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F2B034B" w14:textId="77777777" w:rsidR="00053C36" w:rsidRPr="00471EAC" w:rsidRDefault="00053C36" w:rsidP="00053C36">
      <w:pPr>
        <w:pStyle w:val="1"/>
      </w:pPr>
      <w:r w:rsidRPr="00471EAC">
        <w:rPr>
          <w:rFonts w:hint="eastAsia"/>
        </w:rPr>
        <w:t>202</w:t>
      </w:r>
      <w:r w:rsidRPr="00471EAC">
        <w:t>4</w:t>
      </w:r>
      <w:r w:rsidRPr="00471EAC">
        <w:rPr>
          <w:rFonts w:hint="eastAsia"/>
        </w:rPr>
        <w:t>学年第一学期期末学业质量</w:t>
      </w:r>
      <w:r w:rsidRPr="00471EAC">
        <w:t>调研</w:t>
      </w:r>
    </w:p>
    <w:p w14:paraId="702A19A1" w14:textId="77777777" w:rsidR="00053C36" w:rsidRPr="008F0DAB" w:rsidRDefault="00053C36" w:rsidP="00053C36">
      <w:pPr>
        <w:pStyle w:val="1"/>
      </w:pPr>
      <w:r w:rsidRPr="008F0DAB">
        <w:rPr>
          <w:rFonts w:hint="eastAsia"/>
        </w:rPr>
        <w:t>高</w:t>
      </w:r>
      <w:r>
        <w:rPr>
          <w:rFonts w:hint="eastAsia"/>
        </w:rPr>
        <w:t xml:space="preserve"> </w:t>
      </w:r>
      <w:r w:rsidRPr="008F0DAB">
        <w:rPr>
          <w:rFonts w:hint="eastAsia"/>
        </w:rPr>
        <w:t>三</w:t>
      </w:r>
      <w:r>
        <w:rPr>
          <w:rFonts w:hint="eastAsia"/>
        </w:rPr>
        <w:t xml:space="preserve"> </w:t>
      </w:r>
      <w:r w:rsidRPr="008F0DAB">
        <w:rPr>
          <w:rFonts w:hint="eastAsia"/>
        </w:rPr>
        <w:t>物</w:t>
      </w:r>
      <w:r>
        <w:rPr>
          <w:rFonts w:hint="eastAsia"/>
        </w:rPr>
        <w:t xml:space="preserve"> </w:t>
      </w:r>
      <w:r w:rsidRPr="008F0DAB">
        <w:rPr>
          <w:rFonts w:hint="eastAsia"/>
        </w:rPr>
        <w:t>理</w:t>
      </w:r>
    </w:p>
    <w:p w14:paraId="1A2616F9" w14:textId="77777777" w:rsidR="00053C36" w:rsidRPr="00471EAC" w:rsidRDefault="00053C36" w:rsidP="00053C36">
      <w:r w:rsidRPr="00471EAC">
        <w:t>考生</w:t>
      </w:r>
      <w:commentRangeStart w:id="0"/>
      <w:r w:rsidRPr="00471EAC">
        <w:t>注意</w:t>
      </w:r>
      <w:commentRangeEnd w:id="0"/>
      <w:r>
        <w:rPr>
          <w:rStyle w:val="afa"/>
        </w:rPr>
        <w:commentReference w:id="0"/>
      </w:r>
      <w:r w:rsidRPr="00471EAC">
        <w:t>：</w:t>
      </w:r>
    </w:p>
    <w:p w14:paraId="424C0E12" w14:textId="77777777" w:rsidR="00053C36" w:rsidRPr="00471EAC" w:rsidRDefault="00053C36" w:rsidP="00053C36">
      <w:pPr>
        <w:ind w:firstLine="420"/>
      </w:pPr>
      <w:r w:rsidRPr="00471EAC">
        <w:t>1</w:t>
      </w:r>
      <w:r w:rsidRPr="00471EAC">
        <w:t>．试卷满分</w:t>
      </w:r>
      <w:r w:rsidRPr="00471EAC">
        <w:t>100</w:t>
      </w:r>
      <w:r w:rsidRPr="00471EAC">
        <w:t>分，考试时间</w:t>
      </w:r>
      <w:r w:rsidRPr="00471EAC">
        <w:t>60</w:t>
      </w:r>
      <w:r w:rsidRPr="00471EAC">
        <w:t>分钟．</w:t>
      </w:r>
    </w:p>
    <w:p w14:paraId="7AC4AA8B" w14:textId="77777777" w:rsidR="00053C36" w:rsidRPr="00471EAC" w:rsidRDefault="00053C36" w:rsidP="00053C36">
      <w:pPr>
        <w:ind w:firstLine="420"/>
      </w:pPr>
      <w:r w:rsidRPr="00471EAC">
        <w:t>2</w:t>
      </w:r>
      <w:r w:rsidRPr="00471EAC">
        <w:t>．本考试分设试卷和答题纸．作答必须写在答题纸上，在试卷上作答一律不得分．</w:t>
      </w:r>
    </w:p>
    <w:p w14:paraId="65CF86D0" w14:textId="77777777" w:rsidR="00053C36" w:rsidRPr="00471EAC" w:rsidRDefault="00053C36" w:rsidP="00053C36">
      <w:pPr>
        <w:ind w:firstLine="420"/>
      </w:pPr>
      <w:r w:rsidRPr="00471EAC">
        <w:t>3</w:t>
      </w:r>
      <w:r w:rsidRPr="00471EAC">
        <w:t>．</w:t>
      </w:r>
      <w:r w:rsidRPr="00471EAC">
        <w:rPr>
          <w:rFonts w:hint="eastAsia"/>
        </w:rPr>
        <w:t>标注“多选”的试题，每小题应选两个及以上的选项，但不可全选；未特别标注的选择类试题，每小题只能选一个选项．</w:t>
      </w:r>
      <w:r w:rsidRPr="00471EAC">
        <w:t>标注</w:t>
      </w:r>
      <w:r w:rsidRPr="00471EAC">
        <w:rPr>
          <w:rFonts w:hint="eastAsia"/>
        </w:rPr>
        <w:t>“计算”、“简答”</w:t>
      </w:r>
      <w:r w:rsidRPr="00471EAC">
        <w:t>的试题，在列式计算、逻辑推理以及回答问题过程中，需给出必要的图示、文字说明、公式、演算等．</w:t>
      </w:r>
    </w:p>
    <w:p w14:paraId="6573BE30" w14:textId="77777777" w:rsidR="00053C36" w:rsidRPr="00471EAC" w:rsidRDefault="00053C36" w:rsidP="00053C36"/>
    <w:p w14:paraId="24543578" w14:textId="77777777" w:rsidR="00053C36" w:rsidRPr="00471EAC" w:rsidRDefault="00053C36" w:rsidP="00053C36">
      <w:pPr>
        <w:pStyle w:val="2"/>
        <w:rPr>
          <w:b/>
          <w:sz w:val="28"/>
          <w:szCs w:val="36"/>
        </w:rPr>
      </w:pPr>
      <w:r w:rsidRPr="00471EAC">
        <w:rPr>
          <w:rFonts w:hint="eastAsia"/>
        </w:rPr>
        <w:t>一、篮球运动</w:t>
      </w:r>
    </w:p>
    <w:p w14:paraId="4D940400" w14:textId="77777777" w:rsidR="00053C36" w:rsidRPr="00F82BCE" w:rsidRDefault="00053C36" w:rsidP="00053C36">
      <w:pPr>
        <w:pStyle w:val="af8"/>
        <w:rPr>
          <w:szCs w:val="21"/>
        </w:rPr>
      </w:pPr>
      <w:r w:rsidRPr="00F82BCE">
        <w:t>篮球运动作为一个常规的球类运动在学校普遍受到学生的喜爱</w:t>
      </w:r>
      <w:r w:rsidRPr="00F82BCE">
        <w:rPr>
          <w:rFonts w:hint="eastAsia"/>
        </w:rPr>
        <w:t>。</w:t>
      </w:r>
      <w:r w:rsidRPr="00F82BCE">
        <w:t>一个标准合格的篮球质量为</w:t>
      </w:r>
      <w:r w:rsidRPr="00F82BCE">
        <w:rPr>
          <w:rFonts w:hint="eastAsia"/>
        </w:rPr>
        <w:t xml:space="preserve"> </w:t>
      </w:r>
      <w:commentRangeStart w:id="1"/>
      <w:r w:rsidRPr="00F82BCE">
        <w:rPr>
          <w:i/>
        </w:rPr>
        <w:t>m</w:t>
      </w:r>
      <w:commentRangeEnd w:id="1"/>
      <w:r>
        <w:rPr>
          <w:rStyle w:val="afa"/>
          <w:rFonts w:eastAsia="宋体"/>
        </w:rPr>
        <w:commentReference w:id="1"/>
      </w:r>
      <w:r w:rsidRPr="00F82BCE">
        <w:rPr>
          <w:rFonts w:hint="eastAsia"/>
        </w:rPr>
        <w:t>。</w:t>
      </w:r>
    </w:p>
    <w:p w14:paraId="426A51CF" w14:textId="77777777" w:rsidR="00053C36" w:rsidRPr="00F82BCE" w:rsidRDefault="00053C36" w:rsidP="00053C36">
      <w:pPr>
        <w:rPr>
          <w:rFonts w:cs="Times New Roman"/>
          <w:szCs w:val="21"/>
        </w:rPr>
      </w:pPr>
    </w:p>
    <w:p w14:paraId="03D15BED" w14:textId="77777777" w:rsidR="00053C36" w:rsidRPr="00F82BCE" w:rsidRDefault="00053C36" w:rsidP="00053C36">
      <w:r w:rsidRPr="00F82BCE">
        <w:rPr>
          <w:rFonts w:hint="eastAsia"/>
        </w:rPr>
        <w:t>请完成下列问题：</w:t>
      </w:r>
    </w:p>
    <w:p w14:paraId="11C051E4" w14:textId="551384CC" w:rsidR="00053C36" w:rsidRPr="00F82BCE" w:rsidRDefault="0086651A" w:rsidP="00053C36">
      <w:pPr>
        <w:rPr>
          <w:lang w:bidi="ar"/>
        </w:rPr>
      </w:pPr>
      <w:r>
        <w:rPr>
          <w:rFonts w:hint="eastAsia"/>
          <w:noProof/>
        </w:rPr>
        <w:drawing>
          <wp:anchor distT="0" distB="0" distL="114300" distR="114300" simplePos="0" relativeHeight="251648000" behindDoc="0" locked="0" layoutInCell="1" allowOverlap="1" wp14:anchorId="68DA74C7" wp14:editId="51ADA1A1">
            <wp:simplePos x="0" y="0"/>
            <wp:positionH relativeFrom="column">
              <wp:posOffset>4104005</wp:posOffset>
            </wp:positionH>
            <wp:positionV relativeFrom="paragraph">
              <wp:posOffset>27485</wp:posOffset>
            </wp:positionV>
            <wp:extent cx="1398905" cy="1181735"/>
            <wp:effectExtent l="0" t="0" r="0" b="0"/>
            <wp:wrapSquare wrapText="bothSides"/>
            <wp:docPr id="618783129" name="图片 411745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8783129" name="图片 411745368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3C36" w:rsidRPr="00F82BCE">
        <w:rPr>
          <w:rFonts w:hint="eastAsia"/>
        </w:rPr>
        <w:t>1</w:t>
      </w:r>
      <w:r w:rsidR="00053C36" w:rsidRPr="00F82BCE">
        <w:t>．</w:t>
      </w:r>
      <w:r w:rsidR="00053C36" w:rsidRPr="00F82BCE">
        <w:rPr>
          <w:lang w:bidi="ar"/>
        </w:rPr>
        <w:t>小明同学将篮球</w:t>
      </w:r>
      <w:r w:rsidR="00053C36" w:rsidRPr="00F82BCE">
        <w:rPr>
          <w:rFonts w:hint="eastAsia"/>
          <w:lang w:bidi="ar"/>
        </w:rPr>
        <w:t>以</w:t>
      </w:r>
      <w:r w:rsidR="00053C36" w:rsidRPr="00F82BCE">
        <w:rPr>
          <w:lang w:bidi="ar"/>
        </w:rPr>
        <w:t>速度</w:t>
      </w:r>
      <w:r w:rsidR="00053C36" w:rsidRPr="00F82BCE">
        <w:rPr>
          <w:rFonts w:hint="eastAsia"/>
          <w:lang w:bidi="ar"/>
        </w:rPr>
        <w:t xml:space="preserve"> </w:t>
      </w:r>
      <w:r w:rsidR="00053C36" w:rsidRPr="00F82BCE">
        <w:rPr>
          <w:rFonts w:ascii="Book Antiqua" w:hAnsi="Book Antiqua"/>
          <w:i/>
          <w:iCs/>
          <w:lang w:bidi="ar"/>
        </w:rPr>
        <w:t>v</w:t>
      </w:r>
      <w:r w:rsidR="00053C36" w:rsidRPr="00F82BCE">
        <w:rPr>
          <w:iCs/>
          <w:vertAlign w:val="subscript"/>
          <w:lang w:bidi="ar"/>
        </w:rPr>
        <w:t>1</w:t>
      </w:r>
      <w:r w:rsidR="00053C36" w:rsidRPr="00F82BCE">
        <w:rPr>
          <w:rFonts w:hint="eastAsia"/>
          <w:iCs/>
          <w:lang w:bidi="ar"/>
        </w:rPr>
        <w:t xml:space="preserve"> </w:t>
      </w:r>
      <w:r w:rsidR="00053C36" w:rsidRPr="00F82BCE">
        <w:rPr>
          <w:rFonts w:hint="eastAsia"/>
          <w:lang w:bidi="ar"/>
        </w:rPr>
        <w:t>从离</w:t>
      </w:r>
      <w:r w:rsidR="00053C36" w:rsidRPr="00F82BCE">
        <w:rPr>
          <w:lang w:bidi="ar"/>
        </w:rPr>
        <w:t>地高度为</w:t>
      </w:r>
      <w:r w:rsidR="00053C36" w:rsidRPr="00F82BCE">
        <w:rPr>
          <w:rFonts w:hint="eastAsia"/>
          <w:lang w:bidi="ar"/>
        </w:rPr>
        <w:t xml:space="preserve"> </w:t>
      </w:r>
      <w:r w:rsidR="00053C36" w:rsidRPr="00F82BCE">
        <w:rPr>
          <w:i/>
          <w:iCs/>
          <w:lang w:bidi="ar"/>
        </w:rPr>
        <w:t>h</w:t>
      </w:r>
      <w:r w:rsidR="00053C36" w:rsidRPr="00F82BCE">
        <w:rPr>
          <w:vertAlign w:val="subscript"/>
          <w:lang w:bidi="ar"/>
        </w:rPr>
        <w:t>1</w:t>
      </w:r>
      <w:r w:rsidR="00053C36" w:rsidRPr="00F82BCE">
        <w:rPr>
          <w:rFonts w:hint="eastAsia"/>
          <w:lang w:bidi="ar"/>
        </w:rPr>
        <w:t xml:space="preserve"> </w:t>
      </w:r>
      <w:r w:rsidR="00053C36" w:rsidRPr="00F82BCE">
        <w:rPr>
          <w:rFonts w:hint="eastAsia"/>
          <w:lang w:bidi="ar"/>
        </w:rPr>
        <w:t>处</w:t>
      </w:r>
      <w:r w:rsidR="00053C36" w:rsidRPr="00F82BCE">
        <w:rPr>
          <w:lang w:bidi="ar"/>
        </w:rPr>
        <w:t>投出</w:t>
      </w:r>
      <w:r w:rsidR="00053C36" w:rsidRPr="00F82BCE">
        <w:rPr>
          <w:rFonts w:hint="eastAsia"/>
          <w:lang w:bidi="ar"/>
        </w:rPr>
        <w:t>．篮球以速度</w:t>
      </w:r>
      <w:r w:rsidR="00053C36" w:rsidRPr="00F82BCE">
        <w:rPr>
          <w:rFonts w:hint="eastAsia"/>
          <w:lang w:bidi="ar"/>
        </w:rPr>
        <w:t xml:space="preserve"> </w:t>
      </w:r>
      <w:r w:rsidR="00053C36" w:rsidRPr="00F82BCE">
        <w:rPr>
          <w:rFonts w:ascii="Book Antiqua" w:hAnsi="Book Antiqua"/>
          <w:i/>
          <w:iCs/>
          <w:lang w:bidi="ar"/>
        </w:rPr>
        <w:t>v</w:t>
      </w:r>
      <w:r w:rsidR="00053C36" w:rsidRPr="00F82BCE">
        <w:rPr>
          <w:iCs/>
          <w:vertAlign w:val="subscript"/>
          <w:lang w:bidi="ar"/>
        </w:rPr>
        <w:t>2</w:t>
      </w:r>
      <w:r w:rsidR="00053C36" w:rsidRPr="00F82BCE">
        <w:rPr>
          <w:rFonts w:hint="eastAsia"/>
          <w:iCs/>
          <w:lang w:bidi="ar"/>
        </w:rPr>
        <w:t xml:space="preserve"> </w:t>
      </w:r>
      <w:r w:rsidR="00053C36" w:rsidRPr="00F82BCE">
        <w:rPr>
          <w:rFonts w:ascii="Book Antiqua" w:hAnsi="Book Antiqua" w:hint="eastAsia"/>
          <w:iCs/>
          <w:lang w:bidi="ar"/>
        </w:rPr>
        <w:t>进入</w:t>
      </w:r>
      <w:r w:rsidR="00053C36" w:rsidRPr="00F82BCE">
        <w:rPr>
          <w:lang w:bidi="ar"/>
        </w:rPr>
        <w:t>离地高度为</w:t>
      </w:r>
      <w:r w:rsidR="00053C36" w:rsidRPr="00F82BCE">
        <w:rPr>
          <w:rFonts w:hint="eastAsia"/>
          <w:lang w:bidi="ar"/>
        </w:rPr>
        <w:t xml:space="preserve"> </w:t>
      </w:r>
      <w:r w:rsidR="00053C36" w:rsidRPr="00F82BCE">
        <w:rPr>
          <w:i/>
          <w:iCs/>
          <w:lang w:bidi="ar"/>
        </w:rPr>
        <w:t>h</w:t>
      </w:r>
      <w:r w:rsidR="00053C36" w:rsidRPr="00F82BCE">
        <w:rPr>
          <w:iCs/>
          <w:vertAlign w:val="subscript"/>
          <w:lang w:bidi="ar"/>
        </w:rPr>
        <w:t>2</w:t>
      </w:r>
      <w:r w:rsidR="00053C36" w:rsidRPr="00F82BCE">
        <w:rPr>
          <w:rFonts w:hint="eastAsia"/>
          <w:iCs/>
          <w:lang w:bidi="ar"/>
        </w:rPr>
        <w:t xml:space="preserve"> </w:t>
      </w:r>
      <w:r w:rsidR="00053C36" w:rsidRPr="00F82BCE">
        <w:rPr>
          <w:lang w:bidi="ar"/>
        </w:rPr>
        <w:t>篮筐，</w:t>
      </w:r>
      <w:r w:rsidR="00053C36" w:rsidRPr="00F82BCE">
        <w:rPr>
          <w:rFonts w:hint="eastAsia"/>
          <w:lang w:bidi="ar"/>
        </w:rPr>
        <w:t>如图所示．运动过程中篮球离</w:t>
      </w:r>
      <w:r w:rsidR="00053C36" w:rsidRPr="00F82BCE">
        <w:rPr>
          <w:lang w:bidi="ar"/>
        </w:rPr>
        <w:t>地最大高度为</w:t>
      </w:r>
      <w:r w:rsidR="00053C36" w:rsidRPr="00F82BCE">
        <w:rPr>
          <w:rFonts w:hint="eastAsia"/>
          <w:lang w:bidi="ar"/>
        </w:rPr>
        <w:t xml:space="preserve"> </w:t>
      </w:r>
      <w:r w:rsidR="00053C36" w:rsidRPr="00F82BCE">
        <w:rPr>
          <w:i/>
          <w:iCs/>
          <w:lang w:bidi="ar"/>
        </w:rPr>
        <w:t>H</w:t>
      </w:r>
      <w:r w:rsidR="00053C36" w:rsidRPr="00F82BCE">
        <w:rPr>
          <w:rFonts w:ascii="Book Antiqua" w:hAnsi="Book Antiqua" w:hint="eastAsia"/>
          <w:iCs/>
          <w:lang w:bidi="ar"/>
        </w:rPr>
        <w:t>。</w:t>
      </w:r>
      <w:r w:rsidR="00053C36" w:rsidRPr="00F82BCE">
        <w:rPr>
          <w:lang w:bidi="ar"/>
        </w:rPr>
        <w:t>空气阻力</w:t>
      </w:r>
      <w:r w:rsidR="00053C36" w:rsidRPr="00F82BCE">
        <w:rPr>
          <w:rFonts w:hint="eastAsia"/>
          <w:lang w:bidi="ar"/>
        </w:rPr>
        <w:t>不能忽略。</w:t>
      </w:r>
    </w:p>
    <w:p w14:paraId="1A12538C" w14:textId="77777777" w:rsidR="00053C36" w:rsidRPr="00F82BCE" w:rsidRDefault="00053C36" w:rsidP="00053C36">
      <w:r w:rsidRPr="00F82BCE">
        <w:rPr>
          <w:rFonts w:hint="eastAsia"/>
        </w:rPr>
        <w:t>（</w:t>
      </w:r>
      <w:r w:rsidRPr="00F82BCE">
        <w:t>1</w:t>
      </w:r>
      <w:r w:rsidRPr="00F82BCE">
        <w:rPr>
          <w:rFonts w:hint="eastAsia"/>
        </w:rPr>
        <w:t>）</w:t>
      </w:r>
      <w:r w:rsidRPr="00F82BCE">
        <w:rPr>
          <w:rFonts w:hint="eastAsia"/>
          <w:lang w:bidi="ar"/>
        </w:rPr>
        <w:t>篮球</w:t>
      </w:r>
      <w:r w:rsidRPr="00F82BCE">
        <w:t>从出手到进</w:t>
      </w:r>
      <w:r w:rsidRPr="00F82BCE">
        <w:rPr>
          <w:rFonts w:hint="eastAsia"/>
        </w:rPr>
        <w:t>入</w:t>
      </w:r>
      <w:r w:rsidRPr="00F82BCE">
        <w:t>篮筐</w:t>
      </w:r>
      <w:r w:rsidRPr="00F82BCE">
        <w:rPr>
          <w:rFonts w:hint="eastAsia"/>
        </w:rPr>
        <w:t>过程中</w:t>
      </w:r>
      <w:r w:rsidRPr="00F82BCE">
        <w:t>，损失</w:t>
      </w:r>
      <w:r w:rsidRPr="00F82BCE">
        <w:rPr>
          <w:rFonts w:hint="eastAsia"/>
        </w:rPr>
        <w:t>的</w:t>
      </w:r>
      <w:r w:rsidRPr="00F82BCE">
        <w:t>机械能</w:t>
      </w:r>
      <w:r w:rsidRPr="00F82BCE">
        <w:rPr>
          <w:rFonts w:hint="eastAsia"/>
        </w:rPr>
        <w:t>（</w:t>
      </w:r>
      <w:r w:rsidRPr="00F82BCE">
        <w:rPr>
          <w:rFonts w:hint="eastAsia"/>
        </w:rPr>
        <w:t xml:space="preserve">    </w:t>
      </w:r>
      <w:r w:rsidRPr="00F82BCE">
        <w:rPr>
          <w:rFonts w:hint="eastAsia"/>
        </w:rPr>
        <w:t>）</w:t>
      </w:r>
    </w:p>
    <w:p w14:paraId="4C1BF2C8" w14:textId="4A3C5875" w:rsidR="00053C36" w:rsidRPr="00F82BCE" w:rsidRDefault="00053C36" w:rsidP="00053C36">
      <w:r w:rsidRPr="00F82BCE">
        <w:rPr>
          <w:shd w:val="clear" w:color="auto" w:fill="FFFFFF"/>
        </w:rPr>
        <w:t>A</w:t>
      </w:r>
      <w:r w:rsidRPr="00F82BCE">
        <w:t>．</w:t>
      </w:r>
      <w:r w:rsidRPr="00F82BCE">
        <w:rPr>
          <w:rFonts w:hint="eastAsia"/>
          <w:i/>
          <w:iCs/>
        </w:rPr>
        <w:t>mgH</w:t>
      </w:r>
      <w:r w:rsidRPr="00F82BCE">
        <w:rPr>
          <w:rFonts w:hint="eastAsia"/>
        </w:rPr>
        <w:t xml:space="preserve"> </w:t>
      </w:r>
      <w:r w:rsidRPr="00F82BCE">
        <w:rPr>
          <w:rFonts w:cs="Times New Roman"/>
        </w:rPr>
        <w:t>–</w:t>
      </w:r>
      <w:r w:rsidRPr="00F82BCE">
        <w:rPr>
          <w:rFonts w:hint="eastAsia"/>
        </w:rPr>
        <w:t xml:space="preserve"> </w:t>
      </w:r>
      <w:r w:rsidRPr="00F82BCE">
        <w:rPr>
          <w:rFonts w:hint="eastAsia"/>
          <w:i/>
          <w:iCs/>
        </w:rPr>
        <w:t>mgh</w:t>
      </w:r>
      <w:r w:rsidRPr="00F82BCE">
        <w:rPr>
          <w:rFonts w:hint="eastAsia"/>
          <w:vertAlign w:val="subscript"/>
        </w:rPr>
        <w:t>2</w:t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rPr>
          <w:shd w:val="clear" w:color="auto" w:fill="FFFFFF"/>
        </w:rPr>
        <w:t>B</w:t>
      </w:r>
      <w:r w:rsidRPr="00F82BCE">
        <w:t>．</w:t>
      </w:r>
      <w:r w:rsidRPr="00F82BCE">
        <w:rPr>
          <w:rFonts w:hint="eastAsia"/>
          <w:i/>
          <w:iCs/>
        </w:rPr>
        <w:t>mgh</w:t>
      </w:r>
      <w:r w:rsidRPr="00F82BCE">
        <w:rPr>
          <w:rFonts w:hint="eastAsia"/>
          <w:vertAlign w:val="subscript"/>
        </w:rPr>
        <w:t>1</w:t>
      </w:r>
      <w:r w:rsidRPr="00F82BCE">
        <w:rPr>
          <w:rFonts w:hint="eastAsia"/>
        </w:rPr>
        <w:t xml:space="preserve"> </w:t>
      </w:r>
      <w:r w:rsidRPr="00F82BCE">
        <w:rPr>
          <w:rFonts w:cs="Times New Roman"/>
        </w:rPr>
        <w:t>–</w:t>
      </w:r>
      <w:r w:rsidRPr="00F82BCE">
        <w:rPr>
          <w:rFonts w:hint="eastAsia"/>
        </w:rPr>
        <w:t xml:space="preserve"> </w:t>
      </w:r>
      <w:r w:rsidRPr="00F82BCE">
        <w:rPr>
          <w:rFonts w:hint="eastAsia"/>
          <w:i/>
          <w:iCs/>
        </w:rPr>
        <w:t>mgh</w:t>
      </w:r>
      <w:r w:rsidRPr="00F82BCE">
        <w:rPr>
          <w:rFonts w:hint="eastAsia"/>
          <w:vertAlign w:val="subscript"/>
        </w:rPr>
        <w:t>2</w:t>
      </w:r>
    </w:p>
    <w:p w14:paraId="673DC316" w14:textId="008A53FE" w:rsidR="00053C36" w:rsidRPr="00F82BCE" w:rsidRDefault="00290BDB" w:rsidP="00053C36">
      <w:pPr>
        <w:rPr>
          <w:lang w:bidi="ar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922432" behindDoc="0" locked="0" layoutInCell="1" allowOverlap="1" wp14:anchorId="1D2D3572" wp14:editId="3E21E01D">
                <wp:simplePos x="0" y="0"/>
                <wp:positionH relativeFrom="column">
                  <wp:posOffset>4722086</wp:posOffset>
                </wp:positionH>
                <wp:positionV relativeFrom="paragraph">
                  <wp:posOffset>369448</wp:posOffset>
                </wp:positionV>
                <wp:extent cx="518354" cy="372749"/>
                <wp:effectExtent l="0" t="0" r="15240" b="27305"/>
                <wp:wrapSquare wrapText="bothSides"/>
                <wp:docPr id="1379422808" name="组合 5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8354" cy="372749"/>
                          <a:chOff x="556153" y="-34946"/>
                          <a:chExt cx="518354" cy="372749"/>
                        </a:xfrm>
                      </wpg:grpSpPr>
                      <wps:wsp>
                        <wps:cNvPr id="1349167715" name="任意多边形: 形状 548"/>
                        <wps:cNvSpPr/>
                        <wps:spPr>
                          <a:xfrm>
                            <a:off x="556153" y="-34946"/>
                            <a:ext cx="518354" cy="372749"/>
                          </a:xfrm>
                          <a:custGeom>
                            <a:avLst/>
                            <a:gdLst>
                              <a:gd name="connsiteX0" fmla="*/ 0 w 518354"/>
                              <a:gd name="connsiteY0" fmla="*/ 0 h 372749"/>
                              <a:gd name="connsiteX1" fmla="*/ 518354 w 518354"/>
                              <a:gd name="connsiteY1" fmla="*/ 372749 h 372749"/>
                              <a:gd name="connsiteX0" fmla="*/ 0 w 518354"/>
                              <a:gd name="connsiteY0" fmla="*/ 0 h 372749"/>
                              <a:gd name="connsiteX1" fmla="*/ 518354 w 518354"/>
                              <a:gd name="connsiteY1" fmla="*/ 372749 h 372749"/>
                              <a:gd name="connsiteX0" fmla="*/ 0 w 518354"/>
                              <a:gd name="connsiteY0" fmla="*/ 0 h 372749"/>
                              <a:gd name="connsiteX1" fmla="*/ 518354 w 518354"/>
                              <a:gd name="connsiteY1" fmla="*/ 372749 h 372749"/>
                              <a:gd name="connsiteX0" fmla="*/ 0 w 518354"/>
                              <a:gd name="connsiteY0" fmla="*/ 0 h 372749"/>
                              <a:gd name="connsiteX1" fmla="*/ 518354 w 518354"/>
                              <a:gd name="connsiteY1" fmla="*/ 372749 h 37274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518354" h="372749">
                                <a:moveTo>
                                  <a:pt x="0" y="0"/>
                                </a:moveTo>
                                <a:cubicBezTo>
                                  <a:pt x="213569" y="13589"/>
                                  <a:pt x="421313" y="126189"/>
                                  <a:pt x="518354" y="37274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6720184" name="椭圆 396720184"/>
                        <wps:cNvSpPr/>
                        <wps:spPr>
                          <a:xfrm>
                            <a:off x="812224" y="3155"/>
                            <a:ext cx="142875" cy="1428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4D75817" id="组合 549" o:spid="_x0000_s1026" style="position:absolute;margin-left:371.8pt;margin-top:29.1pt;width:40.8pt;height:29.35pt;z-index:251922432;mso-width-relative:margin;mso-height-relative:margin" coordorigin="5561,-349" coordsize="5183,3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">
                <v:shape id="任意多边形: 形状 548" o:spid="_x0000_s1027" style="position:absolute;left:5561;top:-349;width:5184;height:3727;visibility:visible;mso-wrap-style:square;v-text-anchor:middle" coordsize="518354,372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" path="m,c213569,13589,421313,126189,518354,372749e" filled="f" strokecolor="#030e13 [484]">
                  <v:stroke dashstyle="dash" joinstyle="miter"/>
                  <v:path arrowok="t" o:connecttype="custom" o:connectlocs="0,0;518354,372749" o:connectangles="0,0"/>
                </v:shape>
                <v:oval id="椭圆 396720184" o:spid="_x0000_s1028" style="position:absolute;left:8122;top:31;width:1428;height:1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" fillcolor="white [3212]" strokecolor="black [3213]" strokeweight="1pt">
                  <v:stroke joinstyle="miter"/>
                </v:oval>
                <w10:wrap type="square"/>
              </v:group>
            </w:pict>
          </mc:Fallback>
        </mc:AlternateContent>
      </w:r>
      <w:r w:rsidR="00053C36" w:rsidRPr="00F82BCE">
        <w:rPr>
          <w:shd w:val="clear" w:color="auto" w:fill="FFFFFF"/>
        </w:rPr>
        <w:t>C</w:t>
      </w:r>
      <w:r w:rsidR="00053C36" w:rsidRPr="00F82BCE">
        <w:t>．</w:t>
      </w:r>
      <w:r w:rsidR="00053C36" w:rsidRPr="00F82BCE">
        <w:rPr>
          <w:rFonts w:hint="eastAsia"/>
          <w:i/>
          <w:iCs/>
        </w:rPr>
        <w:t>mgH</w:t>
      </w:r>
      <w:r w:rsidR="00053C36" w:rsidRPr="00F82BCE">
        <w:rPr>
          <w:rFonts w:hint="eastAsia"/>
        </w:rPr>
        <w:t xml:space="preserve"> </w:t>
      </w:r>
      <w:r w:rsidR="00053C36" w:rsidRPr="00F82BCE">
        <w:rPr>
          <w:rFonts w:cs="Times New Roman"/>
        </w:rPr>
        <w:t>–</w:t>
      </w:r>
      <w:r w:rsidR="00053C36" w:rsidRPr="00F82BCE">
        <w:rPr>
          <w:rFonts w:hint="eastAsia"/>
        </w:rPr>
        <w:t xml:space="preserve"> </w:t>
      </w:r>
      <w:r w:rsidR="00053C36" w:rsidRPr="00F82BCE">
        <w:rPr>
          <w:rFonts w:hint="eastAsia"/>
          <w:i/>
          <w:iCs/>
        </w:rPr>
        <w:t>mgh</w:t>
      </w:r>
      <w:r w:rsidR="00053C36" w:rsidRPr="00F82BCE">
        <w:rPr>
          <w:rFonts w:hint="eastAsia"/>
          <w:vertAlign w:val="subscript"/>
        </w:rPr>
        <w:t>2</w:t>
      </w:r>
      <w:r w:rsidR="00053C36" w:rsidRPr="00F82BCE">
        <w:rPr>
          <w:rFonts w:hint="eastAsia"/>
        </w:rPr>
        <w:t xml:space="preserve"> </w:t>
      </w:r>
      <w:r w:rsidR="00053C36" w:rsidRPr="00F82BCE">
        <w:rPr>
          <w:rFonts w:cs="Times New Roman"/>
        </w:rPr>
        <w:t>−</w:t>
      </w:r>
      <w:r w:rsidR="00053C36" w:rsidRPr="00F82BCE">
        <w:rPr>
          <w:rFonts w:hint="eastAsia"/>
        </w:rPr>
        <w:t xml:space="preserve"> </w:t>
      </w:r>
      <w:r w:rsidR="00053C36" w:rsidRPr="00F82BCE">
        <w:fldChar w:fldCharType="begin"/>
      </w:r>
      <w:r w:rsidR="00053C36" w:rsidRPr="00F82BCE">
        <w:instrText xml:space="preserve"> </w:instrText>
      </w:r>
      <w:r w:rsidR="00053C36" w:rsidRPr="00F82BCE">
        <w:rPr>
          <w:rFonts w:hint="eastAsia"/>
        </w:rPr>
        <w:instrText>EQ \F(1,2)</w:instrText>
      </w:r>
      <w:r w:rsidR="00053C36" w:rsidRPr="00F82BCE">
        <w:instrText xml:space="preserve"> </w:instrText>
      </w:r>
      <w:r w:rsidR="00053C36" w:rsidRPr="00F82BCE">
        <w:fldChar w:fldCharType="end"/>
      </w:r>
      <w:r w:rsidR="00053C36" w:rsidRPr="00F82BCE">
        <w:rPr>
          <w:rFonts w:hint="eastAsia"/>
          <w:i/>
          <w:iCs/>
        </w:rPr>
        <w:t>m</w:t>
      </w:r>
      <w:r w:rsidR="00053C36" w:rsidRPr="00F82BCE">
        <w:rPr>
          <w:rFonts w:ascii="Book Antiqua" w:hAnsi="Book Antiqua"/>
          <w:i/>
          <w:iCs/>
        </w:rPr>
        <w:t>v</w:t>
      </w:r>
      <w:r w:rsidR="00053C36" w:rsidRPr="00F82BCE">
        <w:rPr>
          <w:rFonts w:hint="eastAsia"/>
          <w:vertAlign w:val="subscript"/>
        </w:rPr>
        <w:t>2</w:t>
      </w:r>
      <w:r w:rsidR="00053C36" w:rsidRPr="00F82BCE">
        <w:rPr>
          <w:rFonts w:hint="eastAsia"/>
          <w:vertAlign w:val="superscript"/>
        </w:rPr>
        <w:t>2</w:t>
      </w:r>
      <w:r w:rsidR="00053C36" w:rsidRPr="00F82BCE">
        <w:tab/>
      </w:r>
      <w:r w:rsidR="00053C36" w:rsidRPr="00F82BCE">
        <w:tab/>
      </w:r>
      <w:r w:rsidR="00053C36" w:rsidRPr="00F82BCE">
        <w:rPr>
          <w:shd w:val="clear" w:color="auto" w:fill="FFFFFF"/>
        </w:rPr>
        <w:t>D</w:t>
      </w:r>
      <w:r w:rsidR="00053C36" w:rsidRPr="00F82BCE">
        <w:t>．</w:t>
      </w:r>
      <w:r w:rsidR="00053C36" w:rsidRPr="00F82BCE">
        <w:rPr>
          <w:rFonts w:hint="eastAsia"/>
          <w:i/>
          <w:iCs/>
        </w:rPr>
        <w:t>mgh</w:t>
      </w:r>
      <w:r w:rsidR="00053C36" w:rsidRPr="00F82BCE">
        <w:rPr>
          <w:rFonts w:hint="eastAsia"/>
          <w:vertAlign w:val="subscript"/>
        </w:rPr>
        <w:t>1</w:t>
      </w:r>
      <w:r w:rsidR="00053C36" w:rsidRPr="00F82BCE">
        <w:rPr>
          <w:rFonts w:hint="eastAsia"/>
        </w:rPr>
        <w:t xml:space="preserve"> </w:t>
      </w:r>
      <w:r w:rsidR="00053C36" w:rsidRPr="00F82BCE">
        <w:rPr>
          <w:rFonts w:cs="Times New Roman"/>
        </w:rPr>
        <w:t>–</w:t>
      </w:r>
      <w:r w:rsidR="00053C36" w:rsidRPr="00F82BCE">
        <w:rPr>
          <w:rFonts w:hint="eastAsia"/>
        </w:rPr>
        <w:t xml:space="preserve"> </w:t>
      </w:r>
      <w:r w:rsidR="00053C36" w:rsidRPr="00F82BCE">
        <w:rPr>
          <w:rFonts w:hint="eastAsia"/>
          <w:i/>
          <w:iCs/>
        </w:rPr>
        <w:t>mgh</w:t>
      </w:r>
      <w:r w:rsidR="00053C36" w:rsidRPr="00F82BCE">
        <w:rPr>
          <w:rFonts w:hint="eastAsia"/>
          <w:vertAlign w:val="subscript"/>
        </w:rPr>
        <w:t>2</w:t>
      </w:r>
      <w:r w:rsidR="00053C36" w:rsidRPr="00F82BCE">
        <w:rPr>
          <w:rFonts w:hint="eastAsia"/>
        </w:rPr>
        <w:t xml:space="preserve"> + </w:t>
      </w:r>
      <w:r w:rsidR="00053C36" w:rsidRPr="00F82BCE">
        <w:fldChar w:fldCharType="begin"/>
      </w:r>
      <w:r w:rsidR="00053C36" w:rsidRPr="00F82BCE">
        <w:instrText xml:space="preserve"> </w:instrText>
      </w:r>
      <w:r w:rsidR="00053C36" w:rsidRPr="00F82BCE">
        <w:rPr>
          <w:rFonts w:hint="eastAsia"/>
        </w:rPr>
        <w:instrText>EQ \F(1,2)</w:instrText>
      </w:r>
      <w:r w:rsidR="00053C36" w:rsidRPr="00F82BCE">
        <w:instrText xml:space="preserve"> </w:instrText>
      </w:r>
      <w:r w:rsidR="00053C36" w:rsidRPr="00F82BCE">
        <w:fldChar w:fldCharType="end"/>
      </w:r>
      <w:r w:rsidR="00053C36" w:rsidRPr="00F82BCE">
        <w:rPr>
          <w:rFonts w:hint="eastAsia"/>
          <w:i/>
          <w:iCs/>
        </w:rPr>
        <w:t>m</w:t>
      </w:r>
      <w:r w:rsidR="00053C36" w:rsidRPr="00F82BCE">
        <w:rPr>
          <w:rFonts w:ascii="Book Antiqua" w:hAnsi="Book Antiqua"/>
          <w:i/>
          <w:iCs/>
        </w:rPr>
        <w:t>v</w:t>
      </w:r>
      <w:r w:rsidR="00053C36" w:rsidRPr="00F82BCE">
        <w:rPr>
          <w:rFonts w:hint="eastAsia"/>
          <w:vertAlign w:val="subscript"/>
        </w:rPr>
        <w:t>1</w:t>
      </w:r>
      <w:r w:rsidR="00053C36" w:rsidRPr="00F82BCE">
        <w:rPr>
          <w:rFonts w:hint="eastAsia"/>
          <w:vertAlign w:val="superscript"/>
        </w:rPr>
        <w:t>2</w:t>
      </w:r>
      <w:r w:rsidR="00053C36" w:rsidRPr="00F82BCE">
        <w:rPr>
          <w:rFonts w:hint="eastAsia"/>
        </w:rPr>
        <w:t xml:space="preserve"> </w:t>
      </w:r>
      <w:r w:rsidR="00053C36" w:rsidRPr="00F82BCE">
        <w:rPr>
          <w:rFonts w:cs="Times New Roman"/>
        </w:rPr>
        <w:t>−</w:t>
      </w:r>
      <w:r w:rsidR="00053C36" w:rsidRPr="00F82BCE">
        <w:rPr>
          <w:rFonts w:hint="eastAsia"/>
        </w:rPr>
        <w:t xml:space="preserve"> </w:t>
      </w:r>
      <w:r w:rsidR="00053C36" w:rsidRPr="00F82BCE">
        <w:fldChar w:fldCharType="begin"/>
      </w:r>
      <w:r w:rsidR="00053C36" w:rsidRPr="00F82BCE">
        <w:instrText xml:space="preserve"> </w:instrText>
      </w:r>
      <w:r w:rsidR="00053C36" w:rsidRPr="00F82BCE">
        <w:rPr>
          <w:rFonts w:hint="eastAsia"/>
        </w:rPr>
        <w:instrText>EQ \F(1,2)</w:instrText>
      </w:r>
      <w:r w:rsidR="00053C36" w:rsidRPr="00F82BCE">
        <w:instrText xml:space="preserve"> </w:instrText>
      </w:r>
      <w:r w:rsidR="00053C36" w:rsidRPr="00F82BCE">
        <w:fldChar w:fldCharType="end"/>
      </w:r>
      <w:r w:rsidR="00053C36" w:rsidRPr="00F82BCE">
        <w:rPr>
          <w:rFonts w:hint="eastAsia"/>
          <w:i/>
          <w:iCs/>
        </w:rPr>
        <w:t>m</w:t>
      </w:r>
      <w:r w:rsidR="00053C36" w:rsidRPr="00F82BCE">
        <w:rPr>
          <w:rFonts w:ascii="Book Antiqua" w:hAnsi="Book Antiqua"/>
          <w:i/>
          <w:iCs/>
        </w:rPr>
        <w:t>v</w:t>
      </w:r>
      <w:r w:rsidR="00053C36" w:rsidRPr="00F82BCE">
        <w:rPr>
          <w:rFonts w:hint="eastAsia"/>
          <w:vertAlign w:val="subscript"/>
        </w:rPr>
        <w:t>2</w:t>
      </w:r>
      <w:r w:rsidR="00053C36" w:rsidRPr="00F82BCE">
        <w:rPr>
          <w:rFonts w:hint="eastAsia"/>
          <w:vertAlign w:val="superscript"/>
        </w:rPr>
        <w:t>2</w:t>
      </w:r>
    </w:p>
    <w:p w14:paraId="47721A6E" w14:textId="18154B04" w:rsidR="00053C36" w:rsidRPr="00F82BCE" w:rsidRDefault="00587521" w:rsidP="00053C36">
      <w:pPr>
        <w:rPr>
          <w:rFonts w:cs="Times New Roman"/>
          <w:szCs w:val="21"/>
          <w:lang w:bidi="ar"/>
        </w:rPr>
      </w:pPr>
      <w:r>
        <w:rPr>
          <w:rFonts w:cs="Times New Roman"/>
          <w:noProof/>
          <w:szCs w:val="21"/>
          <w:lang w:bidi="ar"/>
        </w:rPr>
        <mc:AlternateContent>
          <mc:Choice Requires="wpg">
            <w:drawing>
              <wp:anchor distT="0" distB="0" distL="114300" distR="114300" simplePos="0" relativeHeight="251926528" behindDoc="0" locked="0" layoutInCell="1" allowOverlap="1" wp14:anchorId="7990406C" wp14:editId="349F8796">
                <wp:simplePos x="0" y="0"/>
                <wp:positionH relativeFrom="column">
                  <wp:posOffset>4077335</wp:posOffset>
                </wp:positionH>
                <wp:positionV relativeFrom="paragraph">
                  <wp:posOffset>369570</wp:posOffset>
                </wp:positionV>
                <wp:extent cx="1240155" cy="1743710"/>
                <wp:effectExtent l="0" t="0" r="0" b="8890"/>
                <wp:wrapSquare wrapText="bothSides"/>
                <wp:docPr id="1312533948" name="组合 5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0155" cy="1743710"/>
                          <a:chOff x="-26627" y="-84310"/>
                          <a:chExt cx="1065987" cy="1494388"/>
                        </a:xfrm>
                      </wpg:grpSpPr>
                      <wpg:grpSp>
                        <wpg:cNvPr id="1315781004" name="组合 1315781004"/>
                        <wpg:cNvGrpSpPr/>
                        <wpg:grpSpPr>
                          <a:xfrm>
                            <a:off x="-26627" y="-27378"/>
                            <a:ext cx="910278" cy="1434450"/>
                            <a:chOff x="-26656" y="49267"/>
                            <a:chExt cx="911223" cy="1437787"/>
                          </a:xfrm>
                        </wpg:grpSpPr>
                        <wps:wsp>
                          <wps:cNvPr id="1554540648" name="矩形 1554540648"/>
                          <wps:cNvSpPr/>
                          <wps:spPr>
                            <a:xfrm>
                              <a:off x="5166" y="76710"/>
                              <a:ext cx="875513" cy="14099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34584099" name="组合 334584099"/>
                          <wpg:cNvGrpSpPr/>
                          <wpg:grpSpPr>
                            <a:xfrm>
                              <a:off x="-26656" y="49267"/>
                              <a:ext cx="911223" cy="1437787"/>
                              <a:chOff x="-1116695" y="49326"/>
                              <a:chExt cx="911592" cy="1439509"/>
                            </a:xfrm>
                          </wpg:grpSpPr>
                          <wpg:grpSp>
                            <wpg:cNvPr id="700183667" name="组合 700183667"/>
                            <wpg:cNvGrpSpPr/>
                            <wpg:grpSpPr>
                              <a:xfrm>
                                <a:off x="-1086182" y="80238"/>
                                <a:ext cx="877802" cy="1408597"/>
                                <a:chOff x="-1086182" y="80238"/>
                                <a:chExt cx="877802" cy="1408597"/>
                              </a:xfrm>
                            </wpg:grpSpPr>
                            <wps:wsp>
                              <wps:cNvPr id="132813537" name="直接连接符 132813537"/>
                              <wps:cNvCnPr/>
                              <wps:spPr>
                                <a:xfrm>
                                  <a:off x="-1086182" y="162917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78443065" name="直接连接符 978443065"/>
                              <wps:cNvCnPr/>
                              <wps:spPr>
                                <a:xfrm>
                                  <a:off x="-1084909" y="247121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3546203" name="直接连接符 53546203"/>
                              <wps:cNvCnPr/>
                              <wps:spPr>
                                <a:xfrm>
                                  <a:off x="-1084909" y="336275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43341825" name="直接连接符 1543341825"/>
                              <wps:cNvCnPr/>
                              <wps:spPr>
                                <a:xfrm>
                                  <a:off x="-1085502" y="425156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7343552" name="直接连接符 1827343552"/>
                              <wps:cNvCnPr/>
                              <wps:spPr>
                                <a:xfrm>
                                  <a:off x="-1085141" y="514362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02746428" name="直接连接符 2002746428"/>
                              <wps:cNvCnPr/>
                              <wps:spPr>
                                <a:xfrm>
                                  <a:off x="-1085502" y="603225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14871614" name="直接连接符 1614871614"/>
                              <wps:cNvCnPr/>
                              <wps:spPr>
                                <a:xfrm>
                                  <a:off x="-1085305" y="692125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9962486" name="直接连接符 619962486"/>
                              <wps:cNvCnPr/>
                              <wps:spPr>
                                <a:xfrm>
                                  <a:off x="-1085305" y="780643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30012467" name="直接连接符 530012467"/>
                              <wps:cNvCnPr/>
                              <wps:spPr>
                                <a:xfrm>
                                  <a:off x="-1085522" y="869560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30147239" name="直接连接符 630147239"/>
                              <wps:cNvCnPr/>
                              <wps:spPr>
                                <a:xfrm>
                                  <a:off x="-1085522" y="958730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88038860" name="直接连接符 1988038860"/>
                              <wps:cNvCnPr/>
                              <wps:spPr>
                                <a:xfrm>
                                  <a:off x="-1085522" y="1047665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5782040" name="直接连接符 785782040"/>
                              <wps:cNvCnPr/>
                              <wps:spPr>
                                <a:xfrm>
                                  <a:off x="-1085502" y="1136492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26947452" name="直接连接符 1626947452"/>
                              <wps:cNvCnPr/>
                              <wps:spPr>
                                <a:xfrm>
                                  <a:off x="-1085142" y="1225681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7134318" name="直接连接符 1947134318"/>
                              <wps:cNvCnPr/>
                              <wps:spPr>
                                <a:xfrm>
                                  <a:off x="-1085142" y="1314580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60179971" name="直接连接符 1160179971"/>
                              <wps:cNvCnPr/>
                              <wps:spPr>
                                <a:xfrm>
                                  <a:off x="-1085142" y="1403116"/>
                                  <a:ext cx="876529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55882210" name="直接连接符 1555882210"/>
                              <wps:cNvCnPr/>
                              <wps:spPr>
                                <a:xfrm>
                                  <a:off x="-994025" y="80274"/>
                                  <a:ext cx="0" cy="1408234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7775360" name="直接连接符 487775360"/>
                              <wps:cNvCnPr/>
                              <wps:spPr>
                                <a:xfrm>
                                  <a:off x="-906436" y="80601"/>
                                  <a:ext cx="0" cy="1408234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7719057" name="直接连接符 497719057"/>
                              <wps:cNvCnPr/>
                              <wps:spPr>
                                <a:xfrm>
                                  <a:off x="-818357" y="80275"/>
                                  <a:ext cx="0" cy="1408234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8259871" name="直接连接符 478259871"/>
                              <wps:cNvCnPr/>
                              <wps:spPr>
                                <a:xfrm>
                                  <a:off x="-730894" y="80275"/>
                                  <a:ext cx="0" cy="1408234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34885232" name="直接连接符 1834885232"/>
                              <wps:cNvCnPr/>
                              <wps:spPr>
                                <a:xfrm>
                                  <a:off x="-642870" y="80275"/>
                                  <a:ext cx="0" cy="1408234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48467689" name="直接连接符 2048467689"/>
                              <wps:cNvCnPr/>
                              <wps:spPr>
                                <a:xfrm>
                                  <a:off x="-555334" y="80275"/>
                                  <a:ext cx="0" cy="1408234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9545954" name="直接连接符 1779545954"/>
                              <wps:cNvCnPr/>
                              <wps:spPr>
                                <a:xfrm>
                                  <a:off x="-467673" y="80488"/>
                                  <a:ext cx="0" cy="1408234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42390524" name="直接连接符 442390524"/>
                              <wps:cNvCnPr/>
                              <wps:spPr>
                                <a:xfrm>
                                  <a:off x="-380410" y="80238"/>
                                  <a:ext cx="0" cy="1408234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8946812" name="直接连接符 218946812"/>
                              <wps:cNvCnPr/>
                              <wps:spPr>
                                <a:xfrm>
                                  <a:off x="-289317" y="80275"/>
                                  <a:ext cx="0" cy="1408234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53468996" name="直接箭头连接符 53468996"/>
                            <wps:cNvCnPr/>
                            <wps:spPr>
                              <a:xfrm>
                                <a:off x="-1079985" y="75435"/>
                                <a:ext cx="874882" cy="1366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5200262" name="直接箭头连接符 225200262"/>
                            <wps:cNvCnPr/>
                            <wps:spPr>
                              <a:xfrm>
                                <a:off x="-1084861" y="80601"/>
                                <a:ext cx="879758" cy="878129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47536364" name="直接箭头连接符 1347536364"/>
                            <wps:cNvCnPr/>
                            <wps:spPr>
                              <a:xfrm>
                                <a:off x="-1090028" y="81862"/>
                                <a:ext cx="884924" cy="43250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18526468" name="直接箭头连接符 1918526468"/>
                            <wps:cNvCnPr/>
                            <wps:spPr>
                              <a:xfrm>
                                <a:off x="-1085522" y="83698"/>
                                <a:ext cx="880418" cy="1319418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4121281" name="椭圆 534121281"/>
                            <wps:cNvSpPr/>
                            <wps:spPr>
                              <a:xfrm>
                                <a:off x="-1116695" y="49326"/>
                                <a:ext cx="65593" cy="65524"/>
                              </a:xfrm>
                              <a:prstGeom prst="ellipse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1700">
                                    <a:srgbClr val="464647"/>
                                  </a:gs>
                                  <a:gs pos="100000">
                                    <a:schemeClr val="tx1"/>
                                  </a:gs>
                                </a:gsLst>
                                <a:path path="circle">
                                  <a:fillToRect l="50000" t="50000" r="50000" b="50000"/>
                                </a:path>
                                <a:tileRect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s:wsp>
                        <wps:cNvPr id="13058518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79107" y="1232253"/>
                            <a:ext cx="152338" cy="17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F91414" w14:textId="77777777" w:rsidR="00587521" w:rsidRPr="00C5138F" w:rsidRDefault="00587521" w:rsidP="00587521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C5138F"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C5138F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75925688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87022" y="-84310"/>
                            <a:ext cx="152338" cy="17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84396E" w14:textId="77777777" w:rsidR="00587521" w:rsidRPr="00C5138F" w:rsidRDefault="00587521" w:rsidP="00587521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C5138F"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C5138F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0924825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84638" y="787274"/>
                            <a:ext cx="152338" cy="17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9BF5AC" w14:textId="77777777" w:rsidR="00587521" w:rsidRPr="00C5138F" w:rsidRDefault="00587521" w:rsidP="00587521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C5138F"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C5138F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5242226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84638" y="341234"/>
                            <a:ext cx="152338" cy="17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2C909E" w14:textId="77777777" w:rsidR="00587521" w:rsidRPr="00C5138F" w:rsidRDefault="00587521" w:rsidP="00587521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C5138F"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C5138F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90406C" id="组合 550" o:spid="_x0000_s1026" style="position:absolute;left:0;text-align:left;margin-left:321.05pt;margin-top:29.1pt;width:97.65pt;height:137.3pt;z-index:251926528;mso-width-relative:margin;mso-height-relative:margin" coordorigin="-266,-843" coordsize="10659,149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">
                <v:group id="组合 1315781004" o:spid="_x0000_s1027" style="position:absolute;left:-266;top:-273;width:9102;height:14343" coordorigin="-266,492" coordsize="9112,14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">
                  <v:rect id="矩形 1554540648" o:spid="_x0000_s1028" style="position:absolute;left:51;top:767;width:8755;height:140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" filled="f" strokecolor="gray [1629]" strokeweight=".5pt">
                    <v:textbox inset="1mm,0,1mm,0"/>
                  </v:rect>
                  <v:group id="组合 334584099" o:spid="_x0000_s1029" style="position:absolute;left:-266;top:492;width:9111;height:14378" coordorigin="-11166,493" coordsize="9115,14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">
                    <v:group id="组合 700183667" o:spid="_x0000_s1030" style="position:absolute;left:-10861;top:802;width:8778;height:14086" coordorigin="-10861,802" coordsize="8778,14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">
                      <v:line id="直接连接符 132813537" o:spid="_x0000_s1031" style="position:absolute;visibility:visible;mso-wrap-style:square" from="-10861,1629" to="-2096,1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" strokecolor="gray [1629]" strokeweight=".5pt">
                        <v:stroke joinstyle="miter"/>
                      </v:line>
                      <v:line id="直接连接符 978443065" o:spid="_x0000_s1032" style="position:absolute;visibility:visible;mso-wrap-style:square" from="-10849,2471" to="-2083,2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" strokecolor="gray [1629]" strokeweight=".5pt">
                        <v:stroke joinstyle="miter"/>
                      </v:line>
                      <v:line id="直接连接符 53546203" o:spid="_x0000_s1033" style="position:absolute;visibility:visible;mso-wrap-style:square" from="-10849,3362" to="-2083,3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" strokecolor="gray [1629]" strokeweight=".5pt">
                        <v:stroke joinstyle="miter"/>
                      </v:line>
                      <v:line id="直接连接符 1543341825" o:spid="_x0000_s1034" style="position:absolute;visibility:visible;mso-wrap-style:square" from="-10855,4251" to="-2089,4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" strokecolor="gray [1629]" strokeweight=".5pt">
                        <v:stroke joinstyle="miter"/>
                      </v:line>
                      <v:line id="直接连接符 1827343552" o:spid="_x0000_s1035" style="position:absolute;visibility:visible;mso-wrap-style:square" from="-10851,5143" to="-208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" strokecolor="gray [1629]" strokeweight=".5pt">
                        <v:stroke joinstyle="miter"/>
                      </v:line>
                      <v:line id="直接连接符 2002746428" o:spid="_x0000_s1036" style="position:absolute;visibility:visible;mso-wrap-style:square" from="-10855,6032" to="-2089,6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" strokecolor="gray [1629]" strokeweight=".5pt">
                        <v:stroke joinstyle="miter"/>
                      </v:line>
                      <v:line id="直接连接符 1614871614" o:spid="_x0000_s1037" style="position:absolute;visibility:visible;mso-wrap-style:square" from="-10853,6921" to="-2087,6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" strokecolor="gray [1629]" strokeweight=".5pt">
                        <v:stroke joinstyle="miter"/>
                      </v:line>
                      <v:line id="直接连接符 619962486" o:spid="_x0000_s1038" style="position:absolute;visibility:visible;mso-wrap-style:square" from="-10853,7806" to="-2087,7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" strokecolor="gray [1629]" strokeweight=".5pt">
                        <v:stroke joinstyle="miter"/>
                      </v:line>
                      <v:line id="直接连接符 530012467" o:spid="_x0000_s1039" style="position:absolute;visibility:visible;mso-wrap-style:square" from="-10855,8695" to="-2089,8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" strokecolor="gray [1629]" strokeweight=".5pt">
                        <v:stroke joinstyle="miter"/>
                      </v:line>
                      <v:line id="直接连接符 630147239" o:spid="_x0000_s1040" style="position:absolute;visibility:visible;mso-wrap-style:square" from="-10855,9587" to="-2089,9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" strokecolor="gray [1629]" strokeweight=".5pt">
                        <v:stroke joinstyle="miter"/>
                      </v:line>
                      <v:line id="直接连接符 1988038860" o:spid="_x0000_s1041" style="position:absolute;visibility:visible;mso-wrap-style:square" from="-10855,10476" to="-2089,10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" strokecolor="gray [1629]" strokeweight=".5pt">
                        <v:stroke joinstyle="miter"/>
                      </v:line>
                      <v:line id="直接连接符 785782040" o:spid="_x0000_s1042" style="position:absolute;visibility:visible;mso-wrap-style:square" from="-10855,11364" to="-2089,11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" strokecolor="gray [1629]" strokeweight=".5pt">
                        <v:stroke joinstyle="miter"/>
                      </v:line>
                      <v:line id="直接连接符 1626947452" o:spid="_x0000_s1043" style="position:absolute;visibility:visible;mso-wrap-style:square" from="-10851,12256" to="-2086,12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" strokecolor="gray [1629]" strokeweight=".5pt">
                        <v:stroke joinstyle="miter"/>
                      </v:line>
                      <v:line id="直接连接符 1947134318" o:spid="_x0000_s1044" style="position:absolute;visibility:visible;mso-wrap-style:square" from="-10851,13145" to="-2086,13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" strokecolor="gray [1629]" strokeweight=".5pt">
                        <v:stroke joinstyle="miter"/>
                      </v:line>
                      <v:line id="直接连接符 1160179971" o:spid="_x0000_s1045" style="position:absolute;visibility:visible;mso-wrap-style:square" from="-10851,14031" to="-2086,14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" strokecolor="gray [1629]" strokeweight=".5pt">
                        <v:stroke joinstyle="miter"/>
                      </v:line>
                      <v:line id="直接连接符 1555882210" o:spid="_x0000_s1046" style="position:absolute;visibility:visible;mso-wrap-style:square" from="-9940,802" to="-9940,14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" strokecolor="gray [1629]" strokeweight=".5pt">
                        <v:stroke joinstyle="miter"/>
                      </v:line>
                      <v:line id="直接连接符 487775360" o:spid="_x0000_s1047" style="position:absolute;visibility:visible;mso-wrap-style:square" from="-9064,806" to="-9064,14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" strokecolor="gray [1629]" strokeweight=".5pt">
                        <v:stroke joinstyle="miter"/>
                      </v:line>
                      <v:line id="直接连接符 497719057" o:spid="_x0000_s1048" style="position:absolute;visibility:visible;mso-wrap-style:square" from="-8183,802" to="-8183,14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" strokecolor="gray [1629]" strokeweight=".5pt">
                        <v:stroke joinstyle="miter"/>
                      </v:line>
                      <v:line id="直接连接符 478259871" o:spid="_x0000_s1049" style="position:absolute;visibility:visible;mso-wrap-style:square" from="-7308,802" to="-7308,14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" strokecolor="gray [1629]" strokeweight=".5pt">
                        <v:stroke joinstyle="miter"/>
                      </v:line>
                      <v:line id="直接连接符 1834885232" o:spid="_x0000_s1050" style="position:absolute;visibility:visible;mso-wrap-style:square" from="-6428,802" to="-6428,14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" strokecolor="gray [1629]" strokeweight=".5pt">
                        <v:stroke joinstyle="miter"/>
                      </v:line>
                      <v:line id="直接连接符 2048467689" o:spid="_x0000_s1051" style="position:absolute;visibility:visible;mso-wrap-style:square" from="-5553,802" to="-5553,14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" strokecolor="gray [1629]" strokeweight=".5pt">
                        <v:stroke joinstyle="miter"/>
                      </v:line>
                      <v:line id="直接连接符 1779545954" o:spid="_x0000_s1052" style="position:absolute;visibility:visible;mso-wrap-style:square" from="-4676,804" to="-4676,14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" strokecolor="gray [1629]" strokeweight=".5pt">
                        <v:stroke joinstyle="miter"/>
                      </v:line>
                      <v:line id="直接连接符 442390524" o:spid="_x0000_s1053" style="position:absolute;visibility:visible;mso-wrap-style:square" from="-3804,802" to="-3804,14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" strokecolor="gray [1629]" strokeweight=".5pt">
                        <v:stroke joinstyle="miter"/>
                      </v:line>
                      <v:line id="直接连接符 218946812" o:spid="_x0000_s1054" style="position:absolute;visibility:visible;mso-wrap-style:square" from="-2893,802" to="-2893,14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" strokecolor="gray [1629]" strokeweight=".5pt">
                        <v:stroke joinstyle="miter"/>
                      </v:line>
                    </v:group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53468996" o:spid="_x0000_s1055" type="#_x0000_t32" style="position:absolute;left:-10799;top:754;width:8748;height: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" strokecolor="black [3213]">
                      <v:stroke endarrow="classic" endarrowwidth="narrow" joinstyle="miter"/>
                    </v:shape>
                    <v:shape id="直接箭头连接符 225200262" o:spid="_x0000_s1056" type="#_x0000_t32" style="position:absolute;left:-10848;top:806;width:8797;height:87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" strokecolor="black [3213]">
                      <v:stroke endarrow="classic" endarrowwidth="narrow" joinstyle="miter"/>
                    </v:shape>
                    <v:shape id="直接箭头连接符 1347536364" o:spid="_x0000_s1057" type="#_x0000_t32" style="position:absolute;left:-10900;top:818;width:8849;height:43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" strokecolor="black [3213]">
                      <v:stroke endarrow="classic" endarrowwidth="narrow" joinstyle="miter"/>
                    </v:shape>
                    <v:shape id="直接箭头连接符 1918526468" o:spid="_x0000_s1058" type="#_x0000_t32" style="position:absolute;left:-10855;top:836;width:8804;height:131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" strokecolor="black [3213]">
                      <v:stroke endarrow="classic" endarrowwidth="narrow" joinstyle="miter"/>
                    </v:shape>
                    <v:oval id="椭圆 534121281" o:spid="_x0000_s1059" style="position:absolute;left:-11166;top:493;width:655;height:65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" fillcolor="#f0f8fc [180]" stroked="f" strokeweight="1pt">
                      <v:fill color2="black [3213]" rotate="t" focusposition=".5,.5" focussize="" colors="0 #f0f8fd;46989f #464647;1 black" focus="100%" type="gradientRadial"/>
                      <v:stroke joinstyle="miter"/>
                      <v:textbox style="mso-fit-shape-to-text:t" inset="1mm,0,1mm,0"/>
                    </v:oval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60" type="#_x0000_t202" style="position:absolute;left:8791;top:12322;width:1523;height:17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" filled="f" stroked="f">
                  <v:textbox style="mso-fit-shape-to-text:t" inset="1mm,0,1mm,0">
                    <w:txbxContent>
                      <w:p w14:paraId="7AF91414" w14:textId="77777777" w:rsidR="00587521" w:rsidRPr="00C5138F" w:rsidRDefault="00587521" w:rsidP="00587521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C5138F">
                          <w:rPr>
                            <w:rFonts w:ascii="Book Antiqua" w:hAnsi="Book Antiqu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 w:rsidRPr="00C5138F">
                          <w:rPr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061" type="#_x0000_t202" style="position:absolute;left:8870;top:-843;width:1523;height:17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4084396E" w14:textId="77777777" w:rsidR="00587521" w:rsidRPr="00C5138F" w:rsidRDefault="00587521" w:rsidP="00587521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C5138F">
                          <w:rPr>
                            <w:rFonts w:ascii="Book Antiqua" w:hAnsi="Book Antiqu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 w:rsidRPr="00C5138F">
                          <w:rPr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_x0000_s1062" type="#_x0000_t202" style="position:absolute;left:8846;top:7872;width:1523;height:17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2B9BF5AC" w14:textId="77777777" w:rsidR="00587521" w:rsidRPr="00C5138F" w:rsidRDefault="00587521" w:rsidP="00587521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C5138F">
                          <w:rPr>
                            <w:rFonts w:ascii="Book Antiqua" w:hAnsi="Book Antiqu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 w:rsidRPr="00C5138F">
                          <w:rPr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063" type="#_x0000_t202" style="position:absolute;left:8846;top:3412;width:1523;height:17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92C909E" w14:textId="77777777" w:rsidR="00587521" w:rsidRPr="00C5138F" w:rsidRDefault="00587521" w:rsidP="00587521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C5138F">
                          <w:rPr>
                            <w:rFonts w:ascii="Book Antiqua" w:hAnsi="Book Antiqu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 w:rsidRPr="00C5138F"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53C36" w:rsidRPr="00F82BCE">
        <w:rPr>
          <w:rFonts w:hint="eastAsia"/>
        </w:rPr>
        <w:t>（</w:t>
      </w:r>
      <w:r w:rsidR="00053C36" w:rsidRPr="00F82BCE">
        <w:t>2</w:t>
      </w:r>
      <w:r w:rsidR="00053C36" w:rsidRPr="00F82BCE">
        <w:rPr>
          <w:rFonts w:hint="eastAsia"/>
        </w:rPr>
        <w:t>）</w:t>
      </w:r>
      <w:r w:rsidR="00053C36" w:rsidRPr="00F82BCE">
        <w:rPr>
          <w:rFonts w:cs="Times New Roman"/>
          <w:szCs w:val="21"/>
          <w:lang w:bidi="ar"/>
        </w:rPr>
        <w:t>篮球从最高点</w:t>
      </w:r>
      <w:r w:rsidR="00053C36" w:rsidRPr="00F82BCE">
        <w:rPr>
          <w:rFonts w:cs="Times New Roman" w:hint="eastAsia"/>
          <w:szCs w:val="21"/>
          <w:lang w:bidi="ar"/>
        </w:rPr>
        <w:t>沿着弧线下降</w:t>
      </w:r>
      <w:r w:rsidR="00053C36" w:rsidRPr="00F82BCE">
        <w:rPr>
          <w:rFonts w:cs="Times New Roman"/>
          <w:szCs w:val="21"/>
          <w:lang w:bidi="ar"/>
        </w:rPr>
        <w:t>过程中，</w:t>
      </w:r>
      <w:r w:rsidR="00053C36" w:rsidRPr="00F82BCE">
        <w:rPr>
          <w:rFonts w:cs="Times New Roman" w:hint="eastAsia"/>
          <w:szCs w:val="21"/>
          <w:lang w:bidi="ar"/>
        </w:rPr>
        <w:t>请在图中分别画出</w:t>
      </w:r>
      <w:r w:rsidR="00053C36" w:rsidRPr="00F82BCE">
        <w:rPr>
          <w:rFonts w:cs="Times New Roman"/>
          <w:szCs w:val="21"/>
          <w:lang w:bidi="ar"/>
        </w:rPr>
        <w:t>篮球</w:t>
      </w:r>
      <w:r w:rsidR="00053C36" w:rsidRPr="00F82BCE">
        <w:rPr>
          <w:rFonts w:cs="Times New Roman" w:hint="eastAsia"/>
          <w:szCs w:val="21"/>
          <w:lang w:bidi="ar"/>
        </w:rPr>
        <w:t>速度</w:t>
      </w:r>
      <w:r w:rsidR="00053C36">
        <w:rPr>
          <w:rFonts w:cs="Times New Roman" w:hint="eastAsia"/>
          <w:szCs w:val="21"/>
          <w:lang w:bidi="ar"/>
        </w:rPr>
        <w:t xml:space="preserve"> </w:t>
      </w:r>
      <w:r w:rsidR="00053C36" w:rsidRPr="00F82BCE">
        <w:rPr>
          <w:rFonts w:ascii="Book Antiqua" w:hAnsi="Book Antiqua" w:cs="Times New Roman"/>
          <w:i/>
          <w:iCs/>
          <w:szCs w:val="21"/>
          <w:lang w:bidi="ar"/>
        </w:rPr>
        <w:t>v</w:t>
      </w:r>
      <w:r w:rsidR="00053C36">
        <w:rPr>
          <w:rFonts w:asciiTheme="majorBidi" w:hAnsiTheme="majorBidi" w:cstheme="majorBidi" w:hint="eastAsia"/>
          <w:szCs w:val="21"/>
          <w:lang w:bidi="ar"/>
        </w:rPr>
        <w:t xml:space="preserve"> </w:t>
      </w:r>
      <w:r w:rsidR="00053C36" w:rsidRPr="00F82BCE">
        <w:rPr>
          <w:rFonts w:ascii="Book Antiqua" w:hAnsi="Book Antiqua" w:cs="Times New Roman" w:hint="eastAsia"/>
          <w:iCs/>
          <w:szCs w:val="21"/>
          <w:lang w:bidi="ar"/>
        </w:rPr>
        <w:t>的</w:t>
      </w:r>
      <w:r w:rsidR="00053C36" w:rsidRPr="00F82BCE">
        <w:rPr>
          <w:rFonts w:cs="Times New Roman" w:hint="eastAsia"/>
          <w:szCs w:val="21"/>
          <w:lang w:bidi="ar"/>
        </w:rPr>
        <w:t>方向和</w:t>
      </w:r>
      <w:r w:rsidR="00053C36" w:rsidRPr="00F82BCE">
        <w:rPr>
          <w:rFonts w:cs="Times New Roman"/>
          <w:szCs w:val="21"/>
          <w:lang w:bidi="ar"/>
        </w:rPr>
        <w:t>所受合外</w:t>
      </w:r>
      <w:r w:rsidR="00053C36" w:rsidRPr="00F82BCE">
        <w:rPr>
          <w:rFonts w:cs="Times New Roman" w:hint="eastAsia"/>
          <w:szCs w:val="21"/>
          <w:lang w:bidi="ar"/>
        </w:rPr>
        <w:t>力</w:t>
      </w:r>
      <w:r w:rsidR="00053C36">
        <w:rPr>
          <w:rFonts w:cs="Times New Roman" w:hint="eastAsia"/>
          <w:szCs w:val="21"/>
          <w:lang w:bidi="ar"/>
        </w:rPr>
        <w:t xml:space="preserve"> </w:t>
      </w:r>
      <w:r w:rsidR="00053C36" w:rsidRPr="00F82BCE">
        <w:rPr>
          <w:rFonts w:cs="Times New Roman"/>
          <w:i/>
          <w:szCs w:val="21"/>
          <w:lang w:bidi="ar"/>
        </w:rPr>
        <w:t>F</w:t>
      </w:r>
      <w:r w:rsidR="00053C36">
        <w:rPr>
          <w:rFonts w:cs="Times New Roman" w:hint="eastAsia"/>
          <w:iCs/>
          <w:szCs w:val="21"/>
          <w:lang w:bidi="ar"/>
        </w:rPr>
        <w:t xml:space="preserve"> </w:t>
      </w:r>
      <w:r w:rsidR="00053C36" w:rsidRPr="00F82BCE">
        <w:rPr>
          <w:rFonts w:cs="Times New Roman" w:hint="eastAsia"/>
          <w:szCs w:val="21"/>
          <w:lang w:bidi="ar"/>
        </w:rPr>
        <w:t>的</w:t>
      </w:r>
      <w:r w:rsidR="00053C36" w:rsidRPr="00F82BCE">
        <w:rPr>
          <w:rFonts w:cs="Times New Roman"/>
          <w:szCs w:val="21"/>
          <w:lang w:bidi="ar"/>
        </w:rPr>
        <w:t>方向</w:t>
      </w:r>
      <w:r w:rsidR="00053C36">
        <w:rPr>
          <w:rFonts w:cs="Times New Roman" w:hint="eastAsia"/>
          <w:szCs w:val="21"/>
          <w:lang w:bidi="ar"/>
        </w:rPr>
        <w:t>。</w:t>
      </w:r>
    </w:p>
    <w:p w14:paraId="088DB3EE" w14:textId="198691B7" w:rsidR="00053C36" w:rsidRPr="00F82BCE" w:rsidRDefault="00053C36" w:rsidP="00053C36">
      <w:pPr>
        <w:rPr>
          <w:rFonts w:cs="Times New Roman"/>
          <w:szCs w:val="21"/>
          <w:lang w:bidi="ar"/>
        </w:rPr>
      </w:pPr>
    </w:p>
    <w:p w14:paraId="3F3C53DA" w14:textId="618BFCE5" w:rsidR="00053C36" w:rsidRDefault="00053C36" w:rsidP="00053C36">
      <w:r w:rsidRPr="00F46494">
        <w:rPr>
          <w:rFonts w:hint="eastAsia"/>
        </w:rPr>
        <w:t>2</w:t>
      </w:r>
      <w:r w:rsidRPr="00F46494">
        <w:t>．</w:t>
      </w:r>
      <w:r w:rsidRPr="00F82BCE">
        <w:rPr>
          <w:rFonts w:hint="eastAsia"/>
        </w:rPr>
        <w:t>一篮球以水平初速度</w:t>
      </w:r>
      <w:r>
        <w:rPr>
          <w:rFonts w:hint="eastAsia"/>
        </w:rPr>
        <w:t xml:space="preserve"> </w:t>
      </w:r>
      <w:r w:rsidRPr="00F46494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</w:t>
      </w:r>
      <w:r w:rsidRPr="00F82BCE">
        <w:rPr>
          <w:rFonts w:hint="eastAsia"/>
        </w:rPr>
        <w:t>抛出（不考虑篮球的自转和空气阻力），分别测得了</w:t>
      </w:r>
      <w:r>
        <w:rPr>
          <w:rFonts w:hint="eastAsia"/>
        </w:rPr>
        <w:t xml:space="preserve"> </w:t>
      </w:r>
      <w:r w:rsidRPr="00F82BCE">
        <w:rPr>
          <w:rFonts w:hint="eastAsia"/>
        </w:rPr>
        <w:t>0</w:t>
      </w:r>
      <w:r w:rsidRPr="00F82BCE">
        <w:t>.2</w:t>
      </w:r>
      <w:r>
        <w:rPr>
          <w:rFonts w:hint="eastAsia"/>
        </w:rPr>
        <w:t xml:space="preserve"> s </w:t>
      </w:r>
      <w:r w:rsidRPr="00F82BCE">
        <w:rPr>
          <w:rFonts w:hint="eastAsia"/>
        </w:rPr>
        <w:t>末、</w:t>
      </w:r>
      <w:r w:rsidRPr="00F82BCE">
        <w:t>0.4</w:t>
      </w:r>
      <w:r>
        <w:rPr>
          <w:rFonts w:hint="eastAsia"/>
        </w:rPr>
        <w:t xml:space="preserve"> s </w:t>
      </w:r>
      <w:r w:rsidRPr="00F82BCE">
        <w:rPr>
          <w:rFonts w:hint="eastAsia"/>
        </w:rPr>
        <w:t>末和</w:t>
      </w:r>
      <w:r>
        <w:rPr>
          <w:rFonts w:hint="eastAsia"/>
        </w:rPr>
        <w:t xml:space="preserve"> </w:t>
      </w:r>
      <w:r w:rsidRPr="00F82BCE">
        <w:t>0.6</w:t>
      </w:r>
      <w:r>
        <w:rPr>
          <w:rFonts w:hint="eastAsia"/>
        </w:rPr>
        <w:t xml:space="preserve"> s </w:t>
      </w:r>
      <w:r w:rsidRPr="00F82BCE">
        <w:rPr>
          <w:rFonts w:hint="eastAsia"/>
        </w:rPr>
        <w:t>末的速度矢量</w:t>
      </w:r>
      <w:r>
        <w:rPr>
          <w:rFonts w:hint="eastAsia"/>
        </w:rPr>
        <w:t xml:space="preserve"> </w:t>
      </w:r>
      <w:r w:rsidRPr="00F46494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1</w:t>
      </w:r>
      <w:r w:rsidRPr="00F82BCE">
        <w:rPr>
          <w:rFonts w:hint="eastAsia"/>
        </w:rPr>
        <w:t>、</w:t>
      </w:r>
      <w:r w:rsidRPr="00F46494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 w:rsidRPr="00F82BCE">
        <w:rPr>
          <w:rFonts w:hint="eastAsia"/>
        </w:rPr>
        <w:t>和</w:t>
      </w:r>
      <w:r>
        <w:rPr>
          <w:rFonts w:hint="eastAsia"/>
        </w:rPr>
        <w:t xml:space="preserve"> </w:t>
      </w:r>
      <w:r w:rsidRPr="00F46494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3</w:t>
      </w:r>
      <w:r w:rsidRPr="00F82BCE">
        <w:rPr>
          <w:rFonts w:hint="eastAsia"/>
        </w:rPr>
        <w:t>，并在</w:t>
      </w:r>
      <w:r w:rsidRPr="00F82BCE">
        <w:t>方格纸内</w:t>
      </w:r>
      <w:r w:rsidRPr="00F82BCE">
        <w:rPr>
          <w:rFonts w:hint="eastAsia"/>
        </w:rPr>
        <w:t>画出了</w:t>
      </w:r>
      <w:r w:rsidR="0086651A">
        <w:rPr>
          <w:rFonts w:hint="eastAsia"/>
        </w:rPr>
        <w:t>如</w:t>
      </w:r>
      <w:r w:rsidRPr="00F82BCE">
        <w:rPr>
          <w:rFonts w:hint="eastAsia"/>
        </w:rPr>
        <w:t>图所示的速度矢量图，重力加速度</w:t>
      </w:r>
      <w:r>
        <w:rPr>
          <w:rFonts w:hint="eastAsia"/>
        </w:rPr>
        <w:t xml:space="preserve"> </w:t>
      </w:r>
      <w:r w:rsidRPr="008157B4">
        <w:rPr>
          <w:rFonts w:hint="eastAsia"/>
          <w:i/>
          <w:iCs/>
        </w:rPr>
        <w:t>g</w:t>
      </w:r>
      <w:r>
        <w:rPr>
          <w:rFonts w:hint="eastAsia"/>
        </w:rPr>
        <w:t xml:space="preserve"> = 10</w:t>
      </w:r>
      <w:r>
        <w:rPr>
          <w:rFonts w:hint="eastAsia"/>
          <w:lang w:bidi="ar"/>
        </w:rPr>
        <w:t xml:space="preserve"> </w:t>
      </w:r>
      <w:r w:rsidRPr="00F82BCE">
        <w:t>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。</w:t>
      </w:r>
      <w:r w:rsidRPr="00F82BCE">
        <w:rPr>
          <w:rFonts w:hint="eastAsia"/>
        </w:rPr>
        <w:t>则</w:t>
      </w:r>
      <w:r>
        <w:rPr>
          <w:rFonts w:hint="eastAsia"/>
        </w:rPr>
        <w:t xml:space="preserve"> </w:t>
      </w:r>
      <w:r w:rsidRPr="00F46494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 _________</w:t>
      </w:r>
      <w:r w:rsidRPr="00F82BCE">
        <w:t>m/s</w:t>
      </w:r>
      <w:r w:rsidRPr="00F82BCE">
        <w:rPr>
          <w:rFonts w:hint="eastAsia"/>
        </w:rPr>
        <w:t>，</w:t>
      </w:r>
      <w:r w:rsidRPr="00F82BCE">
        <w:t>0.6</w:t>
      </w:r>
      <w:r>
        <w:rPr>
          <w:rFonts w:hint="eastAsia"/>
        </w:rPr>
        <w:t xml:space="preserve"> s </w:t>
      </w:r>
      <w:r w:rsidRPr="00F82BCE">
        <w:rPr>
          <w:rFonts w:hint="eastAsia"/>
        </w:rPr>
        <w:t>内篮球的位移</w:t>
      </w:r>
      <w:r>
        <w:rPr>
          <w:rFonts w:hint="eastAsia"/>
        </w:rPr>
        <w:t xml:space="preserve"> </w:t>
      </w:r>
      <w:r w:rsidRPr="008157B4">
        <w:rPr>
          <w:rFonts w:hint="eastAsia"/>
          <w:i/>
          <w:iCs/>
        </w:rPr>
        <w:t>s</w:t>
      </w:r>
      <w:r>
        <w:rPr>
          <w:rFonts w:hint="eastAsia"/>
        </w:rPr>
        <w:t xml:space="preserve"> =_________</w:t>
      </w:r>
      <w:r w:rsidRPr="00F82BCE">
        <w:t>m</w:t>
      </w:r>
      <w:r>
        <w:rPr>
          <w:rFonts w:hint="eastAsia"/>
        </w:rPr>
        <w:t>。</w:t>
      </w:r>
    </w:p>
    <w:p w14:paraId="0869BA59" w14:textId="77777777" w:rsidR="00053C36" w:rsidRDefault="00053C36" w:rsidP="00053C36">
      <w:pPr>
        <w:rPr>
          <w:rFonts w:cs="Times New Roman"/>
          <w:szCs w:val="21"/>
          <w:lang w:bidi="ar"/>
        </w:rPr>
      </w:pPr>
    </w:p>
    <w:p w14:paraId="358E8F02" w14:textId="77777777" w:rsidR="00587521" w:rsidRDefault="00587521" w:rsidP="00053C36">
      <w:pPr>
        <w:rPr>
          <w:rFonts w:cs="Times New Roman"/>
          <w:szCs w:val="21"/>
          <w:lang w:bidi="ar"/>
        </w:rPr>
      </w:pPr>
    </w:p>
    <w:p w14:paraId="608A3BC9" w14:textId="77777777" w:rsidR="00587521" w:rsidRPr="00F82BCE" w:rsidRDefault="00587521" w:rsidP="00053C36">
      <w:pPr>
        <w:rPr>
          <w:rFonts w:cs="Times New Roman"/>
          <w:szCs w:val="21"/>
          <w:lang w:bidi="ar"/>
        </w:rPr>
      </w:pPr>
    </w:p>
    <w:p w14:paraId="5B1EAE3D" w14:textId="2415C4C9" w:rsidR="00053C36" w:rsidRPr="008157B4" w:rsidRDefault="0018416E" w:rsidP="00053C36">
      <w:pPr>
        <w:rPr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253184" behindDoc="0" locked="0" layoutInCell="1" allowOverlap="1" wp14:anchorId="722B22D1" wp14:editId="49FED0C2">
                <wp:simplePos x="0" y="0"/>
                <wp:positionH relativeFrom="column">
                  <wp:posOffset>3811270</wp:posOffset>
                </wp:positionH>
                <wp:positionV relativeFrom="paragraph">
                  <wp:posOffset>374015</wp:posOffset>
                </wp:positionV>
                <wp:extent cx="1326515" cy="1128395"/>
                <wp:effectExtent l="0" t="19050" r="6985" b="33655"/>
                <wp:wrapSquare wrapText="bothSides"/>
                <wp:docPr id="1690925825" name="组合 5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6515" cy="1128395"/>
                          <a:chOff x="0" y="43012"/>
                          <a:chExt cx="1329093" cy="1130083"/>
                        </a:xfrm>
                      </wpg:grpSpPr>
                      <wps:wsp>
                        <wps:cNvPr id="437845604" name="矩形 583"/>
                        <wps:cNvSpPr/>
                        <wps:spPr>
                          <a:xfrm>
                            <a:off x="4552" y="1127343"/>
                            <a:ext cx="1283018" cy="45752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40533867" name="组合 582"/>
                        <wpg:cNvGrpSpPr/>
                        <wpg:grpSpPr>
                          <a:xfrm>
                            <a:off x="0" y="43012"/>
                            <a:ext cx="1329093" cy="1080303"/>
                            <a:chOff x="0" y="43031"/>
                            <a:chExt cx="1330037" cy="1080764"/>
                          </a:xfrm>
                        </wpg:grpSpPr>
                        <wpg:grpSp>
                          <wpg:cNvPr id="750677546" name="组合 581"/>
                          <wpg:cNvGrpSpPr/>
                          <wpg:grpSpPr>
                            <a:xfrm>
                              <a:off x="0" y="43031"/>
                              <a:ext cx="1330037" cy="1080764"/>
                              <a:chOff x="743861" y="-767661"/>
                              <a:chExt cx="1330037" cy="1080850"/>
                            </a:xfrm>
                          </wpg:grpSpPr>
                          <wpg:grpSp>
                            <wpg:cNvPr id="886027986" name="组合 580"/>
                            <wpg:cNvGrpSpPr/>
                            <wpg:grpSpPr>
                              <a:xfrm>
                                <a:off x="743861" y="-767661"/>
                                <a:ext cx="1288483" cy="1080850"/>
                                <a:chOff x="3852987" y="-1109427"/>
                                <a:chExt cx="1289169" cy="1081713"/>
                              </a:xfrm>
                            </wpg:grpSpPr>
                            <wpg:grpSp>
                              <wpg:cNvPr id="1306239458" name="组合 579"/>
                              <wpg:cNvGrpSpPr/>
                              <wpg:grpSpPr>
                                <a:xfrm>
                                  <a:off x="4141402" y="-1109427"/>
                                  <a:ext cx="754759" cy="507884"/>
                                  <a:chOff x="597756" y="-1466528"/>
                                  <a:chExt cx="754759" cy="507884"/>
                                </a:xfrm>
                              </wpg:grpSpPr>
                              <wps:wsp>
                                <wps:cNvPr id="948294954" name="图形 6" descr="篮球 轮廓"/>
                                <wps:cNvSpPr/>
                                <wps:spPr>
                                  <a:xfrm rot="20523993">
                                    <a:off x="597756" y="-1466528"/>
                                    <a:ext cx="286661" cy="286413"/>
                                  </a:xfrm>
                                  <a:custGeom>
                                    <a:avLst/>
                                    <a:gdLst>
                                      <a:gd name="connsiteX0" fmla="*/ 617220 w 722947"/>
                                      <a:gd name="connsiteY0" fmla="*/ 105728 h 723424"/>
                                      <a:gd name="connsiteX1" fmla="*/ 105728 w 722947"/>
                                      <a:gd name="connsiteY1" fmla="*/ 105728 h 723424"/>
                                      <a:gd name="connsiteX2" fmla="*/ 105728 w 722947"/>
                                      <a:gd name="connsiteY2" fmla="*/ 618173 h 723424"/>
                                      <a:gd name="connsiteX3" fmla="*/ 617220 w 722947"/>
                                      <a:gd name="connsiteY3" fmla="*/ 617220 h 723424"/>
                                      <a:gd name="connsiteX4" fmla="*/ 617220 w 722947"/>
                                      <a:gd name="connsiteY4" fmla="*/ 105728 h 723424"/>
                                      <a:gd name="connsiteX5" fmla="*/ 617220 w 722947"/>
                                      <a:gd name="connsiteY5" fmla="*/ 105728 h 723424"/>
                                      <a:gd name="connsiteX6" fmla="*/ 342900 w 722947"/>
                                      <a:gd name="connsiteY6" fmla="*/ 704850 h 723424"/>
                                      <a:gd name="connsiteX7" fmla="*/ 125730 w 722947"/>
                                      <a:gd name="connsiteY7" fmla="*/ 611505 h 723424"/>
                                      <a:gd name="connsiteX8" fmla="*/ 361950 w 722947"/>
                                      <a:gd name="connsiteY8" fmla="*/ 375285 h 723424"/>
                                      <a:gd name="connsiteX9" fmla="*/ 442913 w 722947"/>
                                      <a:gd name="connsiteY9" fmla="*/ 456248 h 723424"/>
                                      <a:gd name="connsiteX10" fmla="*/ 342900 w 722947"/>
                                      <a:gd name="connsiteY10" fmla="*/ 704850 h 723424"/>
                                      <a:gd name="connsiteX11" fmla="*/ 342900 w 722947"/>
                                      <a:gd name="connsiteY11" fmla="*/ 704850 h 723424"/>
                                      <a:gd name="connsiteX12" fmla="*/ 456248 w 722947"/>
                                      <a:gd name="connsiteY12" fmla="*/ 469583 h 723424"/>
                                      <a:gd name="connsiteX13" fmla="*/ 597217 w 722947"/>
                                      <a:gd name="connsiteY13" fmla="*/ 610553 h 723424"/>
                                      <a:gd name="connsiteX14" fmla="*/ 361950 w 722947"/>
                                      <a:gd name="connsiteY14" fmla="*/ 704850 h 723424"/>
                                      <a:gd name="connsiteX15" fmla="*/ 456248 w 722947"/>
                                      <a:gd name="connsiteY15" fmla="*/ 469583 h 723424"/>
                                      <a:gd name="connsiteX16" fmla="*/ 469583 w 722947"/>
                                      <a:gd name="connsiteY16" fmla="*/ 456248 h 723424"/>
                                      <a:gd name="connsiteX17" fmla="*/ 704850 w 722947"/>
                                      <a:gd name="connsiteY17" fmla="*/ 362902 h 723424"/>
                                      <a:gd name="connsiteX18" fmla="*/ 611505 w 722947"/>
                                      <a:gd name="connsiteY18" fmla="*/ 598170 h 723424"/>
                                      <a:gd name="connsiteX19" fmla="*/ 469583 w 722947"/>
                                      <a:gd name="connsiteY19" fmla="*/ 456248 h 723424"/>
                                      <a:gd name="connsiteX20" fmla="*/ 703898 w 722947"/>
                                      <a:gd name="connsiteY20" fmla="*/ 343852 h 723424"/>
                                      <a:gd name="connsiteX21" fmla="*/ 456248 w 722947"/>
                                      <a:gd name="connsiteY21" fmla="*/ 442913 h 723424"/>
                                      <a:gd name="connsiteX22" fmla="*/ 375285 w 722947"/>
                                      <a:gd name="connsiteY22" fmla="*/ 361950 h 723424"/>
                                      <a:gd name="connsiteX23" fmla="*/ 610553 w 722947"/>
                                      <a:gd name="connsiteY23" fmla="*/ 126682 h 723424"/>
                                      <a:gd name="connsiteX24" fmla="*/ 703898 w 722947"/>
                                      <a:gd name="connsiteY24" fmla="*/ 343852 h 723424"/>
                                      <a:gd name="connsiteX25" fmla="*/ 246698 w 722947"/>
                                      <a:gd name="connsiteY25" fmla="*/ 260985 h 723424"/>
                                      <a:gd name="connsiteX26" fmla="*/ 19050 w 722947"/>
                                      <a:gd name="connsiteY26" fmla="*/ 354330 h 723424"/>
                                      <a:gd name="connsiteX27" fmla="*/ 112395 w 722947"/>
                                      <a:gd name="connsiteY27" fmla="*/ 126682 h 723424"/>
                                      <a:gd name="connsiteX28" fmla="*/ 246698 w 722947"/>
                                      <a:gd name="connsiteY28" fmla="*/ 260985 h 723424"/>
                                      <a:gd name="connsiteX29" fmla="*/ 125730 w 722947"/>
                                      <a:gd name="connsiteY29" fmla="*/ 113347 h 723424"/>
                                      <a:gd name="connsiteX30" fmla="*/ 353377 w 722947"/>
                                      <a:gd name="connsiteY30" fmla="*/ 20003 h 723424"/>
                                      <a:gd name="connsiteX31" fmla="*/ 260032 w 722947"/>
                                      <a:gd name="connsiteY31" fmla="*/ 247650 h 723424"/>
                                      <a:gd name="connsiteX32" fmla="*/ 125730 w 722947"/>
                                      <a:gd name="connsiteY32" fmla="*/ 113347 h 723424"/>
                                      <a:gd name="connsiteX33" fmla="*/ 373380 w 722947"/>
                                      <a:gd name="connsiteY33" fmla="*/ 19050 h 723424"/>
                                      <a:gd name="connsiteX34" fmla="*/ 597217 w 722947"/>
                                      <a:gd name="connsiteY34" fmla="*/ 112395 h 723424"/>
                                      <a:gd name="connsiteX35" fmla="*/ 361950 w 722947"/>
                                      <a:gd name="connsiteY35" fmla="*/ 348615 h 723424"/>
                                      <a:gd name="connsiteX36" fmla="*/ 274320 w 722947"/>
                                      <a:gd name="connsiteY36" fmla="*/ 260985 h 723424"/>
                                      <a:gd name="connsiteX37" fmla="*/ 373380 w 722947"/>
                                      <a:gd name="connsiteY37" fmla="*/ 19050 h 723424"/>
                                      <a:gd name="connsiteX38" fmla="*/ 19050 w 722947"/>
                                      <a:gd name="connsiteY38" fmla="*/ 373380 h 723424"/>
                                      <a:gd name="connsiteX39" fmla="*/ 260032 w 722947"/>
                                      <a:gd name="connsiteY39" fmla="*/ 274320 h 723424"/>
                                      <a:gd name="connsiteX40" fmla="*/ 347663 w 722947"/>
                                      <a:gd name="connsiteY40" fmla="*/ 361950 h 723424"/>
                                      <a:gd name="connsiteX41" fmla="*/ 112395 w 722947"/>
                                      <a:gd name="connsiteY41" fmla="*/ 597217 h 723424"/>
                                      <a:gd name="connsiteX42" fmla="*/ 19050 w 722947"/>
                                      <a:gd name="connsiteY42" fmla="*/ 373380 h 72342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  <a:cxn ang="0">
                                        <a:pos x="connsiteX13" y="connsiteY13"/>
                                      </a:cxn>
                                      <a:cxn ang="0">
                                        <a:pos x="connsiteX14" y="connsiteY14"/>
                                      </a:cxn>
                                      <a:cxn ang="0">
                                        <a:pos x="connsiteX15" y="connsiteY15"/>
                                      </a:cxn>
                                      <a:cxn ang="0">
                                        <a:pos x="connsiteX16" y="connsiteY16"/>
                                      </a:cxn>
                                      <a:cxn ang="0">
                                        <a:pos x="connsiteX17" y="connsiteY17"/>
                                      </a:cxn>
                                      <a:cxn ang="0">
                                        <a:pos x="connsiteX18" y="connsiteY18"/>
                                      </a:cxn>
                                      <a:cxn ang="0">
                                        <a:pos x="connsiteX19" y="connsiteY19"/>
                                      </a:cxn>
                                      <a:cxn ang="0">
                                        <a:pos x="connsiteX20" y="connsiteY20"/>
                                      </a:cxn>
                                      <a:cxn ang="0">
                                        <a:pos x="connsiteX21" y="connsiteY21"/>
                                      </a:cxn>
                                      <a:cxn ang="0">
                                        <a:pos x="connsiteX22" y="connsiteY22"/>
                                      </a:cxn>
                                      <a:cxn ang="0">
                                        <a:pos x="connsiteX23" y="connsiteY23"/>
                                      </a:cxn>
                                      <a:cxn ang="0">
                                        <a:pos x="connsiteX24" y="connsiteY24"/>
                                      </a:cxn>
                                      <a:cxn ang="0">
                                        <a:pos x="connsiteX25" y="connsiteY25"/>
                                      </a:cxn>
                                      <a:cxn ang="0">
                                        <a:pos x="connsiteX26" y="connsiteY26"/>
                                      </a:cxn>
                                      <a:cxn ang="0">
                                        <a:pos x="connsiteX27" y="connsiteY27"/>
                                      </a:cxn>
                                      <a:cxn ang="0">
                                        <a:pos x="connsiteX28" y="connsiteY28"/>
                                      </a:cxn>
                                      <a:cxn ang="0">
                                        <a:pos x="connsiteX29" y="connsiteY29"/>
                                      </a:cxn>
                                      <a:cxn ang="0">
                                        <a:pos x="connsiteX30" y="connsiteY30"/>
                                      </a:cxn>
                                      <a:cxn ang="0">
                                        <a:pos x="connsiteX31" y="connsiteY31"/>
                                      </a:cxn>
                                      <a:cxn ang="0">
                                        <a:pos x="connsiteX32" y="connsiteY32"/>
                                      </a:cxn>
                                      <a:cxn ang="0">
                                        <a:pos x="connsiteX33" y="connsiteY33"/>
                                      </a:cxn>
                                      <a:cxn ang="0">
                                        <a:pos x="connsiteX34" y="connsiteY34"/>
                                      </a:cxn>
                                      <a:cxn ang="0">
                                        <a:pos x="connsiteX35" y="connsiteY35"/>
                                      </a:cxn>
                                      <a:cxn ang="0">
                                        <a:pos x="connsiteX36" y="connsiteY36"/>
                                      </a:cxn>
                                      <a:cxn ang="0">
                                        <a:pos x="connsiteX37" y="connsiteY37"/>
                                      </a:cxn>
                                      <a:cxn ang="0">
                                        <a:pos x="connsiteX38" y="connsiteY38"/>
                                      </a:cxn>
                                      <a:cxn ang="0">
                                        <a:pos x="connsiteX39" y="connsiteY39"/>
                                      </a:cxn>
                                      <a:cxn ang="0">
                                        <a:pos x="connsiteX40" y="connsiteY40"/>
                                      </a:cxn>
                                      <a:cxn ang="0">
                                        <a:pos x="connsiteX41" y="connsiteY41"/>
                                      </a:cxn>
                                      <a:cxn ang="0">
                                        <a:pos x="connsiteX42" y="connsiteY42"/>
                                      </a:cxn>
                                    </a:cxnLst>
                                    <a:rect l="l" t="t" r="r" b="b"/>
                                    <a:pathLst>
                                      <a:path w="722947" h="723424">
                                        <a:moveTo>
                                          <a:pt x="617220" y="105728"/>
                                        </a:moveTo>
                                        <a:cubicBezTo>
                                          <a:pt x="476250" y="-35243"/>
                                          <a:pt x="246698" y="-35243"/>
                                          <a:pt x="105728" y="105728"/>
                                        </a:cubicBezTo>
                                        <a:cubicBezTo>
                                          <a:pt x="-35243" y="247650"/>
                                          <a:pt x="-35243" y="476250"/>
                                          <a:pt x="105728" y="618173"/>
                                        </a:cubicBezTo>
                                        <a:cubicBezTo>
                                          <a:pt x="247650" y="759142"/>
                                          <a:pt x="476250" y="758190"/>
                                          <a:pt x="617220" y="617220"/>
                                        </a:cubicBezTo>
                                        <a:cubicBezTo>
                                          <a:pt x="758190" y="475298"/>
                                          <a:pt x="758190" y="247650"/>
                                          <a:pt x="617220" y="105728"/>
                                        </a:cubicBezTo>
                                        <a:cubicBezTo>
                                          <a:pt x="617220" y="105728"/>
                                          <a:pt x="617220" y="105728"/>
                                          <a:pt x="617220" y="105728"/>
                                        </a:cubicBezTo>
                                        <a:close/>
                                        <a:moveTo>
                                          <a:pt x="342900" y="704850"/>
                                        </a:moveTo>
                                        <a:cubicBezTo>
                                          <a:pt x="261938" y="701040"/>
                                          <a:pt x="184785" y="667703"/>
                                          <a:pt x="125730" y="611505"/>
                                        </a:cubicBezTo>
                                        <a:lnTo>
                                          <a:pt x="361950" y="375285"/>
                                        </a:lnTo>
                                        <a:lnTo>
                                          <a:pt x="442913" y="456248"/>
                                        </a:lnTo>
                                        <a:cubicBezTo>
                                          <a:pt x="379095" y="522923"/>
                                          <a:pt x="342900" y="612458"/>
                                          <a:pt x="342900" y="704850"/>
                                        </a:cubicBezTo>
                                        <a:lnTo>
                                          <a:pt x="342900" y="704850"/>
                                        </a:lnTo>
                                        <a:close/>
                                        <a:moveTo>
                                          <a:pt x="456248" y="469583"/>
                                        </a:moveTo>
                                        <a:lnTo>
                                          <a:pt x="597217" y="610553"/>
                                        </a:lnTo>
                                        <a:cubicBezTo>
                                          <a:pt x="534353" y="671513"/>
                                          <a:pt x="449580" y="704850"/>
                                          <a:pt x="361950" y="704850"/>
                                        </a:cubicBezTo>
                                        <a:cubicBezTo>
                                          <a:pt x="361950" y="617220"/>
                                          <a:pt x="396240" y="533400"/>
                                          <a:pt x="456248" y="469583"/>
                                        </a:cubicBezTo>
                                        <a:close/>
                                        <a:moveTo>
                                          <a:pt x="469583" y="456248"/>
                                        </a:moveTo>
                                        <a:cubicBezTo>
                                          <a:pt x="532448" y="396240"/>
                                          <a:pt x="617220" y="361950"/>
                                          <a:pt x="704850" y="362902"/>
                                        </a:cubicBezTo>
                                        <a:cubicBezTo>
                                          <a:pt x="704850" y="450533"/>
                                          <a:pt x="671513" y="534353"/>
                                          <a:pt x="611505" y="598170"/>
                                        </a:cubicBezTo>
                                        <a:lnTo>
                                          <a:pt x="469583" y="456248"/>
                                        </a:lnTo>
                                        <a:close/>
                                        <a:moveTo>
                                          <a:pt x="703898" y="343852"/>
                                        </a:moveTo>
                                        <a:cubicBezTo>
                                          <a:pt x="611505" y="343852"/>
                                          <a:pt x="522923" y="380048"/>
                                          <a:pt x="456248" y="442913"/>
                                        </a:cubicBezTo>
                                        <a:lnTo>
                                          <a:pt x="375285" y="361950"/>
                                        </a:lnTo>
                                        <a:lnTo>
                                          <a:pt x="610553" y="126682"/>
                                        </a:lnTo>
                                        <a:cubicBezTo>
                                          <a:pt x="666750" y="185738"/>
                                          <a:pt x="700088" y="262890"/>
                                          <a:pt x="703898" y="343852"/>
                                        </a:cubicBezTo>
                                        <a:close/>
                                        <a:moveTo>
                                          <a:pt x="246698" y="260985"/>
                                        </a:moveTo>
                                        <a:cubicBezTo>
                                          <a:pt x="184785" y="320040"/>
                                          <a:pt x="103822" y="353377"/>
                                          <a:pt x="19050" y="354330"/>
                                        </a:cubicBezTo>
                                        <a:cubicBezTo>
                                          <a:pt x="20955" y="269558"/>
                                          <a:pt x="54292" y="187643"/>
                                          <a:pt x="112395" y="126682"/>
                                        </a:cubicBezTo>
                                        <a:lnTo>
                                          <a:pt x="246698" y="260985"/>
                                        </a:lnTo>
                                        <a:close/>
                                        <a:moveTo>
                                          <a:pt x="125730" y="113347"/>
                                        </a:moveTo>
                                        <a:cubicBezTo>
                                          <a:pt x="187643" y="54292"/>
                                          <a:pt x="268605" y="20955"/>
                                          <a:pt x="353377" y="20003"/>
                                        </a:cubicBezTo>
                                        <a:cubicBezTo>
                                          <a:pt x="352425" y="104775"/>
                                          <a:pt x="319088" y="185738"/>
                                          <a:pt x="260032" y="247650"/>
                                        </a:cubicBezTo>
                                        <a:lnTo>
                                          <a:pt x="125730" y="113347"/>
                                        </a:lnTo>
                                        <a:close/>
                                        <a:moveTo>
                                          <a:pt x="373380" y="19050"/>
                                        </a:moveTo>
                                        <a:cubicBezTo>
                                          <a:pt x="457200" y="21908"/>
                                          <a:pt x="537210" y="55245"/>
                                          <a:pt x="597217" y="112395"/>
                                        </a:cubicBezTo>
                                        <a:lnTo>
                                          <a:pt x="361950" y="348615"/>
                                        </a:lnTo>
                                        <a:lnTo>
                                          <a:pt x="274320" y="260985"/>
                                        </a:lnTo>
                                        <a:cubicBezTo>
                                          <a:pt x="336233" y="195263"/>
                                          <a:pt x="371475" y="109538"/>
                                          <a:pt x="373380" y="19050"/>
                                        </a:cubicBezTo>
                                        <a:close/>
                                        <a:moveTo>
                                          <a:pt x="19050" y="373380"/>
                                        </a:moveTo>
                                        <a:cubicBezTo>
                                          <a:pt x="109538" y="371475"/>
                                          <a:pt x="195263" y="336233"/>
                                          <a:pt x="260032" y="274320"/>
                                        </a:cubicBezTo>
                                        <a:lnTo>
                                          <a:pt x="347663" y="361950"/>
                                        </a:lnTo>
                                        <a:lnTo>
                                          <a:pt x="112395" y="597217"/>
                                        </a:lnTo>
                                        <a:cubicBezTo>
                                          <a:pt x="55245" y="537210"/>
                                          <a:pt x="21908" y="457200"/>
                                          <a:pt x="19050" y="37338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0" cap="flat">
                                    <a:noFill/>
                                    <a:prstDash val="solid"/>
                                    <a:miter/>
                                  </a:ln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12804910" name="图形 6" descr="篮球 轮廓"/>
                                <wps:cNvSpPr/>
                                <wps:spPr>
                                  <a:xfrm rot="20523993">
                                    <a:off x="1064789" y="-1246370"/>
                                    <a:ext cx="287726" cy="287726"/>
                                  </a:xfrm>
                                  <a:custGeom>
                                    <a:avLst/>
                                    <a:gdLst>
                                      <a:gd name="connsiteX0" fmla="*/ 617220 w 722947"/>
                                      <a:gd name="connsiteY0" fmla="*/ 105728 h 723424"/>
                                      <a:gd name="connsiteX1" fmla="*/ 105728 w 722947"/>
                                      <a:gd name="connsiteY1" fmla="*/ 105728 h 723424"/>
                                      <a:gd name="connsiteX2" fmla="*/ 105728 w 722947"/>
                                      <a:gd name="connsiteY2" fmla="*/ 618173 h 723424"/>
                                      <a:gd name="connsiteX3" fmla="*/ 617220 w 722947"/>
                                      <a:gd name="connsiteY3" fmla="*/ 617220 h 723424"/>
                                      <a:gd name="connsiteX4" fmla="*/ 617220 w 722947"/>
                                      <a:gd name="connsiteY4" fmla="*/ 105728 h 723424"/>
                                      <a:gd name="connsiteX5" fmla="*/ 617220 w 722947"/>
                                      <a:gd name="connsiteY5" fmla="*/ 105728 h 723424"/>
                                      <a:gd name="connsiteX6" fmla="*/ 342900 w 722947"/>
                                      <a:gd name="connsiteY6" fmla="*/ 704850 h 723424"/>
                                      <a:gd name="connsiteX7" fmla="*/ 125730 w 722947"/>
                                      <a:gd name="connsiteY7" fmla="*/ 611505 h 723424"/>
                                      <a:gd name="connsiteX8" fmla="*/ 361950 w 722947"/>
                                      <a:gd name="connsiteY8" fmla="*/ 375285 h 723424"/>
                                      <a:gd name="connsiteX9" fmla="*/ 442913 w 722947"/>
                                      <a:gd name="connsiteY9" fmla="*/ 456248 h 723424"/>
                                      <a:gd name="connsiteX10" fmla="*/ 342900 w 722947"/>
                                      <a:gd name="connsiteY10" fmla="*/ 704850 h 723424"/>
                                      <a:gd name="connsiteX11" fmla="*/ 342900 w 722947"/>
                                      <a:gd name="connsiteY11" fmla="*/ 704850 h 723424"/>
                                      <a:gd name="connsiteX12" fmla="*/ 456248 w 722947"/>
                                      <a:gd name="connsiteY12" fmla="*/ 469583 h 723424"/>
                                      <a:gd name="connsiteX13" fmla="*/ 597217 w 722947"/>
                                      <a:gd name="connsiteY13" fmla="*/ 610553 h 723424"/>
                                      <a:gd name="connsiteX14" fmla="*/ 361950 w 722947"/>
                                      <a:gd name="connsiteY14" fmla="*/ 704850 h 723424"/>
                                      <a:gd name="connsiteX15" fmla="*/ 456248 w 722947"/>
                                      <a:gd name="connsiteY15" fmla="*/ 469583 h 723424"/>
                                      <a:gd name="connsiteX16" fmla="*/ 469583 w 722947"/>
                                      <a:gd name="connsiteY16" fmla="*/ 456248 h 723424"/>
                                      <a:gd name="connsiteX17" fmla="*/ 704850 w 722947"/>
                                      <a:gd name="connsiteY17" fmla="*/ 362902 h 723424"/>
                                      <a:gd name="connsiteX18" fmla="*/ 611505 w 722947"/>
                                      <a:gd name="connsiteY18" fmla="*/ 598170 h 723424"/>
                                      <a:gd name="connsiteX19" fmla="*/ 469583 w 722947"/>
                                      <a:gd name="connsiteY19" fmla="*/ 456248 h 723424"/>
                                      <a:gd name="connsiteX20" fmla="*/ 703898 w 722947"/>
                                      <a:gd name="connsiteY20" fmla="*/ 343852 h 723424"/>
                                      <a:gd name="connsiteX21" fmla="*/ 456248 w 722947"/>
                                      <a:gd name="connsiteY21" fmla="*/ 442913 h 723424"/>
                                      <a:gd name="connsiteX22" fmla="*/ 375285 w 722947"/>
                                      <a:gd name="connsiteY22" fmla="*/ 361950 h 723424"/>
                                      <a:gd name="connsiteX23" fmla="*/ 610553 w 722947"/>
                                      <a:gd name="connsiteY23" fmla="*/ 126682 h 723424"/>
                                      <a:gd name="connsiteX24" fmla="*/ 703898 w 722947"/>
                                      <a:gd name="connsiteY24" fmla="*/ 343852 h 723424"/>
                                      <a:gd name="connsiteX25" fmla="*/ 246698 w 722947"/>
                                      <a:gd name="connsiteY25" fmla="*/ 260985 h 723424"/>
                                      <a:gd name="connsiteX26" fmla="*/ 19050 w 722947"/>
                                      <a:gd name="connsiteY26" fmla="*/ 354330 h 723424"/>
                                      <a:gd name="connsiteX27" fmla="*/ 112395 w 722947"/>
                                      <a:gd name="connsiteY27" fmla="*/ 126682 h 723424"/>
                                      <a:gd name="connsiteX28" fmla="*/ 246698 w 722947"/>
                                      <a:gd name="connsiteY28" fmla="*/ 260985 h 723424"/>
                                      <a:gd name="connsiteX29" fmla="*/ 125730 w 722947"/>
                                      <a:gd name="connsiteY29" fmla="*/ 113347 h 723424"/>
                                      <a:gd name="connsiteX30" fmla="*/ 353377 w 722947"/>
                                      <a:gd name="connsiteY30" fmla="*/ 20003 h 723424"/>
                                      <a:gd name="connsiteX31" fmla="*/ 260032 w 722947"/>
                                      <a:gd name="connsiteY31" fmla="*/ 247650 h 723424"/>
                                      <a:gd name="connsiteX32" fmla="*/ 125730 w 722947"/>
                                      <a:gd name="connsiteY32" fmla="*/ 113347 h 723424"/>
                                      <a:gd name="connsiteX33" fmla="*/ 373380 w 722947"/>
                                      <a:gd name="connsiteY33" fmla="*/ 19050 h 723424"/>
                                      <a:gd name="connsiteX34" fmla="*/ 597217 w 722947"/>
                                      <a:gd name="connsiteY34" fmla="*/ 112395 h 723424"/>
                                      <a:gd name="connsiteX35" fmla="*/ 361950 w 722947"/>
                                      <a:gd name="connsiteY35" fmla="*/ 348615 h 723424"/>
                                      <a:gd name="connsiteX36" fmla="*/ 274320 w 722947"/>
                                      <a:gd name="connsiteY36" fmla="*/ 260985 h 723424"/>
                                      <a:gd name="connsiteX37" fmla="*/ 373380 w 722947"/>
                                      <a:gd name="connsiteY37" fmla="*/ 19050 h 723424"/>
                                      <a:gd name="connsiteX38" fmla="*/ 19050 w 722947"/>
                                      <a:gd name="connsiteY38" fmla="*/ 373380 h 723424"/>
                                      <a:gd name="connsiteX39" fmla="*/ 260032 w 722947"/>
                                      <a:gd name="connsiteY39" fmla="*/ 274320 h 723424"/>
                                      <a:gd name="connsiteX40" fmla="*/ 347663 w 722947"/>
                                      <a:gd name="connsiteY40" fmla="*/ 361950 h 723424"/>
                                      <a:gd name="connsiteX41" fmla="*/ 112395 w 722947"/>
                                      <a:gd name="connsiteY41" fmla="*/ 597217 h 723424"/>
                                      <a:gd name="connsiteX42" fmla="*/ 19050 w 722947"/>
                                      <a:gd name="connsiteY42" fmla="*/ 373380 h 72342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  <a:cxn ang="0">
                                        <a:pos x="connsiteX13" y="connsiteY13"/>
                                      </a:cxn>
                                      <a:cxn ang="0">
                                        <a:pos x="connsiteX14" y="connsiteY14"/>
                                      </a:cxn>
                                      <a:cxn ang="0">
                                        <a:pos x="connsiteX15" y="connsiteY15"/>
                                      </a:cxn>
                                      <a:cxn ang="0">
                                        <a:pos x="connsiteX16" y="connsiteY16"/>
                                      </a:cxn>
                                      <a:cxn ang="0">
                                        <a:pos x="connsiteX17" y="connsiteY17"/>
                                      </a:cxn>
                                      <a:cxn ang="0">
                                        <a:pos x="connsiteX18" y="connsiteY18"/>
                                      </a:cxn>
                                      <a:cxn ang="0">
                                        <a:pos x="connsiteX19" y="connsiteY19"/>
                                      </a:cxn>
                                      <a:cxn ang="0">
                                        <a:pos x="connsiteX20" y="connsiteY20"/>
                                      </a:cxn>
                                      <a:cxn ang="0">
                                        <a:pos x="connsiteX21" y="connsiteY21"/>
                                      </a:cxn>
                                      <a:cxn ang="0">
                                        <a:pos x="connsiteX22" y="connsiteY22"/>
                                      </a:cxn>
                                      <a:cxn ang="0">
                                        <a:pos x="connsiteX23" y="connsiteY23"/>
                                      </a:cxn>
                                      <a:cxn ang="0">
                                        <a:pos x="connsiteX24" y="connsiteY24"/>
                                      </a:cxn>
                                      <a:cxn ang="0">
                                        <a:pos x="connsiteX25" y="connsiteY25"/>
                                      </a:cxn>
                                      <a:cxn ang="0">
                                        <a:pos x="connsiteX26" y="connsiteY26"/>
                                      </a:cxn>
                                      <a:cxn ang="0">
                                        <a:pos x="connsiteX27" y="connsiteY27"/>
                                      </a:cxn>
                                      <a:cxn ang="0">
                                        <a:pos x="connsiteX28" y="connsiteY28"/>
                                      </a:cxn>
                                      <a:cxn ang="0">
                                        <a:pos x="connsiteX29" y="connsiteY29"/>
                                      </a:cxn>
                                      <a:cxn ang="0">
                                        <a:pos x="connsiteX30" y="connsiteY30"/>
                                      </a:cxn>
                                      <a:cxn ang="0">
                                        <a:pos x="connsiteX31" y="connsiteY31"/>
                                      </a:cxn>
                                      <a:cxn ang="0">
                                        <a:pos x="connsiteX32" y="connsiteY32"/>
                                      </a:cxn>
                                      <a:cxn ang="0">
                                        <a:pos x="connsiteX33" y="connsiteY33"/>
                                      </a:cxn>
                                      <a:cxn ang="0">
                                        <a:pos x="connsiteX34" y="connsiteY34"/>
                                      </a:cxn>
                                      <a:cxn ang="0">
                                        <a:pos x="connsiteX35" y="connsiteY35"/>
                                      </a:cxn>
                                      <a:cxn ang="0">
                                        <a:pos x="connsiteX36" y="connsiteY36"/>
                                      </a:cxn>
                                      <a:cxn ang="0">
                                        <a:pos x="connsiteX37" y="connsiteY37"/>
                                      </a:cxn>
                                      <a:cxn ang="0">
                                        <a:pos x="connsiteX38" y="connsiteY38"/>
                                      </a:cxn>
                                      <a:cxn ang="0">
                                        <a:pos x="connsiteX39" y="connsiteY39"/>
                                      </a:cxn>
                                      <a:cxn ang="0">
                                        <a:pos x="connsiteX40" y="connsiteY40"/>
                                      </a:cxn>
                                      <a:cxn ang="0">
                                        <a:pos x="connsiteX41" y="connsiteY41"/>
                                      </a:cxn>
                                      <a:cxn ang="0">
                                        <a:pos x="connsiteX42" y="connsiteY42"/>
                                      </a:cxn>
                                    </a:cxnLst>
                                    <a:rect l="l" t="t" r="r" b="b"/>
                                    <a:pathLst>
                                      <a:path w="722947" h="723424">
                                        <a:moveTo>
                                          <a:pt x="617220" y="105728"/>
                                        </a:moveTo>
                                        <a:cubicBezTo>
                                          <a:pt x="476250" y="-35243"/>
                                          <a:pt x="246698" y="-35243"/>
                                          <a:pt x="105728" y="105728"/>
                                        </a:cubicBezTo>
                                        <a:cubicBezTo>
                                          <a:pt x="-35243" y="247650"/>
                                          <a:pt x="-35243" y="476250"/>
                                          <a:pt x="105728" y="618173"/>
                                        </a:cubicBezTo>
                                        <a:cubicBezTo>
                                          <a:pt x="247650" y="759142"/>
                                          <a:pt x="476250" y="758190"/>
                                          <a:pt x="617220" y="617220"/>
                                        </a:cubicBezTo>
                                        <a:cubicBezTo>
                                          <a:pt x="758190" y="475298"/>
                                          <a:pt x="758190" y="247650"/>
                                          <a:pt x="617220" y="105728"/>
                                        </a:cubicBezTo>
                                        <a:cubicBezTo>
                                          <a:pt x="617220" y="105728"/>
                                          <a:pt x="617220" y="105728"/>
                                          <a:pt x="617220" y="105728"/>
                                        </a:cubicBezTo>
                                        <a:close/>
                                        <a:moveTo>
                                          <a:pt x="342900" y="704850"/>
                                        </a:moveTo>
                                        <a:cubicBezTo>
                                          <a:pt x="261938" y="701040"/>
                                          <a:pt x="184785" y="667703"/>
                                          <a:pt x="125730" y="611505"/>
                                        </a:cubicBezTo>
                                        <a:lnTo>
                                          <a:pt x="361950" y="375285"/>
                                        </a:lnTo>
                                        <a:lnTo>
                                          <a:pt x="442913" y="456248"/>
                                        </a:lnTo>
                                        <a:cubicBezTo>
                                          <a:pt x="379095" y="522923"/>
                                          <a:pt x="342900" y="612458"/>
                                          <a:pt x="342900" y="704850"/>
                                        </a:cubicBezTo>
                                        <a:lnTo>
                                          <a:pt x="342900" y="704850"/>
                                        </a:lnTo>
                                        <a:close/>
                                        <a:moveTo>
                                          <a:pt x="456248" y="469583"/>
                                        </a:moveTo>
                                        <a:lnTo>
                                          <a:pt x="597217" y="610553"/>
                                        </a:lnTo>
                                        <a:cubicBezTo>
                                          <a:pt x="534353" y="671513"/>
                                          <a:pt x="449580" y="704850"/>
                                          <a:pt x="361950" y="704850"/>
                                        </a:cubicBezTo>
                                        <a:cubicBezTo>
                                          <a:pt x="361950" y="617220"/>
                                          <a:pt x="396240" y="533400"/>
                                          <a:pt x="456248" y="469583"/>
                                        </a:cubicBezTo>
                                        <a:close/>
                                        <a:moveTo>
                                          <a:pt x="469583" y="456248"/>
                                        </a:moveTo>
                                        <a:cubicBezTo>
                                          <a:pt x="532448" y="396240"/>
                                          <a:pt x="617220" y="361950"/>
                                          <a:pt x="704850" y="362902"/>
                                        </a:cubicBezTo>
                                        <a:cubicBezTo>
                                          <a:pt x="704850" y="450533"/>
                                          <a:pt x="671513" y="534353"/>
                                          <a:pt x="611505" y="598170"/>
                                        </a:cubicBezTo>
                                        <a:lnTo>
                                          <a:pt x="469583" y="456248"/>
                                        </a:lnTo>
                                        <a:close/>
                                        <a:moveTo>
                                          <a:pt x="703898" y="343852"/>
                                        </a:moveTo>
                                        <a:cubicBezTo>
                                          <a:pt x="611505" y="343852"/>
                                          <a:pt x="522923" y="380048"/>
                                          <a:pt x="456248" y="442913"/>
                                        </a:cubicBezTo>
                                        <a:lnTo>
                                          <a:pt x="375285" y="361950"/>
                                        </a:lnTo>
                                        <a:lnTo>
                                          <a:pt x="610553" y="126682"/>
                                        </a:lnTo>
                                        <a:cubicBezTo>
                                          <a:pt x="666750" y="185738"/>
                                          <a:pt x="700088" y="262890"/>
                                          <a:pt x="703898" y="343852"/>
                                        </a:cubicBezTo>
                                        <a:close/>
                                        <a:moveTo>
                                          <a:pt x="246698" y="260985"/>
                                        </a:moveTo>
                                        <a:cubicBezTo>
                                          <a:pt x="184785" y="320040"/>
                                          <a:pt x="103822" y="353377"/>
                                          <a:pt x="19050" y="354330"/>
                                        </a:cubicBezTo>
                                        <a:cubicBezTo>
                                          <a:pt x="20955" y="269558"/>
                                          <a:pt x="54292" y="187643"/>
                                          <a:pt x="112395" y="126682"/>
                                        </a:cubicBezTo>
                                        <a:lnTo>
                                          <a:pt x="246698" y="260985"/>
                                        </a:lnTo>
                                        <a:close/>
                                        <a:moveTo>
                                          <a:pt x="125730" y="113347"/>
                                        </a:moveTo>
                                        <a:cubicBezTo>
                                          <a:pt x="187643" y="54292"/>
                                          <a:pt x="268605" y="20955"/>
                                          <a:pt x="353377" y="20003"/>
                                        </a:cubicBezTo>
                                        <a:cubicBezTo>
                                          <a:pt x="352425" y="104775"/>
                                          <a:pt x="319088" y="185738"/>
                                          <a:pt x="260032" y="247650"/>
                                        </a:cubicBezTo>
                                        <a:lnTo>
                                          <a:pt x="125730" y="113347"/>
                                        </a:lnTo>
                                        <a:close/>
                                        <a:moveTo>
                                          <a:pt x="373380" y="19050"/>
                                        </a:moveTo>
                                        <a:cubicBezTo>
                                          <a:pt x="457200" y="21908"/>
                                          <a:pt x="537210" y="55245"/>
                                          <a:pt x="597217" y="112395"/>
                                        </a:cubicBezTo>
                                        <a:lnTo>
                                          <a:pt x="361950" y="348615"/>
                                        </a:lnTo>
                                        <a:lnTo>
                                          <a:pt x="274320" y="260985"/>
                                        </a:lnTo>
                                        <a:cubicBezTo>
                                          <a:pt x="336233" y="195263"/>
                                          <a:pt x="371475" y="109538"/>
                                          <a:pt x="373380" y="19050"/>
                                        </a:cubicBezTo>
                                        <a:close/>
                                        <a:moveTo>
                                          <a:pt x="19050" y="373380"/>
                                        </a:moveTo>
                                        <a:cubicBezTo>
                                          <a:pt x="109538" y="371475"/>
                                          <a:pt x="195263" y="336233"/>
                                          <a:pt x="260032" y="274320"/>
                                        </a:cubicBezTo>
                                        <a:lnTo>
                                          <a:pt x="347663" y="361950"/>
                                        </a:lnTo>
                                        <a:lnTo>
                                          <a:pt x="112395" y="597217"/>
                                        </a:lnTo>
                                        <a:cubicBezTo>
                                          <a:pt x="55245" y="537210"/>
                                          <a:pt x="21908" y="457200"/>
                                          <a:pt x="19050" y="37338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0" cap="flat">
                                    <a:noFill/>
                                    <a:prstDash val="solid"/>
                                    <a:miter/>
                                  </a:ln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397137326" name="直接连接符 1"/>
                              <wps:cNvCnPr/>
                              <wps:spPr>
                                <a:xfrm>
                                  <a:off x="3852987" y="-27714"/>
                                  <a:ext cx="1289169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8747203" name="直接连接符 1"/>
                              <wps:cNvCnPr/>
                              <wps:spPr>
                                <a:xfrm>
                                  <a:off x="3936607" y="-341153"/>
                                  <a:ext cx="0" cy="313321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99425749" name="直接连接符 1"/>
                              <wps:cNvCnPr/>
                              <wps:spPr>
                                <a:xfrm flipV="1">
                                  <a:off x="3938240" y="-831324"/>
                                  <a:ext cx="0" cy="313321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75807231" name="直接连接符 1"/>
                              <wps:cNvCnPr/>
                              <wps:spPr>
                                <a:xfrm>
                                  <a:off x="3868212" y="-831300"/>
                                  <a:ext cx="140055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31444415" name="直接连接符 1"/>
                              <wps:cNvCnPr/>
                              <wps:spPr>
                                <a:xfrm>
                                  <a:off x="4971385" y="-570605"/>
                                  <a:ext cx="140055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45204388" name="直接连接符 1"/>
                              <wps:cNvCnPr/>
                              <wps:spPr>
                                <a:xfrm flipV="1">
                                  <a:off x="5038544" y="-573649"/>
                                  <a:ext cx="0" cy="1892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9312675" name="直接连接符 1"/>
                              <wps:cNvCnPr/>
                              <wps:spPr>
                                <a:xfrm>
                                  <a:off x="5038544" y="-217121"/>
                                  <a:ext cx="0" cy="189278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565948140" name="文本框 33"/>
                            <wps:cNvSpPr txBox="1"/>
                            <wps:spPr>
                              <a:xfrm>
                                <a:off x="747991" y="-198928"/>
                                <a:ext cx="160900" cy="2044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BB4FD9F" w14:textId="20321418" w:rsidR="006C2E3E" w:rsidRPr="006C2E3E" w:rsidRDefault="006C2E3E" w:rsidP="006C2E3E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6C2E3E"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262772149" name="文本框 33"/>
                            <wps:cNvSpPr txBox="1"/>
                            <wps:spPr>
                              <a:xfrm>
                                <a:off x="1866140" y="-67162"/>
                                <a:ext cx="136232" cy="2045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7C23E56" w14:textId="529B6D0F" w:rsidR="006C2E3E" w:rsidRPr="006C2E3E" w:rsidRDefault="0018416E" w:rsidP="006C2E3E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27783788" name="文本框 33"/>
                            <wps:cNvSpPr txBox="1"/>
                            <wps:spPr>
                              <a:xfrm>
                                <a:off x="1880603" y="-683978"/>
                                <a:ext cx="193295" cy="20457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697723F" w14:textId="1F109935" w:rsidR="0018416E" w:rsidRPr="0018416E" w:rsidRDefault="0018416E" w:rsidP="006C2E3E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18416E">
                                    <w:rPr>
                                      <w:rFonts w:cs="Times New Roman" w:hint="eastAsia"/>
                                      <w:iCs/>
                                      <w:sz w:val="18"/>
                                      <w:szCs w:val="18"/>
                                    </w:rPr>
                                    <w:t>手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1423375443" name="组合 223">
                            <a:extLst>
                              <a:ext uri="{FF2B5EF4-FFF2-40B4-BE49-F238E27FC236}">
                                <a16:creationId xmlns:a16="http://schemas.microsoft.com/office/drawing/2014/main" id="{93336869-8849-3211-C20A-00CB302D2A62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779172" y="199891"/>
                              <a:ext cx="362012" cy="125785"/>
                              <a:chOff x="0" y="0"/>
                              <a:chExt cx="2518987" cy="876348"/>
                            </a:xfrm>
                          </wpg:grpSpPr>
                          <wps:wsp>
                            <wps:cNvPr id="731889004" name="任意多边形: 形状 731889004">
                              <a:extLst>
                                <a:ext uri="{FF2B5EF4-FFF2-40B4-BE49-F238E27FC236}">
                                  <a16:creationId xmlns:a16="http://schemas.microsoft.com/office/drawing/2014/main" id="{E4F5DE3E-764A-F1F4-C945-73C64137E297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0" y="0"/>
                                <a:ext cx="2518987" cy="712309"/>
                              </a:xfrm>
                              <a:custGeom>
                                <a:avLst/>
                                <a:gdLst>
                                  <a:gd name="connsiteX0" fmla="*/ 2532296 w 2532296"/>
                                  <a:gd name="connsiteY0" fmla="*/ 20000 h 712251"/>
                                  <a:gd name="connsiteX1" fmla="*/ 2036640 w 2532296"/>
                                  <a:gd name="connsiteY1" fmla="*/ 11454 h 712251"/>
                                  <a:gd name="connsiteX2" fmla="*/ 1404251 w 2532296"/>
                                  <a:gd name="connsiteY2" fmla="*/ 156733 h 712251"/>
                                  <a:gd name="connsiteX3" fmla="*/ 652221 w 2532296"/>
                                  <a:gd name="connsiteY3" fmla="*/ 148187 h 712251"/>
                                  <a:gd name="connsiteX4" fmla="*/ 71107 w 2532296"/>
                                  <a:gd name="connsiteY4" fmla="*/ 515656 h 712251"/>
                                  <a:gd name="connsiteX5" fmla="*/ 28379 w 2532296"/>
                                  <a:gd name="connsiteY5" fmla="*/ 712210 h 712251"/>
                                  <a:gd name="connsiteX6" fmla="*/ 242023 w 2532296"/>
                                  <a:gd name="connsiteY6" fmla="*/ 532748 h 712251"/>
                                  <a:gd name="connsiteX7" fmla="*/ 370210 w 2532296"/>
                                  <a:gd name="connsiteY7" fmla="*/ 481473 h 712251"/>
                                  <a:gd name="connsiteX0" fmla="*/ 2514876 w 2514876"/>
                                  <a:gd name="connsiteY0" fmla="*/ 20000 h 712251"/>
                                  <a:gd name="connsiteX1" fmla="*/ 2019220 w 2514876"/>
                                  <a:gd name="connsiteY1" fmla="*/ 11454 h 712251"/>
                                  <a:gd name="connsiteX2" fmla="*/ 1386831 w 2514876"/>
                                  <a:gd name="connsiteY2" fmla="*/ 156733 h 712251"/>
                                  <a:gd name="connsiteX3" fmla="*/ 634801 w 2514876"/>
                                  <a:gd name="connsiteY3" fmla="*/ 148187 h 712251"/>
                                  <a:gd name="connsiteX4" fmla="*/ 53687 w 2514876"/>
                                  <a:gd name="connsiteY4" fmla="*/ 515656 h 712251"/>
                                  <a:gd name="connsiteX5" fmla="*/ 45142 w 2514876"/>
                                  <a:gd name="connsiteY5" fmla="*/ 712210 h 712251"/>
                                  <a:gd name="connsiteX6" fmla="*/ 224603 w 2514876"/>
                                  <a:gd name="connsiteY6" fmla="*/ 532748 h 712251"/>
                                  <a:gd name="connsiteX7" fmla="*/ 352790 w 2514876"/>
                                  <a:gd name="connsiteY7" fmla="*/ 481473 h 712251"/>
                                  <a:gd name="connsiteX0" fmla="*/ 2521160 w 2521160"/>
                                  <a:gd name="connsiteY0" fmla="*/ 20000 h 712210"/>
                                  <a:gd name="connsiteX1" fmla="*/ 2025504 w 2521160"/>
                                  <a:gd name="connsiteY1" fmla="*/ 11454 h 712210"/>
                                  <a:gd name="connsiteX2" fmla="*/ 1393115 w 2521160"/>
                                  <a:gd name="connsiteY2" fmla="*/ 156733 h 712210"/>
                                  <a:gd name="connsiteX3" fmla="*/ 641085 w 2521160"/>
                                  <a:gd name="connsiteY3" fmla="*/ 148187 h 712210"/>
                                  <a:gd name="connsiteX4" fmla="*/ 59971 w 2521160"/>
                                  <a:gd name="connsiteY4" fmla="*/ 515656 h 712210"/>
                                  <a:gd name="connsiteX5" fmla="*/ 51426 w 2521160"/>
                                  <a:gd name="connsiteY5" fmla="*/ 712210 h 712210"/>
                                  <a:gd name="connsiteX6" fmla="*/ 230887 w 2521160"/>
                                  <a:gd name="connsiteY6" fmla="*/ 532748 h 712210"/>
                                  <a:gd name="connsiteX7" fmla="*/ 359074 w 2521160"/>
                                  <a:gd name="connsiteY7" fmla="*/ 481473 h 712210"/>
                                  <a:gd name="connsiteX0" fmla="*/ 2514175 w 2514175"/>
                                  <a:gd name="connsiteY0" fmla="*/ 20000 h 712333"/>
                                  <a:gd name="connsiteX1" fmla="*/ 2018519 w 2514175"/>
                                  <a:gd name="connsiteY1" fmla="*/ 11454 h 712333"/>
                                  <a:gd name="connsiteX2" fmla="*/ 1386130 w 2514175"/>
                                  <a:gd name="connsiteY2" fmla="*/ 156733 h 712333"/>
                                  <a:gd name="connsiteX3" fmla="*/ 634100 w 2514175"/>
                                  <a:gd name="connsiteY3" fmla="*/ 148187 h 712333"/>
                                  <a:gd name="connsiteX4" fmla="*/ 52986 w 2514175"/>
                                  <a:gd name="connsiteY4" fmla="*/ 515656 h 712333"/>
                                  <a:gd name="connsiteX5" fmla="*/ 44441 w 2514175"/>
                                  <a:gd name="connsiteY5" fmla="*/ 712210 h 712333"/>
                                  <a:gd name="connsiteX6" fmla="*/ 209615 w 2514175"/>
                                  <a:gd name="connsiteY6" fmla="*/ 544178 h 712333"/>
                                  <a:gd name="connsiteX7" fmla="*/ 352089 w 2514175"/>
                                  <a:gd name="connsiteY7" fmla="*/ 481473 h 712333"/>
                                  <a:gd name="connsiteX0" fmla="*/ 2514593 w 2514593"/>
                                  <a:gd name="connsiteY0" fmla="*/ 20000 h 712333"/>
                                  <a:gd name="connsiteX1" fmla="*/ 2018937 w 2514593"/>
                                  <a:gd name="connsiteY1" fmla="*/ 11454 h 712333"/>
                                  <a:gd name="connsiteX2" fmla="*/ 1386548 w 2514593"/>
                                  <a:gd name="connsiteY2" fmla="*/ 156733 h 712333"/>
                                  <a:gd name="connsiteX3" fmla="*/ 634518 w 2514593"/>
                                  <a:gd name="connsiteY3" fmla="*/ 148187 h 712333"/>
                                  <a:gd name="connsiteX4" fmla="*/ 53404 w 2514593"/>
                                  <a:gd name="connsiteY4" fmla="*/ 515656 h 712333"/>
                                  <a:gd name="connsiteX5" fmla="*/ 44859 w 2514593"/>
                                  <a:gd name="connsiteY5" fmla="*/ 712210 h 712333"/>
                                  <a:gd name="connsiteX6" fmla="*/ 218605 w 2514593"/>
                                  <a:gd name="connsiteY6" fmla="*/ 544178 h 712333"/>
                                  <a:gd name="connsiteX7" fmla="*/ 352507 w 2514593"/>
                                  <a:gd name="connsiteY7" fmla="*/ 481473 h 712333"/>
                                  <a:gd name="connsiteX0" fmla="*/ 2518079 w 2518079"/>
                                  <a:gd name="connsiteY0" fmla="*/ 20000 h 713132"/>
                                  <a:gd name="connsiteX1" fmla="*/ 2022423 w 2518079"/>
                                  <a:gd name="connsiteY1" fmla="*/ 11454 h 713132"/>
                                  <a:gd name="connsiteX2" fmla="*/ 1390034 w 2518079"/>
                                  <a:gd name="connsiteY2" fmla="*/ 156733 h 713132"/>
                                  <a:gd name="connsiteX3" fmla="*/ 638004 w 2518079"/>
                                  <a:gd name="connsiteY3" fmla="*/ 148187 h 713132"/>
                                  <a:gd name="connsiteX4" fmla="*/ 56890 w 2518079"/>
                                  <a:gd name="connsiteY4" fmla="*/ 515656 h 713132"/>
                                  <a:gd name="connsiteX5" fmla="*/ 48345 w 2518079"/>
                                  <a:gd name="connsiteY5" fmla="*/ 712210 h 713132"/>
                                  <a:gd name="connsiteX6" fmla="*/ 222091 w 2518079"/>
                                  <a:gd name="connsiteY6" fmla="*/ 544178 h 713132"/>
                                  <a:gd name="connsiteX7" fmla="*/ 355993 w 2518079"/>
                                  <a:gd name="connsiteY7" fmla="*/ 481473 h 713132"/>
                                  <a:gd name="connsiteX0" fmla="*/ 2518987 w 2518987"/>
                                  <a:gd name="connsiteY0" fmla="*/ 20000 h 712309"/>
                                  <a:gd name="connsiteX1" fmla="*/ 2023331 w 2518987"/>
                                  <a:gd name="connsiteY1" fmla="*/ 11454 h 712309"/>
                                  <a:gd name="connsiteX2" fmla="*/ 1390942 w 2518987"/>
                                  <a:gd name="connsiteY2" fmla="*/ 156733 h 712309"/>
                                  <a:gd name="connsiteX3" fmla="*/ 638912 w 2518987"/>
                                  <a:gd name="connsiteY3" fmla="*/ 148187 h 712309"/>
                                  <a:gd name="connsiteX4" fmla="*/ 57798 w 2518987"/>
                                  <a:gd name="connsiteY4" fmla="*/ 515656 h 712309"/>
                                  <a:gd name="connsiteX5" fmla="*/ 49253 w 2518987"/>
                                  <a:gd name="connsiteY5" fmla="*/ 712210 h 712309"/>
                                  <a:gd name="connsiteX6" fmla="*/ 222999 w 2518987"/>
                                  <a:gd name="connsiteY6" fmla="*/ 544178 h 712309"/>
                                  <a:gd name="connsiteX7" fmla="*/ 356901 w 2518987"/>
                                  <a:gd name="connsiteY7" fmla="*/ 481473 h 71230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2518987" h="712309">
                                    <a:moveTo>
                                      <a:pt x="2518987" y="20000"/>
                                    </a:moveTo>
                                    <a:cubicBezTo>
                                      <a:pt x="2365162" y="4332"/>
                                      <a:pt x="2211338" y="-11335"/>
                                      <a:pt x="2023331" y="11454"/>
                                    </a:cubicBezTo>
                                    <a:cubicBezTo>
                                      <a:pt x="1835324" y="34243"/>
                                      <a:pt x="1621678" y="133944"/>
                                      <a:pt x="1390942" y="156733"/>
                                    </a:cubicBezTo>
                                    <a:cubicBezTo>
                                      <a:pt x="1160206" y="179522"/>
                                      <a:pt x="861103" y="88367"/>
                                      <a:pt x="638912" y="148187"/>
                                    </a:cubicBezTo>
                                    <a:cubicBezTo>
                                      <a:pt x="416721" y="208008"/>
                                      <a:pt x="156075" y="421652"/>
                                      <a:pt x="57798" y="515656"/>
                                    </a:cubicBezTo>
                                    <a:cubicBezTo>
                                      <a:pt x="-40479" y="609660"/>
                                      <a:pt x="7432" y="716029"/>
                                      <a:pt x="49253" y="712210"/>
                                    </a:cubicBezTo>
                                    <a:cubicBezTo>
                                      <a:pt x="91074" y="708391"/>
                                      <a:pt x="166027" y="582634"/>
                                      <a:pt x="222999" y="544178"/>
                                    </a:cubicBezTo>
                                    <a:cubicBezTo>
                                      <a:pt x="279971" y="505722"/>
                                      <a:pt x="321293" y="487882"/>
                                      <a:pt x="356901" y="481473"/>
                                    </a:cubicBezTo>
                                  </a:path>
                                </a:pathLst>
                              </a:cu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034024752" name="任意多边形: 形状 1034024752">
                              <a:extLst>
                                <a:ext uri="{FF2B5EF4-FFF2-40B4-BE49-F238E27FC236}">
                                  <a16:creationId xmlns:a16="http://schemas.microsoft.com/office/drawing/2014/main" id="{FF627B53-5585-120D-7D36-F5E2980EBACF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46612" y="397765"/>
                                <a:ext cx="2358694" cy="478583"/>
                              </a:xfrm>
                              <a:custGeom>
                                <a:avLst/>
                                <a:gdLst>
                                  <a:gd name="connsiteX0" fmla="*/ 401711 w 2358697"/>
                                  <a:gd name="connsiteY0" fmla="*/ 0 h 478564"/>
                                  <a:gd name="connsiteX1" fmla="*/ 153883 w 2358697"/>
                                  <a:gd name="connsiteY1" fmla="*/ 111095 h 478564"/>
                                  <a:gd name="connsiteX2" fmla="*/ 58 w 2358697"/>
                                  <a:gd name="connsiteY2" fmla="*/ 299103 h 478564"/>
                                  <a:gd name="connsiteX3" fmla="*/ 136791 w 2358697"/>
                                  <a:gd name="connsiteY3" fmla="*/ 367469 h 478564"/>
                                  <a:gd name="connsiteX4" fmla="*/ 230795 w 2358697"/>
                                  <a:gd name="connsiteY4" fmla="*/ 239282 h 478564"/>
                                  <a:gd name="connsiteX5" fmla="*/ 350436 w 2358697"/>
                                  <a:gd name="connsiteY5" fmla="*/ 213645 h 478564"/>
                                  <a:gd name="connsiteX6" fmla="*/ 470077 w 2358697"/>
                                  <a:gd name="connsiteY6" fmla="*/ 102549 h 478564"/>
                                  <a:gd name="connsiteX7" fmla="*/ 555535 w 2358697"/>
                                  <a:gd name="connsiteY7" fmla="*/ 179462 h 478564"/>
                                  <a:gd name="connsiteX8" fmla="*/ 752088 w 2358697"/>
                                  <a:gd name="connsiteY8" fmla="*/ 188007 h 478564"/>
                                  <a:gd name="connsiteX9" fmla="*/ 546989 w 2358697"/>
                                  <a:gd name="connsiteY9" fmla="*/ 333286 h 478564"/>
                                  <a:gd name="connsiteX10" fmla="*/ 546989 w 2358697"/>
                                  <a:gd name="connsiteY10" fmla="*/ 478564 h 478564"/>
                                  <a:gd name="connsiteX11" fmla="*/ 999916 w 2358697"/>
                                  <a:gd name="connsiteY11" fmla="*/ 333286 h 478564"/>
                                  <a:gd name="connsiteX12" fmla="*/ 1478481 w 2358697"/>
                                  <a:gd name="connsiteY12" fmla="*/ 42729 h 478564"/>
                                  <a:gd name="connsiteX13" fmla="*/ 2051049 w 2358697"/>
                                  <a:gd name="connsiteY13" fmla="*/ 51275 h 478564"/>
                                  <a:gd name="connsiteX14" fmla="*/ 2358697 w 2358697"/>
                                  <a:gd name="connsiteY14" fmla="*/ 17092 h 478564"/>
                                  <a:gd name="connsiteX0" fmla="*/ 401711 w 2358697"/>
                                  <a:gd name="connsiteY0" fmla="*/ 0 h 478564"/>
                                  <a:gd name="connsiteX1" fmla="*/ 153883 w 2358697"/>
                                  <a:gd name="connsiteY1" fmla="*/ 111095 h 478564"/>
                                  <a:gd name="connsiteX2" fmla="*/ 58 w 2358697"/>
                                  <a:gd name="connsiteY2" fmla="*/ 299103 h 478564"/>
                                  <a:gd name="connsiteX3" fmla="*/ 136791 w 2358697"/>
                                  <a:gd name="connsiteY3" fmla="*/ 367469 h 478564"/>
                                  <a:gd name="connsiteX4" fmla="*/ 230795 w 2358697"/>
                                  <a:gd name="connsiteY4" fmla="*/ 239282 h 478564"/>
                                  <a:gd name="connsiteX5" fmla="*/ 350436 w 2358697"/>
                                  <a:gd name="connsiteY5" fmla="*/ 213645 h 478564"/>
                                  <a:gd name="connsiteX6" fmla="*/ 470077 w 2358697"/>
                                  <a:gd name="connsiteY6" fmla="*/ 102549 h 478564"/>
                                  <a:gd name="connsiteX7" fmla="*/ 555535 w 2358697"/>
                                  <a:gd name="connsiteY7" fmla="*/ 179462 h 478564"/>
                                  <a:gd name="connsiteX8" fmla="*/ 752088 w 2358697"/>
                                  <a:gd name="connsiteY8" fmla="*/ 188007 h 478564"/>
                                  <a:gd name="connsiteX9" fmla="*/ 546989 w 2358697"/>
                                  <a:gd name="connsiteY9" fmla="*/ 333286 h 478564"/>
                                  <a:gd name="connsiteX10" fmla="*/ 546989 w 2358697"/>
                                  <a:gd name="connsiteY10" fmla="*/ 478564 h 478564"/>
                                  <a:gd name="connsiteX11" fmla="*/ 999916 w 2358697"/>
                                  <a:gd name="connsiteY11" fmla="*/ 333286 h 478564"/>
                                  <a:gd name="connsiteX12" fmla="*/ 1444298 w 2358697"/>
                                  <a:gd name="connsiteY12" fmla="*/ 42729 h 478564"/>
                                  <a:gd name="connsiteX13" fmla="*/ 2051049 w 2358697"/>
                                  <a:gd name="connsiteY13" fmla="*/ 51275 h 478564"/>
                                  <a:gd name="connsiteX14" fmla="*/ 2358697 w 2358697"/>
                                  <a:gd name="connsiteY14" fmla="*/ 17092 h 478564"/>
                                  <a:gd name="connsiteX0" fmla="*/ 401711 w 2358697"/>
                                  <a:gd name="connsiteY0" fmla="*/ 0 h 478579"/>
                                  <a:gd name="connsiteX1" fmla="*/ 153883 w 2358697"/>
                                  <a:gd name="connsiteY1" fmla="*/ 111095 h 478579"/>
                                  <a:gd name="connsiteX2" fmla="*/ 58 w 2358697"/>
                                  <a:gd name="connsiteY2" fmla="*/ 299103 h 478579"/>
                                  <a:gd name="connsiteX3" fmla="*/ 136791 w 2358697"/>
                                  <a:gd name="connsiteY3" fmla="*/ 367469 h 478579"/>
                                  <a:gd name="connsiteX4" fmla="*/ 230795 w 2358697"/>
                                  <a:gd name="connsiteY4" fmla="*/ 239282 h 478579"/>
                                  <a:gd name="connsiteX5" fmla="*/ 350436 w 2358697"/>
                                  <a:gd name="connsiteY5" fmla="*/ 213645 h 478579"/>
                                  <a:gd name="connsiteX6" fmla="*/ 470077 w 2358697"/>
                                  <a:gd name="connsiteY6" fmla="*/ 102549 h 478579"/>
                                  <a:gd name="connsiteX7" fmla="*/ 555535 w 2358697"/>
                                  <a:gd name="connsiteY7" fmla="*/ 179462 h 478579"/>
                                  <a:gd name="connsiteX8" fmla="*/ 752088 w 2358697"/>
                                  <a:gd name="connsiteY8" fmla="*/ 188007 h 478579"/>
                                  <a:gd name="connsiteX9" fmla="*/ 546989 w 2358697"/>
                                  <a:gd name="connsiteY9" fmla="*/ 333286 h 478579"/>
                                  <a:gd name="connsiteX10" fmla="*/ 546989 w 2358697"/>
                                  <a:gd name="connsiteY10" fmla="*/ 478564 h 478579"/>
                                  <a:gd name="connsiteX11" fmla="*/ 974279 w 2358697"/>
                                  <a:gd name="connsiteY11" fmla="*/ 324740 h 478579"/>
                                  <a:gd name="connsiteX12" fmla="*/ 1444298 w 2358697"/>
                                  <a:gd name="connsiteY12" fmla="*/ 42729 h 478579"/>
                                  <a:gd name="connsiteX13" fmla="*/ 2051049 w 2358697"/>
                                  <a:gd name="connsiteY13" fmla="*/ 51275 h 478579"/>
                                  <a:gd name="connsiteX14" fmla="*/ 2358697 w 2358697"/>
                                  <a:gd name="connsiteY14" fmla="*/ 17092 h 478579"/>
                                  <a:gd name="connsiteX0" fmla="*/ 401711 w 2358697"/>
                                  <a:gd name="connsiteY0" fmla="*/ 0 h 478579"/>
                                  <a:gd name="connsiteX1" fmla="*/ 153883 w 2358697"/>
                                  <a:gd name="connsiteY1" fmla="*/ 111095 h 478579"/>
                                  <a:gd name="connsiteX2" fmla="*/ 58 w 2358697"/>
                                  <a:gd name="connsiteY2" fmla="*/ 299103 h 478579"/>
                                  <a:gd name="connsiteX3" fmla="*/ 136791 w 2358697"/>
                                  <a:gd name="connsiteY3" fmla="*/ 367469 h 478579"/>
                                  <a:gd name="connsiteX4" fmla="*/ 230795 w 2358697"/>
                                  <a:gd name="connsiteY4" fmla="*/ 239282 h 478579"/>
                                  <a:gd name="connsiteX5" fmla="*/ 350436 w 2358697"/>
                                  <a:gd name="connsiteY5" fmla="*/ 213645 h 478579"/>
                                  <a:gd name="connsiteX6" fmla="*/ 470077 w 2358697"/>
                                  <a:gd name="connsiteY6" fmla="*/ 102549 h 478579"/>
                                  <a:gd name="connsiteX7" fmla="*/ 581172 w 2358697"/>
                                  <a:gd name="connsiteY7" fmla="*/ 179462 h 478579"/>
                                  <a:gd name="connsiteX8" fmla="*/ 752088 w 2358697"/>
                                  <a:gd name="connsiteY8" fmla="*/ 188007 h 478579"/>
                                  <a:gd name="connsiteX9" fmla="*/ 546989 w 2358697"/>
                                  <a:gd name="connsiteY9" fmla="*/ 333286 h 478579"/>
                                  <a:gd name="connsiteX10" fmla="*/ 546989 w 2358697"/>
                                  <a:gd name="connsiteY10" fmla="*/ 478564 h 478579"/>
                                  <a:gd name="connsiteX11" fmla="*/ 974279 w 2358697"/>
                                  <a:gd name="connsiteY11" fmla="*/ 324740 h 478579"/>
                                  <a:gd name="connsiteX12" fmla="*/ 1444298 w 2358697"/>
                                  <a:gd name="connsiteY12" fmla="*/ 42729 h 478579"/>
                                  <a:gd name="connsiteX13" fmla="*/ 2051049 w 2358697"/>
                                  <a:gd name="connsiteY13" fmla="*/ 51275 h 478579"/>
                                  <a:gd name="connsiteX14" fmla="*/ 2358697 w 2358697"/>
                                  <a:gd name="connsiteY14" fmla="*/ 17092 h 478579"/>
                                  <a:gd name="connsiteX0" fmla="*/ 401711 w 2358697"/>
                                  <a:gd name="connsiteY0" fmla="*/ 0 h 478579"/>
                                  <a:gd name="connsiteX1" fmla="*/ 153883 w 2358697"/>
                                  <a:gd name="connsiteY1" fmla="*/ 111095 h 478579"/>
                                  <a:gd name="connsiteX2" fmla="*/ 58 w 2358697"/>
                                  <a:gd name="connsiteY2" fmla="*/ 299103 h 478579"/>
                                  <a:gd name="connsiteX3" fmla="*/ 136791 w 2358697"/>
                                  <a:gd name="connsiteY3" fmla="*/ 367469 h 478579"/>
                                  <a:gd name="connsiteX4" fmla="*/ 230795 w 2358697"/>
                                  <a:gd name="connsiteY4" fmla="*/ 239282 h 478579"/>
                                  <a:gd name="connsiteX5" fmla="*/ 350436 w 2358697"/>
                                  <a:gd name="connsiteY5" fmla="*/ 188007 h 478579"/>
                                  <a:gd name="connsiteX6" fmla="*/ 470077 w 2358697"/>
                                  <a:gd name="connsiteY6" fmla="*/ 102549 h 478579"/>
                                  <a:gd name="connsiteX7" fmla="*/ 581172 w 2358697"/>
                                  <a:gd name="connsiteY7" fmla="*/ 179462 h 478579"/>
                                  <a:gd name="connsiteX8" fmla="*/ 752088 w 2358697"/>
                                  <a:gd name="connsiteY8" fmla="*/ 188007 h 478579"/>
                                  <a:gd name="connsiteX9" fmla="*/ 546989 w 2358697"/>
                                  <a:gd name="connsiteY9" fmla="*/ 333286 h 478579"/>
                                  <a:gd name="connsiteX10" fmla="*/ 546989 w 2358697"/>
                                  <a:gd name="connsiteY10" fmla="*/ 478564 h 478579"/>
                                  <a:gd name="connsiteX11" fmla="*/ 974279 w 2358697"/>
                                  <a:gd name="connsiteY11" fmla="*/ 324740 h 478579"/>
                                  <a:gd name="connsiteX12" fmla="*/ 1444298 w 2358697"/>
                                  <a:gd name="connsiteY12" fmla="*/ 42729 h 478579"/>
                                  <a:gd name="connsiteX13" fmla="*/ 2051049 w 2358697"/>
                                  <a:gd name="connsiteY13" fmla="*/ 51275 h 478579"/>
                                  <a:gd name="connsiteX14" fmla="*/ 2358697 w 2358697"/>
                                  <a:gd name="connsiteY14" fmla="*/ 17092 h 478579"/>
                                  <a:gd name="connsiteX0" fmla="*/ 401711 w 2358697"/>
                                  <a:gd name="connsiteY0" fmla="*/ 0 h 478579"/>
                                  <a:gd name="connsiteX1" fmla="*/ 153883 w 2358697"/>
                                  <a:gd name="connsiteY1" fmla="*/ 111095 h 478579"/>
                                  <a:gd name="connsiteX2" fmla="*/ 58 w 2358697"/>
                                  <a:gd name="connsiteY2" fmla="*/ 299103 h 478579"/>
                                  <a:gd name="connsiteX3" fmla="*/ 136791 w 2358697"/>
                                  <a:gd name="connsiteY3" fmla="*/ 341831 h 478579"/>
                                  <a:gd name="connsiteX4" fmla="*/ 230795 w 2358697"/>
                                  <a:gd name="connsiteY4" fmla="*/ 239282 h 478579"/>
                                  <a:gd name="connsiteX5" fmla="*/ 350436 w 2358697"/>
                                  <a:gd name="connsiteY5" fmla="*/ 188007 h 478579"/>
                                  <a:gd name="connsiteX6" fmla="*/ 470077 w 2358697"/>
                                  <a:gd name="connsiteY6" fmla="*/ 102549 h 478579"/>
                                  <a:gd name="connsiteX7" fmla="*/ 581172 w 2358697"/>
                                  <a:gd name="connsiteY7" fmla="*/ 179462 h 478579"/>
                                  <a:gd name="connsiteX8" fmla="*/ 752088 w 2358697"/>
                                  <a:gd name="connsiteY8" fmla="*/ 188007 h 478579"/>
                                  <a:gd name="connsiteX9" fmla="*/ 546989 w 2358697"/>
                                  <a:gd name="connsiteY9" fmla="*/ 333286 h 478579"/>
                                  <a:gd name="connsiteX10" fmla="*/ 546989 w 2358697"/>
                                  <a:gd name="connsiteY10" fmla="*/ 478564 h 478579"/>
                                  <a:gd name="connsiteX11" fmla="*/ 974279 w 2358697"/>
                                  <a:gd name="connsiteY11" fmla="*/ 324740 h 478579"/>
                                  <a:gd name="connsiteX12" fmla="*/ 1444298 w 2358697"/>
                                  <a:gd name="connsiteY12" fmla="*/ 42729 h 478579"/>
                                  <a:gd name="connsiteX13" fmla="*/ 2051049 w 2358697"/>
                                  <a:gd name="connsiteY13" fmla="*/ 51275 h 478579"/>
                                  <a:gd name="connsiteX14" fmla="*/ 2358697 w 2358697"/>
                                  <a:gd name="connsiteY14" fmla="*/ 17092 h 478579"/>
                                  <a:gd name="connsiteX0" fmla="*/ 401711 w 2358697"/>
                                  <a:gd name="connsiteY0" fmla="*/ 0 h 478579"/>
                                  <a:gd name="connsiteX1" fmla="*/ 153883 w 2358697"/>
                                  <a:gd name="connsiteY1" fmla="*/ 111095 h 478579"/>
                                  <a:gd name="connsiteX2" fmla="*/ 58 w 2358697"/>
                                  <a:gd name="connsiteY2" fmla="*/ 299103 h 478579"/>
                                  <a:gd name="connsiteX3" fmla="*/ 136791 w 2358697"/>
                                  <a:gd name="connsiteY3" fmla="*/ 341831 h 478579"/>
                                  <a:gd name="connsiteX4" fmla="*/ 230795 w 2358697"/>
                                  <a:gd name="connsiteY4" fmla="*/ 239282 h 478579"/>
                                  <a:gd name="connsiteX5" fmla="*/ 350436 w 2358697"/>
                                  <a:gd name="connsiteY5" fmla="*/ 188007 h 478579"/>
                                  <a:gd name="connsiteX6" fmla="*/ 476800 w 2358697"/>
                                  <a:gd name="connsiteY6" fmla="*/ 136166 h 478579"/>
                                  <a:gd name="connsiteX7" fmla="*/ 581172 w 2358697"/>
                                  <a:gd name="connsiteY7" fmla="*/ 179462 h 478579"/>
                                  <a:gd name="connsiteX8" fmla="*/ 752088 w 2358697"/>
                                  <a:gd name="connsiteY8" fmla="*/ 188007 h 478579"/>
                                  <a:gd name="connsiteX9" fmla="*/ 546989 w 2358697"/>
                                  <a:gd name="connsiteY9" fmla="*/ 333286 h 478579"/>
                                  <a:gd name="connsiteX10" fmla="*/ 546989 w 2358697"/>
                                  <a:gd name="connsiteY10" fmla="*/ 478564 h 478579"/>
                                  <a:gd name="connsiteX11" fmla="*/ 974279 w 2358697"/>
                                  <a:gd name="connsiteY11" fmla="*/ 324740 h 478579"/>
                                  <a:gd name="connsiteX12" fmla="*/ 1444298 w 2358697"/>
                                  <a:gd name="connsiteY12" fmla="*/ 42729 h 478579"/>
                                  <a:gd name="connsiteX13" fmla="*/ 2051049 w 2358697"/>
                                  <a:gd name="connsiteY13" fmla="*/ 51275 h 478579"/>
                                  <a:gd name="connsiteX14" fmla="*/ 2358697 w 2358697"/>
                                  <a:gd name="connsiteY14" fmla="*/ 17092 h 478579"/>
                                  <a:gd name="connsiteX0" fmla="*/ 401711 w 2358697"/>
                                  <a:gd name="connsiteY0" fmla="*/ 0 h 478579"/>
                                  <a:gd name="connsiteX1" fmla="*/ 153883 w 2358697"/>
                                  <a:gd name="connsiteY1" fmla="*/ 111095 h 478579"/>
                                  <a:gd name="connsiteX2" fmla="*/ 58 w 2358697"/>
                                  <a:gd name="connsiteY2" fmla="*/ 299103 h 478579"/>
                                  <a:gd name="connsiteX3" fmla="*/ 136791 w 2358697"/>
                                  <a:gd name="connsiteY3" fmla="*/ 314936 h 478579"/>
                                  <a:gd name="connsiteX4" fmla="*/ 230795 w 2358697"/>
                                  <a:gd name="connsiteY4" fmla="*/ 239282 h 478579"/>
                                  <a:gd name="connsiteX5" fmla="*/ 350436 w 2358697"/>
                                  <a:gd name="connsiteY5" fmla="*/ 188007 h 478579"/>
                                  <a:gd name="connsiteX6" fmla="*/ 476800 w 2358697"/>
                                  <a:gd name="connsiteY6" fmla="*/ 136166 h 478579"/>
                                  <a:gd name="connsiteX7" fmla="*/ 581172 w 2358697"/>
                                  <a:gd name="connsiteY7" fmla="*/ 179462 h 478579"/>
                                  <a:gd name="connsiteX8" fmla="*/ 752088 w 2358697"/>
                                  <a:gd name="connsiteY8" fmla="*/ 188007 h 478579"/>
                                  <a:gd name="connsiteX9" fmla="*/ 546989 w 2358697"/>
                                  <a:gd name="connsiteY9" fmla="*/ 333286 h 478579"/>
                                  <a:gd name="connsiteX10" fmla="*/ 546989 w 2358697"/>
                                  <a:gd name="connsiteY10" fmla="*/ 478564 h 478579"/>
                                  <a:gd name="connsiteX11" fmla="*/ 974279 w 2358697"/>
                                  <a:gd name="connsiteY11" fmla="*/ 324740 h 478579"/>
                                  <a:gd name="connsiteX12" fmla="*/ 1444298 w 2358697"/>
                                  <a:gd name="connsiteY12" fmla="*/ 42729 h 478579"/>
                                  <a:gd name="connsiteX13" fmla="*/ 2051049 w 2358697"/>
                                  <a:gd name="connsiteY13" fmla="*/ 51275 h 478579"/>
                                  <a:gd name="connsiteX14" fmla="*/ 2358697 w 2358697"/>
                                  <a:gd name="connsiteY14" fmla="*/ 17092 h 47857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</a:cxnLst>
                                <a:rect l="l" t="t" r="r" b="b"/>
                                <a:pathLst>
                                  <a:path w="2358697" h="478579">
                                    <a:moveTo>
                                      <a:pt x="401711" y="0"/>
                                    </a:moveTo>
                                    <a:cubicBezTo>
                                      <a:pt x="311268" y="30622"/>
                                      <a:pt x="220825" y="61245"/>
                                      <a:pt x="153883" y="111095"/>
                                    </a:cubicBezTo>
                                    <a:cubicBezTo>
                                      <a:pt x="86941" y="160946"/>
                                      <a:pt x="2907" y="265130"/>
                                      <a:pt x="58" y="299103"/>
                                    </a:cubicBezTo>
                                    <a:cubicBezTo>
                                      <a:pt x="-2791" y="333077"/>
                                      <a:pt x="98335" y="324906"/>
                                      <a:pt x="136791" y="314936"/>
                                    </a:cubicBezTo>
                                    <a:cubicBezTo>
                                      <a:pt x="175247" y="304966"/>
                                      <a:pt x="195188" y="260437"/>
                                      <a:pt x="230795" y="239282"/>
                                    </a:cubicBezTo>
                                    <a:cubicBezTo>
                                      <a:pt x="266402" y="218127"/>
                                      <a:pt x="309435" y="205193"/>
                                      <a:pt x="350436" y="188007"/>
                                    </a:cubicBezTo>
                                    <a:cubicBezTo>
                                      <a:pt x="391437" y="170821"/>
                                      <a:pt x="438344" y="137590"/>
                                      <a:pt x="476800" y="136166"/>
                                    </a:cubicBezTo>
                                    <a:cubicBezTo>
                                      <a:pt x="515256" y="134742"/>
                                      <a:pt x="535291" y="170822"/>
                                      <a:pt x="581172" y="179462"/>
                                    </a:cubicBezTo>
                                    <a:cubicBezTo>
                                      <a:pt x="627053" y="188102"/>
                                      <a:pt x="757785" y="162370"/>
                                      <a:pt x="752088" y="188007"/>
                                    </a:cubicBezTo>
                                    <a:cubicBezTo>
                                      <a:pt x="746391" y="213644"/>
                                      <a:pt x="581172" y="284860"/>
                                      <a:pt x="546989" y="333286"/>
                                    </a:cubicBezTo>
                                    <a:cubicBezTo>
                                      <a:pt x="512806" y="381712"/>
                                      <a:pt x="475774" y="479988"/>
                                      <a:pt x="546989" y="478564"/>
                                    </a:cubicBezTo>
                                    <a:cubicBezTo>
                                      <a:pt x="618204" y="477140"/>
                                      <a:pt x="824728" y="397379"/>
                                      <a:pt x="974279" y="324740"/>
                                    </a:cubicBezTo>
                                    <a:cubicBezTo>
                                      <a:pt x="1123830" y="252101"/>
                                      <a:pt x="1264836" y="88307"/>
                                      <a:pt x="1444298" y="42729"/>
                                    </a:cubicBezTo>
                                    <a:cubicBezTo>
                                      <a:pt x="1623760" y="-2849"/>
                                      <a:pt x="1904346" y="55548"/>
                                      <a:pt x="2051049" y="51275"/>
                                    </a:cubicBezTo>
                                    <a:cubicBezTo>
                                      <a:pt x="2197752" y="47002"/>
                                      <a:pt x="2278224" y="32047"/>
                                      <a:pt x="2358697" y="17092"/>
                                    </a:cubicBezTo>
                                  </a:path>
                                </a:pathLst>
                              </a:cu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43868271" name="任意多边形: 形状 143868271">
                              <a:extLst>
                                <a:ext uri="{FF2B5EF4-FFF2-40B4-BE49-F238E27FC236}">
                                  <a16:creationId xmlns:a16="http://schemas.microsoft.com/office/drawing/2014/main" id="{A1B10729-4B9B-9E06-8455-1EE8CEEA36F8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67034" y="771189"/>
                                <a:ext cx="159886" cy="77753"/>
                              </a:xfrm>
                              <a:custGeom>
                                <a:avLst/>
                                <a:gdLst>
                                  <a:gd name="connsiteX0" fmla="*/ 0 w 153824"/>
                                  <a:gd name="connsiteY0" fmla="*/ 43570 h 77753"/>
                                  <a:gd name="connsiteX1" fmla="*/ 94003 w 153824"/>
                                  <a:gd name="connsiteY1" fmla="*/ 841 h 77753"/>
                                  <a:gd name="connsiteX2" fmla="*/ 153824 w 153824"/>
                                  <a:gd name="connsiteY2" fmla="*/ 77753 h 7775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53824" h="77753">
                                    <a:moveTo>
                                      <a:pt x="0" y="43570"/>
                                    </a:moveTo>
                                    <a:cubicBezTo>
                                      <a:pt x="34183" y="19357"/>
                                      <a:pt x="68366" y="-4856"/>
                                      <a:pt x="94003" y="841"/>
                                    </a:cubicBezTo>
                                    <a:cubicBezTo>
                                      <a:pt x="119640" y="6538"/>
                                      <a:pt x="136732" y="42145"/>
                                      <a:pt x="153824" y="7775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865962925" name="任意多边形: 形状 865962925">
                              <a:extLst>
                                <a:ext uri="{FF2B5EF4-FFF2-40B4-BE49-F238E27FC236}">
                                  <a16:creationId xmlns:a16="http://schemas.microsoft.com/office/drawing/2014/main" id="{55CD612F-55D2-3221-F705-D4F02E30BDFE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200389" y="609686"/>
                                <a:ext cx="54097" cy="118942"/>
                              </a:xfrm>
                              <a:custGeom>
                                <a:avLst/>
                                <a:gdLst>
                                  <a:gd name="connsiteX0" fmla="*/ 25638 w 85842"/>
                                  <a:gd name="connsiteY0" fmla="*/ 0 h 145279"/>
                                  <a:gd name="connsiteX1" fmla="*/ 85458 w 85842"/>
                                  <a:gd name="connsiteY1" fmla="*/ 76912 h 145279"/>
                                  <a:gd name="connsiteX2" fmla="*/ 0 w 85842"/>
                                  <a:gd name="connsiteY2" fmla="*/ 136733 h 145279"/>
                                  <a:gd name="connsiteX3" fmla="*/ 0 w 85842"/>
                                  <a:gd name="connsiteY3" fmla="*/ 136733 h 145279"/>
                                  <a:gd name="connsiteX4" fmla="*/ 51275 w 85842"/>
                                  <a:gd name="connsiteY4" fmla="*/ 145279 h 145279"/>
                                  <a:gd name="connsiteX0" fmla="*/ 0 w 92021"/>
                                  <a:gd name="connsiteY0" fmla="*/ 0 h 134079"/>
                                  <a:gd name="connsiteX1" fmla="*/ 92011 w 92021"/>
                                  <a:gd name="connsiteY1" fmla="*/ 65712 h 134079"/>
                                  <a:gd name="connsiteX2" fmla="*/ 6553 w 92021"/>
                                  <a:gd name="connsiteY2" fmla="*/ 125533 h 134079"/>
                                  <a:gd name="connsiteX3" fmla="*/ 6553 w 92021"/>
                                  <a:gd name="connsiteY3" fmla="*/ 125533 h 134079"/>
                                  <a:gd name="connsiteX4" fmla="*/ 57828 w 92021"/>
                                  <a:gd name="connsiteY4" fmla="*/ 134079 h 134079"/>
                                  <a:gd name="connsiteX0" fmla="*/ 0 w 92021"/>
                                  <a:gd name="connsiteY0" fmla="*/ 0 h 125533"/>
                                  <a:gd name="connsiteX1" fmla="*/ 92011 w 92021"/>
                                  <a:gd name="connsiteY1" fmla="*/ 65712 h 125533"/>
                                  <a:gd name="connsiteX2" fmla="*/ 6553 w 92021"/>
                                  <a:gd name="connsiteY2" fmla="*/ 125533 h 125533"/>
                                  <a:gd name="connsiteX3" fmla="*/ 6553 w 92021"/>
                                  <a:gd name="connsiteY3" fmla="*/ 125533 h 125533"/>
                                  <a:gd name="connsiteX0" fmla="*/ 41735 w 133756"/>
                                  <a:gd name="connsiteY0" fmla="*/ 0 h 140467"/>
                                  <a:gd name="connsiteX1" fmla="*/ 133746 w 133756"/>
                                  <a:gd name="connsiteY1" fmla="*/ 65712 h 140467"/>
                                  <a:gd name="connsiteX2" fmla="*/ 48288 w 133756"/>
                                  <a:gd name="connsiteY2" fmla="*/ 125533 h 140467"/>
                                  <a:gd name="connsiteX3" fmla="*/ 0 w 133756"/>
                                  <a:gd name="connsiteY3" fmla="*/ 140467 h 140467"/>
                                  <a:gd name="connsiteX0" fmla="*/ 41735 w 101570"/>
                                  <a:gd name="connsiteY0" fmla="*/ 0 h 140467"/>
                                  <a:gd name="connsiteX1" fmla="*/ 101555 w 101570"/>
                                  <a:gd name="connsiteY1" fmla="*/ 58245 h 140467"/>
                                  <a:gd name="connsiteX2" fmla="*/ 48288 w 101570"/>
                                  <a:gd name="connsiteY2" fmla="*/ 125533 h 140467"/>
                                  <a:gd name="connsiteX3" fmla="*/ 0 w 101570"/>
                                  <a:gd name="connsiteY3" fmla="*/ 140467 h 140467"/>
                                  <a:gd name="connsiteX0" fmla="*/ 41735 w 101572"/>
                                  <a:gd name="connsiteY0" fmla="*/ 0 h 155401"/>
                                  <a:gd name="connsiteX1" fmla="*/ 101555 w 101572"/>
                                  <a:gd name="connsiteY1" fmla="*/ 58245 h 155401"/>
                                  <a:gd name="connsiteX2" fmla="*/ 48288 w 101572"/>
                                  <a:gd name="connsiteY2" fmla="*/ 125533 h 155401"/>
                                  <a:gd name="connsiteX3" fmla="*/ 0 w 101572"/>
                                  <a:gd name="connsiteY3" fmla="*/ 155401 h 15540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01572" h="155401">
                                    <a:moveTo>
                                      <a:pt x="41735" y="0"/>
                                    </a:moveTo>
                                    <a:cubicBezTo>
                                      <a:pt x="73781" y="27061"/>
                                      <a:pt x="100463" y="37323"/>
                                      <a:pt x="101555" y="58245"/>
                                    </a:cubicBezTo>
                                    <a:cubicBezTo>
                                      <a:pt x="102647" y="79167"/>
                                      <a:pt x="48288" y="125533"/>
                                      <a:pt x="48288" y="125533"/>
                                    </a:cubicBezTo>
                                    <a:lnTo>
                                      <a:pt x="0" y="155401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646595580" name="任意多边形: 形状 646595580">
                              <a:extLst>
                                <a:ext uri="{FF2B5EF4-FFF2-40B4-BE49-F238E27FC236}">
                                  <a16:creationId xmlns:a16="http://schemas.microsoft.com/office/drawing/2014/main" id="{49BB570C-8112-94B9-7C69-8C022DBD41EB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9828" y="518513"/>
                                <a:ext cx="75015" cy="148297"/>
                              </a:xfrm>
                              <a:custGeom>
                                <a:avLst/>
                                <a:gdLst>
                                  <a:gd name="connsiteX0" fmla="*/ 0 w 51274"/>
                                  <a:gd name="connsiteY0" fmla="*/ 0 h 162370"/>
                                  <a:gd name="connsiteX1" fmla="*/ 51274 w 51274"/>
                                  <a:gd name="connsiteY1" fmla="*/ 68367 h 162370"/>
                                  <a:gd name="connsiteX2" fmla="*/ 0 w 51274"/>
                                  <a:gd name="connsiteY2" fmla="*/ 162370 h 162370"/>
                                  <a:gd name="connsiteX0" fmla="*/ 24314 w 51274"/>
                                  <a:gd name="connsiteY0" fmla="*/ 0 h 159517"/>
                                  <a:gd name="connsiteX1" fmla="*/ 51274 w 51274"/>
                                  <a:gd name="connsiteY1" fmla="*/ 65514 h 159517"/>
                                  <a:gd name="connsiteX2" fmla="*/ 0 w 51274"/>
                                  <a:gd name="connsiteY2" fmla="*/ 159517 h 159517"/>
                                  <a:gd name="connsiteX0" fmla="*/ 19755 w 46715"/>
                                  <a:gd name="connsiteY0" fmla="*/ 0 h 159517"/>
                                  <a:gd name="connsiteX1" fmla="*/ 46715 w 46715"/>
                                  <a:gd name="connsiteY1" fmla="*/ 65514 h 159517"/>
                                  <a:gd name="connsiteX2" fmla="*/ 0 w 46715"/>
                                  <a:gd name="connsiteY2" fmla="*/ 159517 h 159517"/>
                                  <a:gd name="connsiteX0" fmla="*/ 19755 w 37726"/>
                                  <a:gd name="connsiteY0" fmla="*/ 0 h 159517"/>
                                  <a:gd name="connsiteX1" fmla="*/ 36077 w 37726"/>
                                  <a:gd name="connsiteY1" fmla="*/ 56953 h 159517"/>
                                  <a:gd name="connsiteX2" fmla="*/ 0 w 37726"/>
                                  <a:gd name="connsiteY2" fmla="*/ 159517 h 159517"/>
                                  <a:gd name="connsiteX0" fmla="*/ 21274 w 39245"/>
                                  <a:gd name="connsiteY0" fmla="*/ 0 h 148102"/>
                                  <a:gd name="connsiteX1" fmla="*/ 37596 w 39245"/>
                                  <a:gd name="connsiteY1" fmla="*/ 56953 h 148102"/>
                                  <a:gd name="connsiteX2" fmla="*/ 0 w 39245"/>
                                  <a:gd name="connsiteY2" fmla="*/ 148102 h 148102"/>
                                  <a:gd name="connsiteX0" fmla="*/ 21274 w 42531"/>
                                  <a:gd name="connsiteY0" fmla="*/ 0 h 148102"/>
                                  <a:gd name="connsiteX1" fmla="*/ 37596 w 42531"/>
                                  <a:gd name="connsiteY1" fmla="*/ 56953 h 148102"/>
                                  <a:gd name="connsiteX2" fmla="*/ 0 w 42531"/>
                                  <a:gd name="connsiteY2" fmla="*/ 148102 h 148102"/>
                                  <a:gd name="connsiteX0" fmla="*/ 21274 w 39893"/>
                                  <a:gd name="connsiteY0" fmla="*/ 0 h 148102"/>
                                  <a:gd name="connsiteX1" fmla="*/ 37596 w 39893"/>
                                  <a:gd name="connsiteY1" fmla="*/ 56953 h 148102"/>
                                  <a:gd name="connsiteX2" fmla="*/ 0 w 39893"/>
                                  <a:gd name="connsiteY2" fmla="*/ 148102 h 14810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39893" h="148102">
                                    <a:moveTo>
                                      <a:pt x="21274" y="0"/>
                                    </a:moveTo>
                                    <a:cubicBezTo>
                                      <a:pt x="46911" y="20652"/>
                                      <a:pt x="39115" y="52721"/>
                                      <a:pt x="37596" y="56953"/>
                                    </a:cubicBezTo>
                                    <a:cubicBezTo>
                                      <a:pt x="37596" y="84015"/>
                                      <a:pt x="25637" y="114631"/>
                                      <a:pt x="0" y="148102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22B22D1" id="组合 584" o:spid="_x0000_s1064" style="position:absolute;left:0;text-align:left;margin-left:300.1pt;margin-top:29.45pt;width:104.45pt;height:88.85pt;z-index:252253184;mso-width-relative:margin;mso-height-relative:margin" coordorigin=",430" coordsize="13290,11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">
                <v:rect id="矩形 583" o:spid="_x0000_s1065" style="position:absolute;left:45;top:11273;width:12830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" fillcolor="black [3213]" stroked="f" strokeweight="1pt">
                  <v:fill r:id="rId12" o:title="" color2="white [3212]" type="pattern"/>
                </v:rect>
                <v:group id="组合 582" o:spid="_x0000_s1066" style="position:absolute;top:430;width:13290;height:10803" coordorigin=",430" coordsize="13300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">
                  <v:group id="组合 581" o:spid="_x0000_s1067" style="position:absolute;top:430;width:13300;height:10807" coordorigin="7438,-7676" coordsize="13300,10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">
                    <v:group id="组合 580" o:spid="_x0000_s1068" style="position:absolute;left:7438;top:-7676;width:12885;height:10807" coordorigin="38529,-11094" coordsize="12891,10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">
                      <v:group id="组合 579" o:spid="_x0000_s1069" style="position:absolute;left:41414;top:-11094;width:7547;height:5079" coordorigin="5977,-14665" coordsize="7547,5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">
                        <v:shape id="图形 6" o:spid="_x0000_s1070" alt="篮球 轮廓" style="position:absolute;left:5977;top:-14665;width:2867;height:2864;rotation:-1175287fd;visibility:visible;mso-wrap-style:square;v-text-anchor:middle" coordsize="722947,723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" path="m617220,105728v-140970,-140971,-370522,-140971,-511492,c-35243,247650,-35243,476250,105728,618173v141922,140969,370522,140017,511492,-953c758190,475298,758190,247650,617220,105728v,,,,,xm342900,704850c261938,701040,184785,667703,125730,611505l361950,375285r80963,80963c379095,522923,342900,612458,342900,704850r,xm456248,469583l597217,610553v-62864,60960,-147637,94297,-235267,94297c361950,617220,396240,533400,456248,469583xm469583,456248v62865,-60008,147637,-94298,235267,-93346c704850,450533,671513,534353,611505,598170l469583,456248xm703898,343852v-92393,,-180975,36196,-247650,99061l375285,361950,610553,126682v56197,59056,89535,136208,93345,217170xm246698,260985c184785,320040,103822,353377,19050,354330,20955,269558,54292,187643,112395,126682l246698,260985xm125730,113347c187643,54292,268605,20955,353377,20003v-952,84772,-34289,165735,-93345,227647l125730,113347xm373380,19050v83820,2858,163830,36195,223837,93345l361950,348615,274320,260985c336233,195263,371475,109538,373380,19050xm19050,373380v90488,-1905,176213,-37147,240982,-99060l347663,361950,112395,597217c55245,537210,21908,457200,19050,373380xe" fillcolor="black" stroked="f" strokeweight="0">
                          <v:stroke joinstyle="miter"/>
                          <v:path arrowok="t" o:connecttype="custom" o:connectlocs="244738,41859;41923,41859;41923,244743;244738,244365;244738,41859;244738,41859;135966,279059;49854,242103;143519,148580;175623,180635;135966,279059;135966,279059;180910,185914;236807,241726;143519,279059;180910,185914;186198,180635;279485,143678;242472,236823;186198,180635;279108,136135;180910,175355;148807,143301;242095,50155;279108,136135;97820,103327;7554,140284;44567,50155;97820,103327;49854,44876;140120,7919;103107,98048;49854,44876;148052,7542;236807,44499;143519,138021;108773,103327;148052,7542;7554,147826;103107,108607;137854,143301;44567,236446;7554,147826" o:connectangles="0,0,0,0,0,0,0,0,0,0,0,0,0,0,0,0,0,0,0,0,0,0,0,0,0,0,0,0,0,0,0,0,0,0,0,0,0,0,0,0,0,0,0"/>
                        </v:shape>
                        <v:shape id="图形 6" o:spid="_x0000_s1071" alt="篮球 轮廓" style="position:absolute;left:10647;top:-12463;width:2878;height:2877;rotation:-1175287fd;visibility:visible;mso-wrap-style:square;v-text-anchor:middle" coordsize="722947,723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" path="m617220,105728v-140970,-140971,-370522,-140971,-511492,c-35243,247650,-35243,476250,105728,618173v141922,140969,370522,140017,511492,-953c758190,475298,758190,247650,617220,105728v,,,,,xm342900,704850c261938,701040,184785,667703,125730,611505l361950,375285r80963,80963c379095,522923,342900,612458,342900,704850r,xm456248,469583l597217,610553v-62864,60960,-147637,94297,-235267,94297c361950,617220,396240,533400,456248,469583xm469583,456248v62865,-60008,147637,-94298,235267,-93346c704850,450533,671513,534353,611505,598170l469583,456248xm703898,343852v-92393,,-180975,36196,-247650,99061l375285,361950,610553,126682v56197,59056,89535,136208,93345,217170xm246698,260985c184785,320040,103822,353377,19050,354330,20955,269558,54292,187643,112395,126682l246698,260985xm125730,113347c187643,54292,268605,20955,353377,20003v-952,84772,-34289,165735,-93345,227647l125730,113347xm373380,19050v83820,2858,163830,36195,223837,93345l361950,348615,274320,260985c336233,195263,371475,109538,373380,19050xm19050,373380v90488,-1905,176213,-37147,240982,-99060l347663,361950,112395,597217c55245,537210,21908,457200,19050,373380xe" fillcolor="black" stroked="f" strokeweight="0">
                          <v:stroke joinstyle="miter"/>
                          <v:path arrowok="t" o:connecttype="custom" o:connectlocs="245648,42051;42079,42051;42079,245865;245648,245486;245648,42051;245648,42051;136471,280339;50039,243213;144053,149261;176275,181463;136471,280339;136471,280339;181582,186766;237687,242834;144053,280339;181582,186766;186890,181463;280524,144336;243373,237909;186890,181463;280145,136760;181582,176159;149360,143958;242994,50385;280145,136760;98183,103801;7582,140927;44732,50385;98183,103801;50039,45081;140641,7956;103490,98497;50039,45081;148602,7577;237687,44703;144053,138654;109177,103801;148602,7577;7582,148504;103490,109105;138367,143958;44732,237530;7582,148504" o:connectangles="0,0,0,0,0,0,0,0,0,0,0,0,0,0,0,0,0,0,0,0,0,0,0,0,0,0,0,0,0,0,0,0,0,0,0,0,0,0,0,0,0,0,0"/>
                        </v:shape>
                      </v:group>
                      <v:line id="直接连接符 1" o:spid="_x0000_s1072" style="position:absolute;visibility:visible;mso-wrap-style:square" from="38529,-277" to="51421,-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" strokecolor="black [3213]" strokeweight="1pt">
                        <v:stroke joinstyle="miter"/>
                      </v:line>
                      <v:line id="直接连接符 1" o:spid="_x0000_s1073" style="position:absolute;visibility:visible;mso-wrap-style:square" from="39366,-3411" to="39366,-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" strokecolor="black [3213]" strokeweight=".5pt">
                        <v:stroke endarrow="block" endarrowwidth="narrow" joinstyle="miter"/>
                      </v:line>
                      <v:line id="直接连接符 1" o:spid="_x0000_s1074" style="position:absolute;flip:y;visibility:visible;mso-wrap-style:square" from="39382,-8313" to="39382,-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" strokecolor="black [3213]" strokeweight=".5pt">
                        <v:stroke endarrow="block" endarrowwidth="narrow" joinstyle="miter"/>
                      </v:line>
                      <v:line id="直接连接符 1" o:spid="_x0000_s1075" style="position:absolute;visibility:visible;mso-wrap-style:square" from="38682,-8313" to="40082,-8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1" o:spid="_x0000_s1076" style="position:absolute;visibility:visible;mso-wrap-style:square" from="49713,-5706" to="51114,-5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" strokecolor="black [3213]" strokeweight=".5pt">
                        <v:stroke joinstyle="miter"/>
                      </v:line>
                      <v:line id="直接连接符 1" o:spid="_x0000_s1077" style="position:absolute;flip:y;visibility:visible;mso-wrap-style:square" from="50385,-5736" to="50385,-3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" strokecolor="black [3213]" strokeweight=".5pt">
                        <v:stroke endarrow="block" endarrowwidth="narrow" joinstyle="miter"/>
                      </v:line>
                      <v:line id="直接连接符 1" o:spid="_x0000_s1078" style="position:absolute;visibility:visible;mso-wrap-style:square" from="50385,-2171" to="50385,-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" strokecolor="black [3213]" strokeweight=".5pt">
                        <v:stroke endarrow="block" endarrowwidth="narrow" joinstyle="miter"/>
                      </v:line>
                    </v:group>
                    <v:shape id="_x0000_s1079" type="#_x0000_t202" style="position:absolute;left:7479;top:-1989;width:1609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" filled="f" stroked="f" strokeweight=".5pt">
                      <v:textbox style="mso-fit-shape-to-text:t" inset="1mm,0,1mm,0">
                        <w:txbxContent>
                          <w:p w14:paraId="4BB4FD9F" w14:textId="20321418" w:rsidR="006C2E3E" w:rsidRPr="006C2E3E" w:rsidRDefault="006C2E3E" w:rsidP="006C2E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6C2E3E"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_x0000_s1080" type="#_x0000_t202" style="position:absolute;left:18661;top:-671;width:1362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47C23E56" w14:textId="529B6D0F" w:rsidR="006C2E3E" w:rsidRPr="006C2E3E" w:rsidRDefault="0018416E" w:rsidP="006C2E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_x0000_s1081" type="#_x0000_t202" style="position:absolute;left:18806;top:-6839;width:1932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" filled="f" stroked="f" strokeweight=".5pt">
                      <v:textbox style="mso-fit-shape-to-text:t" inset="1mm,0,1mm,0">
                        <w:txbxContent>
                          <w:p w14:paraId="6697723F" w14:textId="1F109935" w:rsidR="0018416E" w:rsidRPr="0018416E" w:rsidRDefault="0018416E" w:rsidP="006C2E3E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 w:rsidRPr="0018416E">
                              <w:rPr>
                                <w:rFonts w:cs="Times New Roman" w:hint="eastAsia"/>
                                <w:iCs/>
                                <w:sz w:val="18"/>
                                <w:szCs w:val="18"/>
                              </w:rPr>
                              <w:t>手</w:t>
                            </w:r>
                          </w:p>
                        </w:txbxContent>
                      </v:textbox>
                    </v:shape>
                  </v:group>
                  <v:group id="组合 223" o:spid="_x0000_s1082" style="position:absolute;left:7791;top:1998;width:3620;height:1258" coordsize="25189,8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">
                    <v:shape id="任意多边形: 形状 731889004" o:spid="_x0000_s1083" style="position:absolute;width:25189;height:7123;visibility:visible;mso-wrap-style:square;v-text-anchor:middle" coordsize="2518987,712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" path="m2518987,20000c2365162,4332,2211338,-11335,2023331,11454,1835324,34243,1621678,133944,1390942,156733,1160206,179522,861103,88367,638912,148187,416721,208008,156075,421652,57798,515656,-40479,609660,7432,716029,49253,712210,91074,708391,166027,582634,222999,544178v56972,-38456,98294,-56296,133902,-62705e" fillcolor="white [3212]" strokecolor="black [3213]" strokeweight=".5pt">
                      <v:stroke joinstyle="miter"/>
                      <v:path arrowok="t" o:connecttype="custom" o:connectlocs="2518987,20000;2023331,11454;1390942,156733;638912,148187;57798,515656;49253,712210;222999,544178;356901,481473" o:connectangles="0,0,0,0,0,0,0,0"/>
                    </v:shape>
                    <v:shape id="任意多边形: 形状 1034024752" o:spid="_x0000_s1084" style="position:absolute;left:1466;top:3977;width:23587;height:4786;visibility:visible;mso-wrap-style:square;v-text-anchor:middle" coordsize="2358697,478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" path="m401711,c311268,30622,220825,61245,153883,111095,86941,160946,2907,265130,58,299103v-2849,33974,98277,25803,136733,15833c175247,304966,195188,260437,230795,239282v35607,-21155,78640,-34089,119641,-51275c391437,170821,438344,137590,476800,136166v38456,-1424,58491,34656,104372,43296c627053,188102,757785,162370,752088,188007v-5697,25637,-170916,96853,-205099,145279c512806,381712,475774,479988,546989,478564v71215,-1424,277739,-81185,427290,-153824c1123830,252101,1264836,88307,1444298,42729v179462,-45578,460048,12819,606751,8546c2197752,47002,2278224,32047,2358697,17092e" fillcolor="white [3212]" strokecolor="black [3213]" strokeweight=".5pt">
                      <v:stroke joinstyle="miter"/>
                      <v:path arrowok="t" o:connecttype="custom" o:connectlocs="401710,0;153883,111096;58,299105;136791,314939;230795,239284;350436,188009;476799,136167;581171,179463;752087,188009;546988,333289;546988,478568;974278,324743;1444296,42729;2051046,51275;2358694,17092" o:connectangles="0,0,0,0,0,0,0,0,0,0,0,0,0,0,0"/>
                    </v:shape>
                    <v:shape id="任意多边形: 形状 143868271" o:spid="_x0000_s1085" style="position:absolute;left:6670;top:7711;width:1599;height:778;visibility:visible;mso-wrap-style:square;v-text-anchor:middle" coordsize="153824,77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" path="m,43570c34183,19357,68366,-4856,94003,841v25637,5697,42729,41304,59821,76912e" filled="f" strokecolor="black [3213]" strokeweight=".5pt">
                      <v:stroke joinstyle="miter"/>
                      <v:path arrowok="t" o:connecttype="custom" o:connectlocs="0,43570;97708,841;159886,77753" o:connectangles="0,0,0"/>
                    </v:shape>
                    <v:shape id="任意多边形: 形状 865962925" o:spid="_x0000_s1086" style="position:absolute;left:2003;top:6096;width:541;height:1190;visibility:visible;mso-wrap-style:square;v-text-anchor:middle" coordsize="101572,155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" path="m41735,v32046,27061,58728,37323,59820,58245c102647,79167,48288,125533,48288,125533l,155401e" filled="f" strokecolor="black [3213]" strokeweight=".5pt">
                      <v:stroke joinstyle="miter"/>
                      <v:path arrowok="t" o:connecttype="custom" o:connectlocs="22228,0;54088,44580;25718,96081;0,118942" o:connectangles="0,0,0,0"/>
                    </v:shape>
                    <v:shape id="任意多边形: 形状 646595580" o:spid="_x0000_s1087" style="position:absolute;left:98;top:5185;width:750;height:1483;visibility:visible;mso-wrap-style:square;v-text-anchor:middle" coordsize="39893,148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" path="m21274,c46911,20652,39115,52721,37596,56953,37596,84015,25637,114631,,148102e" filled="f" strokecolor="black [3213]" strokeweight=".5pt">
                      <v:stroke joinstyle="miter"/>
                      <v:path arrowok="t" o:connecttype="custom" o:connectlocs="40004,0;70696,57028;0,148297" o:connectangles="0,0,0"/>
                    </v:shape>
                  </v:group>
                </v:group>
                <w10:wrap type="square"/>
              </v:group>
            </w:pict>
          </mc:Fallback>
        </mc:AlternateContent>
      </w:r>
      <w:r w:rsidR="00053C36" w:rsidRPr="008157B4">
        <w:t>3</w:t>
      </w:r>
      <w:r w:rsidR="00053C36" w:rsidRPr="008157B4">
        <w:t>．</w:t>
      </w:r>
      <w:r w:rsidR="00053C36" w:rsidRPr="008157B4">
        <w:rPr>
          <w:rFonts w:hint="eastAsia"/>
          <w:lang w:bidi="ar"/>
        </w:rPr>
        <w:t>将篮球</w:t>
      </w:r>
      <w:r w:rsidR="00053C36" w:rsidRPr="008157B4">
        <w:rPr>
          <w:lang w:bidi="ar"/>
        </w:rPr>
        <w:t>从离地</w:t>
      </w:r>
      <w:r w:rsidR="00053C36" w:rsidRPr="008157B4">
        <w:rPr>
          <w:rFonts w:hint="eastAsia"/>
          <w:lang w:bidi="ar"/>
        </w:rPr>
        <w:t xml:space="preserve"> </w:t>
      </w:r>
      <w:r w:rsidR="00053C36" w:rsidRPr="008157B4">
        <w:rPr>
          <w:i/>
          <w:iCs/>
          <w:lang w:bidi="ar"/>
        </w:rPr>
        <w:t>H</w:t>
      </w:r>
      <w:r w:rsidR="00053C36" w:rsidRPr="008157B4">
        <w:rPr>
          <w:rFonts w:hint="eastAsia"/>
          <w:lang w:bidi="ar"/>
        </w:rPr>
        <w:t xml:space="preserve"> </w:t>
      </w:r>
      <w:r w:rsidR="00053C36" w:rsidRPr="008157B4">
        <w:rPr>
          <w:lang w:bidi="ar"/>
        </w:rPr>
        <w:t>高度处由静止</w:t>
      </w:r>
      <w:r w:rsidR="00053C36" w:rsidRPr="008157B4">
        <w:rPr>
          <w:rFonts w:hint="eastAsia"/>
          <w:lang w:bidi="ar"/>
        </w:rPr>
        <w:t>开始</w:t>
      </w:r>
      <w:r w:rsidR="00053C36" w:rsidRPr="008157B4">
        <w:rPr>
          <w:lang w:bidi="ar"/>
        </w:rPr>
        <w:t>下落</w:t>
      </w:r>
      <w:r w:rsidR="00053C36" w:rsidRPr="008157B4">
        <w:rPr>
          <w:rFonts w:hint="eastAsia"/>
          <w:lang w:bidi="ar"/>
        </w:rPr>
        <w:t>，经过一次与地面的碰撞后，竖直反弹至最高处</w:t>
      </w:r>
      <w:r w:rsidR="00053C36" w:rsidRPr="008157B4">
        <w:rPr>
          <w:rFonts w:hint="eastAsia"/>
          <w:lang w:bidi="ar"/>
        </w:rPr>
        <w:t xml:space="preserve"> </w:t>
      </w:r>
      <w:r w:rsidR="00053C36" w:rsidRPr="008157B4">
        <w:rPr>
          <w:rFonts w:hint="eastAsia"/>
          <w:i/>
          <w:iCs/>
          <w:lang w:bidi="ar"/>
        </w:rPr>
        <w:t>h</w:t>
      </w:r>
      <w:r w:rsidR="00053C36" w:rsidRPr="008157B4">
        <w:rPr>
          <w:rFonts w:hint="eastAsia"/>
          <w:lang w:bidi="ar"/>
        </w:rPr>
        <w:t xml:space="preserve"> = </w:t>
      </w:r>
      <w:r w:rsidR="00053C36" w:rsidRPr="008157B4">
        <w:rPr>
          <w:lang w:bidi="ar"/>
        </w:rPr>
        <w:fldChar w:fldCharType="begin"/>
      </w:r>
      <w:r w:rsidR="00053C36" w:rsidRPr="008157B4">
        <w:rPr>
          <w:lang w:bidi="ar"/>
        </w:rPr>
        <w:instrText xml:space="preserve"> </w:instrText>
      </w:r>
      <w:r w:rsidR="00053C36" w:rsidRPr="008157B4">
        <w:rPr>
          <w:rFonts w:hint="eastAsia"/>
          <w:lang w:bidi="ar"/>
        </w:rPr>
        <w:instrText>EQ \F(3,4)</w:instrText>
      </w:r>
      <w:r w:rsidR="00053C36" w:rsidRPr="008157B4">
        <w:rPr>
          <w:lang w:bidi="ar"/>
        </w:rPr>
        <w:instrText xml:space="preserve"> </w:instrText>
      </w:r>
      <w:r w:rsidR="00053C36" w:rsidRPr="008157B4">
        <w:rPr>
          <w:lang w:bidi="ar"/>
        </w:rPr>
        <w:fldChar w:fldCharType="end"/>
      </w:r>
      <w:r w:rsidR="00053C36" w:rsidRPr="008157B4">
        <w:rPr>
          <w:rFonts w:hint="eastAsia"/>
          <w:i/>
          <w:iCs/>
          <w:lang w:bidi="ar"/>
        </w:rPr>
        <w:t>H</w:t>
      </w:r>
      <w:r w:rsidR="00053C36" w:rsidRPr="008157B4">
        <w:rPr>
          <w:rFonts w:hint="eastAsia"/>
          <w:lang w:bidi="ar"/>
        </w:rPr>
        <w:t>。若篮球和地面碰撞没有能量损失，运动过程</w:t>
      </w:r>
      <w:r w:rsidR="00053C36" w:rsidRPr="008157B4">
        <w:rPr>
          <w:lang w:bidi="ar"/>
        </w:rPr>
        <w:t>中</w:t>
      </w:r>
      <w:r w:rsidR="00053C36" w:rsidRPr="008157B4">
        <w:rPr>
          <w:rFonts w:hint="eastAsia"/>
          <w:lang w:bidi="ar"/>
        </w:rPr>
        <w:t>空气阻力保持不变。</w:t>
      </w:r>
    </w:p>
    <w:p w14:paraId="430F460F" w14:textId="51392964" w:rsidR="00053C36" w:rsidRPr="008157B4" w:rsidRDefault="00053C36" w:rsidP="00B80797">
      <w:pPr>
        <w:rPr>
          <w:lang w:bidi="ar"/>
        </w:rPr>
      </w:pPr>
      <w:r w:rsidRPr="008157B4">
        <w:rPr>
          <w:rFonts w:hint="eastAsia"/>
        </w:rPr>
        <w:t>（</w:t>
      </w:r>
      <w:r w:rsidRPr="008157B4">
        <w:t>1</w:t>
      </w:r>
      <w:r w:rsidRPr="008157B4">
        <w:rPr>
          <w:rFonts w:hint="eastAsia"/>
        </w:rPr>
        <w:t>）</w:t>
      </w:r>
      <w:r w:rsidRPr="008157B4">
        <w:rPr>
          <w:rFonts w:hint="eastAsia"/>
          <w:lang w:bidi="ar"/>
        </w:rPr>
        <w:t>空气阻力和重力之比等于</w:t>
      </w:r>
      <w:r w:rsidRPr="008157B4">
        <w:rPr>
          <w:rFonts w:hint="eastAsia"/>
          <w:lang w:bidi="ar"/>
        </w:rPr>
        <w:t>__________</w:t>
      </w:r>
      <w:r w:rsidRPr="008157B4">
        <w:rPr>
          <w:rFonts w:hint="eastAsia"/>
          <w:lang w:bidi="ar"/>
        </w:rPr>
        <w:t>。如果让篮球连续不断的上下弹跳，最后会停止在地面，则篮球通过的总路程</w:t>
      </w:r>
      <w:r w:rsidRPr="008157B4">
        <w:rPr>
          <w:rFonts w:hint="eastAsia"/>
          <w:lang w:bidi="ar"/>
        </w:rPr>
        <w:t xml:space="preserve"> </w:t>
      </w:r>
      <w:r w:rsidRPr="008157B4">
        <w:rPr>
          <w:rFonts w:hint="eastAsia"/>
          <w:i/>
          <w:iCs/>
          <w:lang w:bidi="ar"/>
        </w:rPr>
        <w:t>s</w:t>
      </w:r>
      <w:r w:rsidRPr="008157B4">
        <w:rPr>
          <w:rFonts w:hint="eastAsia"/>
          <w:lang w:bidi="ar"/>
        </w:rPr>
        <w:t xml:space="preserve"> =__________</w:t>
      </w:r>
      <w:r w:rsidRPr="008157B4">
        <w:rPr>
          <w:rFonts w:hint="eastAsia"/>
          <w:lang w:bidi="ar"/>
        </w:rPr>
        <w:t>。</w:t>
      </w:r>
    </w:p>
    <w:p w14:paraId="3BFF7681" w14:textId="5AB5C789" w:rsidR="00053C36" w:rsidRPr="008157B4" w:rsidRDefault="00053C36" w:rsidP="00053C36">
      <w:pPr>
        <w:rPr>
          <w:lang w:bidi="ar"/>
        </w:rPr>
      </w:pPr>
      <w:r w:rsidRPr="008157B4">
        <w:rPr>
          <w:rFonts w:hint="eastAsia"/>
        </w:rPr>
        <w:t>（</w:t>
      </w:r>
      <w:r w:rsidRPr="008157B4">
        <w:t>2</w:t>
      </w:r>
      <w:r w:rsidRPr="008157B4">
        <w:rPr>
          <w:rFonts w:hint="eastAsia"/>
        </w:rPr>
        <w:t>）</w:t>
      </w:r>
      <w:r w:rsidRPr="008157B4">
        <w:rPr>
          <w:rFonts w:hint="eastAsia"/>
          <w:lang w:bidi="ar"/>
        </w:rPr>
        <w:t>计算：当</w:t>
      </w:r>
      <w:r w:rsidRPr="008157B4">
        <w:rPr>
          <w:lang w:bidi="ar"/>
        </w:rPr>
        <w:t>篮球反弹至最高处</w:t>
      </w:r>
      <w:r w:rsidRPr="008157B4">
        <w:rPr>
          <w:rFonts w:hint="eastAsia"/>
          <w:lang w:bidi="ar"/>
        </w:rPr>
        <w:t xml:space="preserve"> </w:t>
      </w:r>
      <w:r w:rsidRPr="008157B4">
        <w:rPr>
          <w:i/>
          <w:iCs/>
          <w:lang w:bidi="ar"/>
        </w:rPr>
        <w:t>h</w:t>
      </w:r>
      <w:r w:rsidRPr="008157B4">
        <w:rPr>
          <w:rFonts w:hint="eastAsia"/>
          <w:lang w:bidi="ar"/>
        </w:rPr>
        <w:t xml:space="preserve"> </w:t>
      </w:r>
      <w:r w:rsidRPr="008157B4">
        <w:rPr>
          <w:lang w:bidi="ar"/>
        </w:rPr>
        <w:t>时，运动员对篮球施加一个</w:t>
      </w:r>
      <w:r w:rsidRPr="008157B4">
        <w:rPr>
          <w:rFonts w:hint="eastAsia"/>
          <w:lang w:bidi="ar"/>
        </w:rPr>
        <w:t>竖直</w:t>
      </w:r>
      <w:r w:rsidRPr="008157B4">
        <w:rPr>
          <w:lang w:bidi="ar"/>
        </w:rPr>
        <w:t>向下的</w:t>
      </w:r>
      <w:r w:rsidRPr="008157B4">
        <w:rPr>
          <w:rFonts w:hint="eastAsia"/>
          <w:lang w:bidi="ar"/>
        </w:rPr>
        <w:t>冲量</w:t>
      </w:r>
      <w:r w:rsidRPr="008157B4">
        <w:rPr>
          <w:rFonts w:hint="eastAsia"/>
          <w:lang w:bidi="ar"/>
        </w:rPr>
        <w:t xml:space="preserve"> </w:t>
      </w:r>
      <w:r w:rsidRPr="008157B4">
        <w:rPr>
          <w:i/>
          <w:lang w:bidi="ar"/>
        </w:rPr>
        <w:t>I</w:t>
      </w:r>
      <w:r w:rsidRPr="008157B4">
        <w:rPr>
          <w:lang w:bidi="ar"/>
        </w:rPr>
        <w:t>，使得篮球与地面</w:t>
      </w:r>
      <w:r w:rsidRPr="008157B4">
        <w:rPr>
          <w:rFonts w:hint="eastAsia"/>
          <w:lang w:bidi="ar"/>
        </w:rPr>
        <w:t>再次</w:t>
      </w:r>
      <w:r w:rsidRPr="008157B4">
        <w:rPr>
          <w:lang w:bidi="ar"/>
        </w:rPr>
        <w:t>碰撞后恰好反弹至</w:t>
      </w:r>
      <w:r w:rsidRPr="008157B4">
        <w:rPr>
          <w:rFonts w:hint="eastAsia"/>
          <w:lang w:bidi="ar"/>
        </w:rPr>
        <w:t>原来的</w:t>
      </w:r>
      <w:r w:rsidRPr="008157B4">
        <w:rPr>
          <w:rFonts w:hint="eastAsia"/>
          <w:lang w:bidi="ar"/>
        </w:rPr>
        <w:t xml:space="preserve"> </w:t>
      </w:r>
      <w:r w:rsidRPr="008157B4">
        <w:rPr>
          <w:i/>
          <w:iCs/>
          <w:lang w:bidi="ar"/>
        </w:rPr>
        <w:t>h</w:t>
      </w:r>
      <w:r w:rsidRPr="008157B4">
        <w:rPr>
          <w:rFonts w:hint="eastAsia"/>
          <w:lang w:bidi="ar"/>
        </w:rPr>
        <w:t xml:space="preserve"> </w:t>
      </w:r>
      <w:r w:rsidRPr="008157B4">
        <w:rPr>
          <w:lang w:bidi="ar"/>
        </w:rPr>
        <w:t>高度处</w:t>
      </w:r>
      <w:r w:rsidRPr="008157B4">
        <w:rPr>
          <w:rFonts w:hint="eastAsia"/>
          <w:lang w:bidi="ar"/>
        </w:rPr>
        <w:t>。</w:t>
      </w:r>
      <w:r w:rsidRPr="008157B4">
        <w:rPr>
          <w:lang w:bidi="ar"/>
        </w:rPr>
        <w:t>求</w:t>
      </w:r>
      <w:r w:rsidRPr="008157B4">
        <w:rPr>
          <w:rFonts w:hint="eastAsia"/>
          <w:lang w:bidi="ar"/>
        </w:rPr>
        <w:t xml:space="preserve"> </w:t>
      </w:r>
      <w:r w:rsidRPr="008157B4">
        <w:rPr>
          <w:i/>
          <w:lang w:bidi="ar"/>
        </w:rPr>
        <w:t>I</w:t>
      </w:r>
      <w:r w:rsidRPr="008157B4">
        <w:rPr>
          <w:rFonts w:hint="eastAsia"/>
          <w:iCs/>
          <w:lang w:bidi="ar"/>
        </w:rPr>
        <w:t xml:space="preserve"> </w:t>
      </w:r>
      <w:r w:rsidRPr="008157B4">
        <w:rPr>
          <w:lang w:bidi="ar"/>
        </w:rPr>
        <w:t>的大小</w:t>
      </w:r>
      <w:r w:rsidRPr="008157B4">
        <w:rPr>
          <w:rFonts w:hint="eastAsia"/>
          <w:lang w:bidi="ar"/>
        </w:rPr>
        <w:t>。</w:t>
      </w:r>
      <w:r w:rsidRPr="008157B4">
        <w:rPr>
          <w:lang w:bidi="ar"/>
        </w:rPr>
        <w:br w:type="page"/>
      </w:r>
    </w:p>
    <w:p w14:paraId="3B1482A0" w14:textId="77777777" w:rsidR="00053C36" w:rsidRPr="00F82BCE" w:rsidRDefault="00053C36" w:rsidP="00053C36">
      <w:pPr>
        <w:pStyle w:val="2"/>
      </w:pPr>
      <w:r w:rsidRPr="00F82BCE">
        <w:rPr>
          <w:rFonts w:hint="eastAsia"/>
        </w:rPr>
        <w:lastRenderedPageBreak/>
        <w:t>二、</w:t>
      </w:r>
      <w:r w:rsidRPr="00F82BCE">
        <w:t>神州十九号</w:t>
      </w:r>
    </w:p>
    <w:p w14:paraId="1CE41576" w14:textId="77777777" w:rsidR="00053C36" w:rsidRPr="00F82BCE" w:rsidRDefault="00053C36" w:rsidP="00053C36">
      <w:pPr>
        <w:pStyle w:val="af8"/>
      </w:pPr>
      <w:r w:rsidRPr="00F82BCE">
        <w:t>2024</w:t>
      </w:r>
      <w:r>
        <w:rPr>
          <w:rFonts w:hint="eastAsia"/>
        </w:rPr>
        <w:t xml:space="preserve"> </w:t>
      </w:r>
      <w:r w:rsidRPr="00F82BCE">
        <w:t>年</w:t>
      </w:r>
      <w:r>
        <w:rPr>
          <w:rFonts w:hint="eastAsia"/>
        </w:rPr>
        <w:t xml:space="preserve"> </w:t>
      </w:r>
      <w:r w:rsidRPr="00F82BCE">
        <w:t>10</w:t>
      </w:r>
      <w:r>
        <w:rPr>
          <w:rFonts w:hint="eastAsia"/>
        </w:rPr>
        <w:t xml:space="preserve"> </w:t>
      </w:r>
      <w:r w:rsidRPr="00F82BCE">
        <w:t>月</w:t>
      </w:r>
      <w:r>
        <w:rPr>
          <w:rFonts w:hint="eastAsia"/>
        </w:rPr>
        <w:t xml:space="preserve"> </w:t>
      </w:r>
      <w:r w:rsidRPr="00F82BCE">
        <w:t>30</w:t>
      </w:r>
      <w:r>
        <w:rPr>
          <w:rFonts w:hint="eastAsia"/>
        </w:rPr>
        <w:t xml:space="preserve"> </w:t>
      </w:r>
      <w:r w:rsidRPr="00F82BCE">
        <w:t>日</w:t>
      </w:r>
      <w:r>
        <w:rPr>
          <w:rFonts w:hint="eastAsia"/>
        </w:rPr>
        <w:t xml:space="preserve"> </w:t>
      </w:r>
      <w:r w:rsidRPr="00F82BCE">
        <w:t>4</w:t>
      </w:r>
      <w:r>
        <w:rPr>
          <w:rFonts w:hint="eastAsia"/>
        </w:rPr>
        <w:t xml:space="preserve"> </w:t>
      </w:r>
      <w:r w:rsidRPr="00F82BCE">
        <w:t>时</w:t>
      </w:r>
      <w:r>
        <w:rPr>
          <w:rFonts w:hint="eastAsia"/>
        </w:rPr>
        <w:t xml:space="preserve"> </w:t>
      </w:r>
      <w:r w:rsidRPr="00F82BCE">
        <w:t>27</w:t>
      </w:r>
      <w:r>
        <w:rPr>
          <w:rFonts w:hint="eastAsia"/>
        </w:rPr>
        <w:t xml:space="preserve"> </w:t>
      </w:r>
      <w:r w:rsidRPr="00F82BCE">
        <w:t>分，神州十九号载人飞船搭载三名航天员，由长征二号</w:t>
      </w:r>
      <w:r w:rsidRPr="00F82BCE">
        <w:rPr>
          <w:i/>
        </w:rPr>
        <w:t>F</w:t>
      </w:r>
      <w:r w:rsidRPr="00F82BCE">
        <w:t>遥十九火箭从我国酒泉卫星发射中心发射升空，并于</w:t>
      </w:r>
      <w:r w:rsidRPr="00F82BCE">
        <w:t>10</w:t>
      </w:r>
      <w:r w:rsidRPr="00F82BCE">
        <w:t>分钟后飞船与火箭成功分离，进入预定轨道</w:t>
      </w:r>
      <w:r w:rsidRPr="00F82BCE">
        <w:rPr>
          <w:rFonts w:hint="eastAsia"/>
        </w:rPr>
        <w:t>．</w:t>
      </w:r>
      <w:r w:rsidRPr="00F82BCE">
        <w:t>约</w:t>
      </w:r>
      <w:r w:rsidRPr="00F82BCE">
        <w:t>6.5</w:t>
      </w:r>
      <w:r w:rsidRPr="00F82BCE">
        <w:t>小时后对接于天</w:t>
      </w:r>
      <w:r w:rsidRPr="00F82BCE">
        <w:rPr>
          <w:rFonts w:hint="eastAsia"/>
        </w:rPr>
        <w:t>和</w:t>
      </w:r>
      <w:r w:rsidRPr="00F82BCE">
        <w:t>核心舱前</w:t>
      </w:r>
      <w:commentRangeStart w:id="2"/>
      <w:r w:rsidRPr="00F82BCE">
        <w:t>端口</w:t>
      </w:r>
      <w:commentRangeEnd w:id="2"/>
      <w:r w:rsidR="0036294D">
        <w:rPr>
          <w:rStyle w:val="afa"/>
          <w:rFonts w:eastAsia="宋体"/>
        </w:rPr>
        <w:commentReference w:id="2"/>
      </w:r>
      <w:r>
        <w:rPr>
          <w:rFonts w:hint="eastAsia"/>
        </w:rPr>
        <w:t>。</w:t>
      </w:r>
    </w:p>
    <w:p w14:paraId="75180178" w14:textId="77777777" w:rsidR="00053C36" w:rsidRDefault="00053C36" w:rsidP="00053C36"/>
    <w:p w14:paraId="34FD3BE0" w14:textId="77777777" w:rsidR="00053C36" w:rsidRPr="00F82BCE" w:rsidRDefault="00053C36" w:rsidP="00053C36">
      <w:r w:rsidRPr="00F82BCE">
        <w:t>请完成下列问题：</w:t>
      </w:r>
    </w:p>
    <w:p w14:paraId="71EECDC6" w14:textId="77777777" w:rsidR="00053C36" w:rsidRPr="00F82BCE" w:rsidRDefault="00053C36" w:rsidP="00053C36">
      <w:r w:rsidRPr="00ED074C">
        <w:t>4</w:t>
      </w:r>
      <w:r w:rsidRPr="00ED074C">
        <w:t>．</w:t>
      </w:r>
      <w:r w:rsidRPr="00ED074C">
        <w:rPr>
          <w:rFonts w:hint="eastAsia"/>
        </w:rPr>
        <w:t>（多选）</w:t>
      </w:r>
      <w:r w:rsidRPr="00F82BCE">
        <w:t>核心舱和地面</w:t>
      </w:r>
      <w:r w:rsidRPr="00F82BCE">
        <w:rPr>
          <w:rFonts w:hint="eastAsia"/>
        </w:rPr>
        <w:t>间</w:t>
      </w:r>
      <w:r w:rsidRPr="00F82BCE">
        <w:t>使用</w:t>
      </w:r>
      <w:r w:rsidRPr="00F82BCE">
        <w:rPr>
          <w:rFonts w:hint="eastAsia"/>
        </w:rPr>
        <w:t>无线电</w:t>
      </w:r>
      <w:r w:rsidRPr="00F82BCE">
        <w:t>波</w:t>
      </w:r>
      <w:r w:rsidRPr="00F82BCE">
        <w:rPr>
          <w:rFonts w:hint="eastAsia"/>
        </w:rPr>
        <w:t>联系</w:t>
      </w:r>
      <w:r w:rsidRPr="00F82BCE">
        <w:t>，核心舱内宇航员之间使用声波交流</w:t>
      </w:r>
      <w:r>
        <w:rPr>
          <w:rFonts w:hint="eastAsia"/>
        </w:rPr>
        <w:t>。</w:t>
      </w:r>
      <w:r w:rsidRPr="00F82BCE">
        <w:rPr>
          <w:rFonts w:hint="eastAsia"/>
        </w:rPr>
        <w:t>无线电</w:t>
      </w:r>
      <w:r w:rsidRPr="00F82BCE">
        <w:t>波和声波的特点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7159171E" w14:textId="77777777" w:rsidR="00053C36" w:rsidRPr="00F82BCE" w:rsidRDefault="00053C36" w:rsidP="00053C36">
      <w:r w:rsidRPr="00F82BCE">
        <w:rPr>
          <w:szCs w:val="21"/>
          <w:shd w:val="clear" w:color="auto" w:fill="FFFFFF"/>
        </w:rPr>
        <w:t>A</w:t>
      </w:r>
      <w:r w:rsidRPr="00F82BCE">
        <w:t>．都不需要介质传播</w:t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rPr>
          <w:szCs w:val="21"/>
          <w:shd w:val="clear" w:color="auto" w:fill="FFFFFF"/>
        </w:rPr>
        <w:t>B</w:t>
      </w:r>
      <w:r w:rsidRPr="00F82BCE">
        <w:t>．都属于电磁波</w:t>
      </w:r>
    </w:p>
    <w:p w14:paraId="01D8D336" w14:textId="77777777" w:rsidR="00053C36" w:rsidRPr="00F82BCE" w:rsidRDefault="00053C36" w:rsidP="00053C36">
      <w:r w:rsidRPr="00F82BCE">
        <w:rPr>
          <w:szCs w:val="21"/>
          <w:shd w:val="clear" w:color="auto" w:fill="FFFFFF"/>
        </w:rPr>
        <w:t>C</w:t>
      </w:r>
      <w:r w:rsidRPr="00F82BCE">
        <w:t>．都</w:t>
      </w:r>
      <w:r w:rsidRPr="00F82BCE">
        <w:rPr>
          <w:rFonts w:hint="eastAsia"/>
        </w:rPr>
        <w:t>能传递能量和信息</w:t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rPr>
          <w:szCs w:val="21"/>
          <w:shd w:val="clear" w:color="auto" w:fill="FFFFFF"/>
        </w:rPr>
        <w:t>D</w:t>
      </w:r>
      <w:r w:rsidRPr="00F82BCE">
        <w:t>．都能</w:t>
      </w:r>
      <w:r w:rsidRPr="00F82BCE">
        <w:rPr>
          <w:rFonts w:hint="eastAsia"/>
        </w:rPr>
        <w:t>发</w:t>
      </w:r>
      <w:r w:rsidRPr="00F82BCE">
        <w:t>生干涉和衍射</w:t>
      </w:r>
    </w:p>
    <w:p w14:paraId="762B7516" w14:textId="77777777" w:rsidR="00053C36" w:rsidRDefault="00053C36" w:rsidP="00053C36">
      <w:pPr>
        <w:rPr>
          <w:b/>
          <w:bCs/>
        </w:rPr>
      </w:pPr>
    </w:p>
    <w:p w14:paraId="7C37CF37" w14:textId="77777777" w:rsidR="00053C36" w:rsidRPr="00F82BCE" w:rsidRDefault="00053C36" w:rsidP="00053C36">
      <w:r w:rsidRPr="00ED074C">
        <w:t>5</w:t>
      </w:r>
      <w:r w:rsidRPr="00ED074C">
        <w:t>．</w:t>
      </w:r>
      <w:r w:rsidRPr="00F82BCE">
        <w:t>航天员乘组随火箭加速上升过程中，处于超重状态</w:t>
      </w:r>
      <w:r>
        <w:rPr>
          <w:rFonts w:hint="eastAsia"/>
        </w:rPr>
        <w:t>。</w:t>
      </w:r>
    </w:p>
    <w:p w14:paraId="04157C6D" w14:textId="77777777" w:rsidR="00053C36" w:rsidRPr="00F82BCE" w:rsidRDefault="00053C36" w:rsidP="00053C36">
      <w:r w:rsidRPr="00F82BCE">
        <w:rPr>
          <w:rFonts w:ascii="宋体" w:hAnsi="宋体"/>
        </w:rPr>
        <w:t>（1）</w:t>
      </w:r>
      <w:r w:rsidRPr="00F82BCE">
        <w:rPr>
          <w:rFonts w:ascii="宋体" w:hAnsi="宋体" w:hint="eastAsia"/>
        </w:rPr>
        <w:t>他们</w:t>
      </w:r>
      <w:r w:rsidRPr="00F82BCE">
        <w:t>受到地球的引力</w:t>
      </w:r>
      <w:r w:rsidRPr="00F82BCE">
        <w:rPr>
          <w:rFonts w:hint="eastAsia"/>
        </w:rPr>
        <w:t>逐渐</w:t>
      </w:r>
      <w:r>
        <w:rPr>
          <w:rFonts w:hint="eastAsia"/>
        </w:rPr>
        <w:t>_______</w:t>
      </w:r>
      <w:r w:rsidRPr="00F82BCE">
        <w:rPr>
          <w:rFonts w:ascii="宋体" w:hAnsi="宋体" w:hint="eastAsia"/>
        </w:rPr>
        <w:t>（</w:t>
      </w:r>
      <w:r w:rsidRPr="00F82BCE">
        <w:rPr>
          <w:rFonts w:hint="eastAsia"/>
        </w:rPr>
        <w:t>选填“</w:t>
      </w:r>
      <w:r w:rsidRPr="00F82BCE">
        <w:t>变大</w:t>
      </w:r>
      <w:r w:rsidRPr="00F82BCE">
        <w:rPr>
          <w:rFonts w:hint="eastAsia"/>
        </w:rPr>
        <w:t>”</w:t>
      </w:r>
      <w:r w:rsidRPr="00F82BCE">
        <w:t>、</w:t>
      </w:r>
      <w:r w:rsidRPr="00F82BCE">
        <w:rPr>
          <w:rFonts w:hint="eastAsia"/>
        </w:rPr>
        <w:t>“</w:t>
      </w:r>
      <w:r w:rsidRPr="00F82BCE">
        <w:t>不变</w:t>
      </w:r>
      <w:r w:rsidRPr="00F82BCE">
        <w:rPr>
          <w:rFonts w:hint="eastAsia"/>
        </w:rPr>
        <w:t>”或“</w:t>
      </w:r>
      <w:r w:rsidRPr="00F82BCE">
        <w:t>变小</w:t>
      </w:r>
      <w:r w:rsidRPr="00F82BCE">
        <w:rPr>
          <w:rFonts w:hint="eastAsia"/>
        </w:rPr>
        <w:t>”</w:t>
      </w:r>
      <w:r w:rsidRPr="00F82BCE">
        <w:rPr>
          <w:rFonts w:ascii="宋体" w:hAnsi="宋体" w:hint="eastAsia"/>
        </w:rPr>
        <w:t>）</w:t>
      </w:r>
      <w:r>
        <w:rPr>
          <w:rFonts w:hint="eastAsia"/>
        </w:rPr>
        <w:t>。</w:t>
      </w:r>
    </w:p>
    <w:p w14:paraId="4753166C" w14:textId="77777777" w:rsidR="00053C36" w:rsidRPr="00F82BCE" w:rsidRDefault="00053C36" w:rsidP="00053C36">
      <w:r w:rsidRPr="00F82BCE">
        <w:rPr>
          <w:rFonts w:ascii="宋体" w:hAnsi="宋体"/>
        </w:rPr>
        <w:t>（2）</w:t>
      </w:r>
      <w:r w:rsidRPr="00F82BCE">
        <w:t>在进入核心舱后</w:t>
      </w:r>
      <w:r w:rsidRPr="00F82BCE">
        <w:rPr>
          <w:rFonts w:hint="eastAsia"/>
        </w:rPr>
        <w:t>几乎</w:t>
      </w:r>
      <w:r w:rsidRPr="00F82BCE">
        <w:t>处于完全失重状态，则他们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5990093F" w14:textId="77777777" w:rsidR="00053C36" w:rsidRPr="00F82BCE" w:rsidRDefault="00053C36" w:rsidP="00053C36">
      <w:r w:rsidRPr="00F82BCE">
        <w:rPr>
          <w:szCs w:val="21"/>
          <w:shd w:val="clear" w:color="auto" w:fill="FFFFFF"/>
        </w:rPr>
        <w:t>A</w:t>
      </w:r>
      <w:r w:rsidRPr="00F82BCE">
        <w:t>．</w:t>
      </w:r>
      <w:r w:rsidRPr="00F82BCE">
        <w:rPr>
          <w:rFonts w:hint="eastAsia"/>
        </w:rPr>
        <w:t>受地球引力</w:t>
      </w:r>
      <w:r w:rsidRPr="00F82BCE">
        <w:t>，</w:t>
      </w:r>
      <w:r w:rsidRPr="00F82BCE">
        <w:rPr>
          <w:rFonts w:hint="eastAsia"/>
        </w:rPr>
        <w:t>无</w:t>
      </w:r>
      <w:r w:rsidRPr="00F82BCE">
        <w:t>加速度</w:t>
      </w:r>
      <w:r w:rsidRPr="00F82BCE">
        <w:tab/>
        <w:t xml:space="preserve"> </w:t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rPr>
          <w:szCs w:val="21"/>
          <w:shd w:val="clear" w:color="auto" w:fill="FFFFFF"/>
        </w:rPr>
        <w:t>B</w:t>
      </w:r>
      <w:r w:rsidRPr="00F82BCE">
        <w:t>．</w:t>
      </w:r>
      <w:r w:rsidRPr="00F82BCE">
        <w:rPr>
          <w:rFonts w:hint="eastAsia"/>
        </w:rPr>
        <w:t>受地球引力</w:t>
      </w:r>
      <w:r w:rsidRPr="00F82BCE">
        <w:t>，有加速度</w:t>
      </w:r>
    </w:p>
    <w:p w14:paraId="05BF91D4" w14:textId="77777777" w:rsidR="00053C36" w:rsidRPr="00F82BCE" w:rsidRDefault="00053C36" w:rsidP="00053C36">
      <w:r w:rsidRPr="00F82BCE">
        <w:rPr>
          <w:szCs w:val="21"/>
          <w:shd w:val="clear" w:color="auto" w:fill="FFFFFF"/>
        </w:rPr>
        <w:t>C</w:t>
      </w:r>
      <w:r w:rsidRPr="00F82BCE">
        <w:t>．</w:t>
      </w:r>
      <w:r w:rsidRPr="00F82BCE">
        <w:rPr>
          <w:rFonts w:hint="eastAsia"/>
        </w:rPr>
        <w:t>无地球引力</w:t>
      </w:r>
      <w:r w:rsidRPr="00F82BCE">
        <w:t>，无加速度</w:t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rPr>
          <w:szCs w:val="21"/>
          <w:shd w:val="clear" w:color="auto" w:fill="FFFFFF"/>
        </w:rPr>
        <w:t>D</w:t>
      </w:r>
      <w:r w:rsidRPr="00F82BCE">
        <w:t>．</w:t>
      </w:r>
      <w:r w:rsidRPr="00F82BCE">
        <w:rPr>
          <w:rFonts w:hint="eastAsia"/>
        </w:rPr>
        <w:t>无地球引力</w:t>
      </w:r>
      <w:r w:rsidRPr="00F82BCE">
        <w:t>，有加速度</w:t>
      </w:r>
      <w:r w:rsidRPr="00F82BCE">
        <w:rPr>
          <w:rFonts w:ascii="Symbol Tiger" w:hAnsi="Symbol Tiger"/>
          <w:i/>
        </w:rPr>
        <w:t></w:t>
      </w:r>
    </w:p>
    <w:p w14:paraId="214A20A0" w14:textId="77777777" w:rsidR="00053C36" w:rsidRDefault="00053C36" w:rsidP="00053C36">
      <w:pPr>
        <w:rPr>
          <w:b/>
          <w:bCs/>
        </w:rPr>
      </w:pPr>
    </w:p>
    <w:p w14:paraId="33D24CDA" w14:textId="77777777" w:rsidR="00053C36" w:rsidRPr="00F82BCE" w:rsidRDefault="00053C36" w:rsidP="00053C36">
      <w:r w:rsidRPr="00C46E9B">
        <w:t>6</w:t>
      </w:r>
      <w:r w:rsidRPr="00C46E9B">
        <w:t>．</w:t>
      </w:r>
      <w:r w:rsidRPr="00F82BCE">
        <w:rPr>
          <w:rFonts w:hint="eastAsia"/>
        </w:rPr>
        <w:t>以</w:t>
      </w:r>
      <w:r w:rsidRPr="00F82BCE">
        <w:t>地</w:t>
      </w:r>
      <w:r w:rsidRPr="00F82BCE">
        <w:rPr>
          <w:rFonts w:hint="eastAsia"/>
        </w:rPr>
        <w:t>面为</w:t>
      </w:r>
      <w:r w:rsidRPr="00F82BCE">
        <w:t>参照系</w:t>
      </w:r>
      <w:r w:rsidRPr="00F82BCE">
        <w:rPr>
          <w:rFonts w:hint="eastAsia"/>
        </w:rPr>
        <w:t>，</w:t>
      </w:r>
      <w:r w:rsidRPr="00F82BCE">
        <w:t>宇航员在地面上的质量为</w:t>
      </w:r>
      <w:r>
        <w:rPr>
          <w:rFonts w:hint="eastAsia"/>
        </w:rPr>
        <w:t xml:space="preserve"> </w:t>
      </w:r>
      <w:r w:rsidRPr="00F82BCE">
        <w:rPr>
          <w:i/>
        </w:rPr>
        <w:t>m</w:t>
      </w:r>
      <w:r w:rsidRPr="00F82BCE">
        <w:rPr>
          <w:vertAlign w:val="subscript"/>
        </w:rPr>
        <w:t>0</w:t>
      </w:r>
      <w:r w:rsidRPr="00F82BCE">
        <w:t>，在核心舱</w:t>
      </w:r>
      <w:r w:rsidRPr="00F82BCE">
        <w:rPr>
          <w:rFonts w:hint="eastAsia"/>
        </w:rPr>
        <w:t>内</w:t>
      </w:r>
      <w:r w:rsidRPr="00F82BCE">
        <w:t>的质量为</w:t>
      </w:r>
      <w:r>
        <w:rPr>
          <w:rFonts w:hint="eastAsia"/>
        </w:rPr>
        <w:t xml:space="preserve"> </w:t>
      </w:r>
      <w:r w:rsidRPr="00F82BCE">
        <w:rPr>
          <w:i/>
        </w:rPr>
        <w:t>m</w:t>
      </w:r>
      <w:r w:rsidRPr="00F82BCE">
        <w:t>，已知核心舱</w:t>
      </w:r>
      <w:r w:rsidRPr="00F82BCE">
        <w:rPr>
          <w:rFonts w:hint="eastAsia"/>
        </w:rPr>
        <w:t>相对</w:t>
      </w:r>
      <w:r w:rsidRPr="00F82BCE">
        <w:t>地</w:t>
      </w:r>
      <w:r w:rsidRPr="00F82BCE">
        <w:rPr>
          <w:rFonts w:hint="eastAsia"/>
        </w:rPr>
        <w:t>面</w:t>
      </w:r>
      <w:r w:rsidRPr="00F82BCE">
        <w:t>的飞行速度为</w:t>
      </w:r>
      <w:r>
        <w:rPr>
          <w:rFonts w:hint="eastAsia"/>
        </w:rPr>
        <w:t xml:space="preserve"> </w:t>
      </w:r>
      <w:r w:rsidRPr="00F82BCE">
        <w:rPr>
          <w:rFonts w:ascii="Book Antiqua" w:hAnsi="Book Antiqua"/>
          <w:i/>
        </w:rPr>
        <w:t>v</w:t>
      </w:r>
      <w:r w:rsidRPr="00F82BCE">
        <w:t>，</w:t>
      </w:r>
      <w:r w:rsidRPr="00F82BCE">
        <w:rPr>
          <w:rFonts w:hint="eastAsia"/>
        </w:rPr>
        <w:t>如果只</w:t>
      </w:r>
      <w:r w:rsidRPr="00F82BCE">
        <w:t>考虑狭义相对论效应，则</w:t>
      </w:r>
      <w:r>
        <w:rPr>
          <w:rFonts w:hint="eastAsia"/>
        </w:rPr>
        <w:t xml:space="preserve"> </w:t>
      </w:r>
      <w:r w:rsidRPr="00F82BCE">
        <w:rPr>
          <w:i/>
        </w:rPr>
        <w:t>m</w:t>
      </w:r>
      <w:r>
        <w:rPr>
          <w:rFonts w:hint="eastAsia"/>
          <w:iCs/>
        </w:rPr>
        <w:t xml:space="preserve"> </w:t>
      </w:r>
      <w:r w:rsidRPr="00F82BCE">
        <w:t>和</w:t>
      </w:r>
      <w:r>
        <w:rPr>
          <w:rFonts w:hint="eastAsia"/>
        </w:rPr>
        <w:t xml:space="preserve"> </w:t>
      </w:r>
      <w:r w:rsidRPr="00F82BCE">
        <w:rPr>
          <w:i/>
        </w:rPr>
        <w:t>m</w:t>
      </w:r>
      <w:r w:rsidRPr="00F82BCE">
        <w:rPr>
          <w:vertAlign w:val="subscript"/>
        </w:rPr>
        <w:t>0</w:t>
      </w:r>
      <w:r>
        <w:rPr>
          <w:rFonts w:hint="eastAsia"/>
        </w:rPr>
        <w:t xml:space="preserve"> </w:t>
      </w:r>
      <w:r w:rsidRPr="00F82BCE">
        <w:t>的关系正确的是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25DB1FEA" w14:textId="77777777" w:rsidR="00053C36" w:rsidRPr="00FF555E" w:rsidRDefault="00053C36" w:rsidP="00053C36">
      <w:pPr>
        <w:overflowPunct w:val="0"/>
        <w:rPr>
          <w:rFonts w:cs="Times New Roman"/>
        </w:rPr>
      </w:pPr>
      <w:r w:rsidRPr="00FF555E">
        <w:rPr>
          <w:rFonts w:cs="Times New Roman"/>
          <w:szCs w:val="21"/>
          <w:shd w:val="clear" w:color="auto" w:fill="FFFFFF"/>
        </w:rPr>
        <w:t>A</w:t>
      </w:r>
      <w:r w:rsidRPr="00FF555E">
        <w:rPr>
          <w:rFonts w:cs="Times New Roman"/>
        </w:rPr>
        <w:t>．</w:t>
      </w:r>
      <w:r w:rsidRPr="00FF555E">
        <w:rPr>
          <w:rFonts w:cs="Times New Roman" w:hint="eastAsia"/>
          <w:i/>
          <w:iCs/>
        </w:rPr>
        <w:t>m</w:t>
      </w:r>
      <w:r w:rsidRPr="00FF555E">
        <w:rPr>
          <w:rFonts w:cs="Times New Roman" w:hint="eastAsia"/>
        </w:rPr>
        <w:t xml:space="preserve"> = </w:t>
      </w:r>
      <w:r w:rsidRPr="00FF555E">
        <w:rPr>
          <w:rFonts w:cs="Times New Roman" w:hint="eastAsia"/>
          <w:i/>
          <w:iCs/>
        </w:rPr>
        <w:t>m</w:t>
      </w:r>
      <w:r w:rsidRPr="00FF555E">
        <w:rPr>
          <w:rFonts w:cs="Times New Roman" w:hint="eastAsia"/>
          <w:vertAlign w:val="subscript"/>
        </w:rPr>
        <w:t>0</w:t>
      </w:r>
      <w:r w:rsidRPr="00FF555E">
        <w:rPr>
          <w:rFonts w:cs="Times New Roman"/>
        </w:rPr>
        <w:tab/>
      </w:r>
      <w:r w:rsidRPr="00FF555E">
        <w:rPr>
          <w:rFonts w:cs="Times New Roman"/>
        </w:rPr>
        <w:tab/>
      </w:r>
      <w:r w:rsidRPr="00FF555E">
        <w:rPr>
          <w:rFonts w:cs="Times New Roman"/>
          <w:szCs w:val="21"/>
          <w:shd w:val="clear" w:color="auto" w:fill="FFFFFF"/>
        </w:rPr>
        <w:t>B</w:t>
      </w:r>
      <w:r w:rsidRPr="00FF555E">
        <w:rPr>
          <w:rFonts w:cs="Times New Roman"/>
        </w:rPr>
        <w:t>．</w:t>
      </w:r>
      <w:r w:rsidRPr="00FF555E">
        <w:rPr>
          <w:rFonts w:cs="Times New Roman" w:hint="eastAsia"/>
          <w:i/>
          <w:iCs/>
        </w:rPr>
        <w:t>m</w:t>
      </w:r>
      <w:r w:rsidRPr="00FF555E">
        <w:rPr>
          <w:rFonts w:cs="Times New Roman" w:hint="eastAsia"/>
        </w:rPr>
        <w:t xml:space="preserve"> = </w:t>
      </w:r>
      <w:r w:rsidRPr="00FF555E">
        <w:rPr>
          <w:rFonts w:cs="Times New Roman" w:hint="eastAsia"/>
          <w:i/>
          <w:iCs/>
        </w:rPr>
        <w:t>m</w:t>
      </w:r>
      <w:r w:rsidRPr="00FF555E">
        <w:rPr>
          <w:rFonts w:cs="Times New Roman" w:hint="eastAsia"/>
          <w:vertAlign w:val="subscript"/>
        </w:rPr>
        <w:t>0</w:t>
      </w:r>
      <w:r w:rsidRPr="00FF555E">
        <w:rPr>
          <w:rFonts w:cs="Times New Roman"/>
        </w:rPr>
        <w:fldChar w:fldCharType="begin"/>
      </w:r>
      <w:r w:rsidRPr="00FF555E">
        <w:rPr>
          <w:rFonts w:cs="Times New Roman"/>
        </w:rPr>
        <w:instrText xml:space="preserve"> </w:instrText>
      </w:r>
      <w:r w:rsidRPr="00FF555E">
        <w:rPr>
          <w:rFonts w:cs="Times New Roman" w:hint="eastAsia"/>
        </w:rPr>
        <w:instrText xml:space="preserve">EQ \R(1 </w:instrText>
      </w:r>
      <w:r w:rsidRPr="00FF555E">
        <w:rPr>
          <w:rFonts w:cs="Times New Roman"/>
        </w:rPr>
        <w:instrText>−</w:instrText>
      </w:r>
      <w:r w:rsidRPr="00FF555E">
        <w:rPr>
          <w:rFonts w:cs="Times New Roman" w:hint="eastAsia"/>
        </w:rPr>
        <w:instrText xml:space="preserve"> \F(</w:instrText>
      </w:r>
      <w:r w:rsidRPr="00FF555E">
        <w:rPr>
          <w:rFonts w:cs="Times New Roman" w:hint="eastAsia"/>
          <w:i/>
          <w:iCs/>
        </w:rPr>
        <w:instrText>c</w:instrText>
      </w:r>
      <w:r w:rsidRPr="00FF555E">
        <w:rPr>
          <w:rFonts w:cs="Times New Roman" w:hint="eastAsia"/>
          <w:vertAlign w:val="superscript"/>
        </w:rPr>
        <w:instrText>2</w:instrText>
      </w:r>
      <w:r w:rsidRPr="00FF555E">
        <w:rPr>
          <w:rFonts w:cs="Times New Roman" w:hint="eastAsia"/>
        </w:rPr>
        <w:instrText>,</w:instrText>
      </w:r>
      <w:r w:rsidRPr="00FF555E">
        <w:rPr>
          <w:rFonts w:ascii="Book Antiqua" w:hAnsi="Book Antiqua" w:cs="Times New Roman"/>
          <w:i/>
          <w:iCs/>
        </w:rPr>
        <w:instrText>v</w:instrText>
      </w:r>
      <w:r w:rsidRPr="00FF555E">
        <w:rPr>
          <w:rFonts w:cs="Times New Roman" w:hint="eastAsia"/>
          <w:vertAlign w:val="superscript"/>
        </w:rPr>
        <w:instrText>2</w:instrText>
      </w:r>
      <w:r w:rsidRPr="00FF555E">
        <w:rPr>
          <w:rFonts w:cs="Times New Roman" w:hint="eastAsia"/>
        </w:rPr>
        <w:instrText>))</w:instrText>
      </w:r>
      <w:r w:rsidRPr="00FF555E">
        <w:rPr>
          <w:rFonts w:cs="Times New Roman"/>
        </w:rPr>
        <w:instrText xml:space="preserve"> </w:instrText>
      </w:r>
      <w:r w:rsidRPr="00FF555E">
        <w:rPr>
          <w:rFonts w:cs="Times New Roman"/>
        </w:rPr>
        <w:fldChar w:fldCharType="end"/>
      </w:r>
      <w:r w:rsidRPr="00FF555E">
        <w:rPr>
          <w:rFonts w:cs="Times New Roman"/>
        </w:rPr>
        <w:tab/>
      </w:r>
      <w:r w:rsidRPr="00FF555E">
        <w:rPr>
          <w:rFonts w:cs="Times New Roman"/>
          <w:szCs w:val="21"/>
          <w:shd w:val="clear" w:color="auto" w:fill="FFFFFF"/>
        </w:rPr>
        <w:tab/>
        <w:t>C</w:t>
      </w:r>
      <w:r w:rsidRPr="00FF555E">
        <w:rPr>
          <w:rFonts w:cs="Times New Roman"/>
        </w:rPr>
        <w:t>．</w:t>
      </w:r>
      <w:r w:rsidRPr="00FF555E">
        <w:rPr>
          <w:rFonts w:cs="Times New Roman" w:hint="eastAsia"/>
          <w:i/>
          <w:iCs/>
        </w:rPr>
        <w:t>m</w:t>
      </w:r>
      <w:r w:rsidRPr="00FF555E">
        <w:rPr>
          <w:rFonts w:cs="Times New Roman" w:hint="eastAsia"/>
        </w:rPr>
        <w:t xml:space="preserve"> = </w:t>
      </w:r>
      <w:r w:rsidRPr="00FF555E">
        <w:rPr>
          <w:rFonts w:cs="Times New Roman" w:hint="eastAsia"/>
          <w:i/>
          <w:iCs/>
        </w:rPr>
        <w:t>m</w:t>
      </w:r>
      <w:r w:rsidRPr="00FF555E">
        <w:rPr>
          <w:rFonts w:cs="Times New Roman" w:hint="eastAsia"/>
          <w:vertAlign w:val="subscript"/>
        </w:rPr>
        <w:t>0</w:t>
      </w:r>
      <w:r w:rsidRPr="00FF555E">
        <w:rPr>
          <w:rFonts w:cs="Times New Roman"/>
        </w:rPr>
        <w:fldChar w:fldCharType="begin"/>
      </w:r>
      <w:r w:rsidRPr="00FF555E">
        <w:rPr>
          <w:rFonts w:cs="Times New Roman"/>
        </w:rPr>
        <w:instrText xml:space="preserve"> </w:instrText>
      </w:r>
      <w:r w:rsidRPr="00FF555E">
        <w:rPr>
          <w:rFonts w:cs="Times New Roman" w:hint="eastAsia"/>
        </w:rPr>
        <w:instrText xml:space="preserve">EQ \R(1 </w:instrText>
      </w:r>
      <w:r w:rsidRPr="00FF555E">
        <w:rPr>
          <w:rFonts w:cs="Times New Roman"/>
        </w:rPr>
        <w:instrText>−</w:instrText>
      </w:r>
      <w:r w:rsidRPr="00FF555E">
        <w:rPr>
          <w:rFonts w:cs="Times New Roman" w:hint="eastAsia"/>
        </w:rPr>
        <w:instrText xml:space="preserve"> \F(</w:instrText>
      </w:r>
      <w:r w:rsidRPr="00FF555E">
        <w:rPr>
          <w:rFonts w:ascii="Book Antiqua" w:hAnsi="Book Antiqua" w:cs="Times New Roman"/>
          <w:i/>
          <w:iCs/>
        </w:rPr>
        <w:instrText>v</w:instrText>
      </w:r>
      <w:r w:rsidRPr="00FF555E">
        <w:rPr>
          <w:rFonts w:cs="Times New Roman" w:hint="eastAsia"/>
          <w:vertAlign w:val="superscript"/>
        </w:rPr>
        <w:instrText>2</w:instrText>
      </w:r>
      <w:r w:rsidRPr="00FF555E">
        <w:rPr>
          <w:rFonts w:cs="Times New Roman" w:hint="eastAsia"/>
        </w:rPr>
        <w:instrText>,</w:instrText>
      </w:r>
      <w:r w:rsidRPr="00FF555E">
        <w:rPr>
          <w:rFonts w:cs="Times New Roman" w:hint="eastAsia"/>
          <w:i/>
          <w:iCs/>
        </w:rPr>
        <w:instrText>c</w:instrText>
      </w:r>
      <w:r w:rsidRPr="00FF555E">
        <w:rPr>
          <w:rFonts w:cs="Times New Roman" w:hint="eastAsia"/>
          <w:vertAlign w:val="superscript"/>
        </w:rPr>
        <w:instrText>2</w:instrText>
      </w:r>
      <w:r w:rsidRPr="00FF555E">
        <w:rPr>
          <w:rFonts w:cs="Times New Roman" w:hint="eastAsia"/>
        </w:rPr>
        <w:instrText>))</w:instrText>
      </w:r>
      <w:r w:rsidRPr="00FF555E">
        <w:rPr>
          <w:rFonts w:cs="Times New Roman"/>
        </w:rPr>
        <w:instrText xml:space="preserve"> </w:instrText>
      </w:r>
      <w:r w:rsidRPr="00FF555E">
        <w:rPr>
          <w:rFonts w:cs="Times New Roman"/>
        </w:rPr>
        <w:fldChar w:fldCharType="end"/>
      </w:r>
      <w:r w:rsidRPr="00FF555E">
        <w:rPr>
          <w:rFonts w:cs="Times New Roman"/>
          <w:szCs w:val="21"/>
          <w:shd w:val="clear" w:color="auto" w:fill="FFFFFF"/>
        </w:rPr>
        <w:tab/>
      </w:r>
      <w:r w:rsidRPr="00FF555E">
        <w:rPr>
          <w:rFonts w:cs="Times New Roman"/>
          <w:szCs w:val="21"/>
          <w:shd w:val="clear" w:color="auto" w:fill="FFFFFF"/>
        </w:rPr>
        <w:tab/>
        <w:t>D</w:t>
      </w:r>
      <w:r w:rsidRPr="00FF555E">
        <w:rPr>
          <w:rFonts w:cs="Times New Roman"/>
        </w:rPr>
        <w:t>．</w:t>
      </w:r>
      <w:r w:rsidRPr="00FF555E">
        <w:rPr>
          <w:rFonts w:cs="Times New Roman" w:hint="eastAsia"/>
          <w:i/>
          <w:iCs/>
        </w:rPr>
        <w:t>m</w:t>
      </w:r>
      <w:r w:rsidRPr="00FF555E">
        <w:rPr>
          <w:rFonts w:cs="Times New Roman" w:hint="eastAsia"/>
        </w:rPr>
        <w:t xml:space="preserve"> = </w:t>
      </w:r>
      <w:r w:rsidRPr="00FF555E">
        <w:rPr>
          <w:rFonts w:cs="Times New Roman"/>
        </w:rPr>
        <w:fldChar w:fldCharType="begin"/>
      </w:r>
      <w:r w:rsidRPr="00FF555E">
        <w:rPr>
          <w:rFonts w:cs="Times New Roman"/>
        </w:rPr>
        <w:instrText xml:space="preserve"> </w:instrText>
      </w:r>
      <w:r w:rsidRPr="00FF555E">
        <w:rPr>
          <w:rFonts w:cs="Times New Roman" w:hint="eastAsia"/>
        </w:rPr>
        <w:instrText>EQ \F(</w:instrText>
      </w:r>
      <w:r w:rsidRPr="00FF555E">
        <w:rPr>
          <w:rFonts w:cs="Times New Roman" w:hint="eastAsia"/>
          <w:i/>
          <w:iCs/>
        </w:rPr>
        <w:instrText>m</w:instrText>
      </w:r>
      <w:r w:rsidRPr="00FF555E">
        <w:rPr>
          <w:rFonts w:cs="Times New Roman" w:hint="eastAsia"/>
          <w:vertAlign w:val="subscript"/>
        </w:rPr>
        <w:instrText>0</w:instrText>
      </w:r>
      <w:r w:rsidRPr="00FF555E">
        <w:rPr>
          <w:rFonts w:cs="Times New Roman" w:hint="eastAsia"/>
        </w:rPr>
        <w:instrText xml:space="preserve">,\R(1 </w:instrText>
      </w:r>
      <w:r w:rsidRPr="00FF555E">
        <w:rPr>
          <w:rFonts w:cs="Times New Roman"/>
        </w:rPr>
        <w:instrText>−</w:instrText>
      </w:r>
      <w:r w:rsidRPr="00FF555E">
        <w:rPr>
          <w:rFonts w:cs="Times New Roman" w:hint="eastAsia"/>
        </w:rPr>
        <w:instrText xml:space="preserve"> \F(</w:instrText>
      </w:r>
      <w:r w:rsidRPr="00FF555E">
        <w:rPr>
          <w:rFonts w:ascii="Book Antiqua" w:hAnsi="Book Antiqua" w:cs="Times New Roman"/>
          <w:i/>
          <w:iCs/>
        </w:rPr>
        <w:instrText>v</w:instrText>
      </w:r>
      <w:r w:rsidRPr="00FF555E">
        <w:rPr>
          <w:rFonts w:cs="Times New Roman" w:hint="eastAsia"/>
          <w:vertAlign w:val="superscript"/>
        </w:rPr>
        <w:instrText>2</w:instrText>
      </w:r>
      <w:r w:rsidRPr="00FF555E">
        <w:rPr>
          <w:rFonts w:cs="Times New Roman" w:hint="eastAsia"/>
        </w:rPr>
        <w:instrText>,</w:instrText>
      </w:r>
      <w:r w:rsidRPr="00FF555E">
        <w:rPr>
          <w:rFonts w:cs="Times New Roman" w:hint="eastAsia"/>
          <w:i/>
          <w:iCs/>
        </w:rPr>
        <w:instrText>c</w:instrText>
      </w:r>
      <w:r w:rsidRPr="00FF555E">
        <w:rPr>
          <w:rFonts w:cs="Times New Roman" w:hint="eastAsia"/>
          <w:vertAlign w:val="superscript"/>
        </w:rPr>
        <w:instrText>2</w:instrText>
      </w:r>
      <w:r w:rsidRPr="00FF555E">
        <w:rPr>
          <w:rFonts w:cs="Times New Roman" w:hint="eastAsia"/>
        </w:rPr>
        <w:instrText>)))</w:instrText>
      </w:r>
      <w:r w:rsidRPr="00FF555E">
        <w:rPr>
          <w:rFonts w:cs="Times New Roman"/>
        </w:rPr>
        <w:instrText xml:space="preserve"> </w:instrText>
      </w:r>
      <w:r w:rsidRPr="00FF555E">
        <w:rPr>
          <w:rFonts w:cs="Times New Roman"/>
        </w:rPr>
        <w:fldChar w:fldCharType="end"/>
      </w:r>
    </w:p>
    <w:p w14:paraId="626409E1" w14:textId="5B8FC8ED" w:rsidR="00053C36" w:rsidRDefault="00053C36" w:rsidP="00053C36">
      <w:pPr>
        <w:overflowPunct w:val="0"/>
        <w:rPr>
          <w:rFonts w:cs="Times New Roman"/>
          <w:color w:val="FF0000"/>
        </w:rPr>
      </w:pPr>
    </w:p>
    <w:p w14:paraId="32DBED95" w14:textId="28E8DFFD" w:rsidR="00053C36" w:rsidRPr="00F82BCE" w:rsidRDefault="00E2412E" w:rsidP="00053C36">
      <w:r>
        <w:rPr>
          <w:rFonts w:cs="Times New Roman"/>
          <w:noProof/>
          <w:color w:val="FF0000"/>
        </w:rPr>
        <mc:AlternateContent>
          <mc:Choice Requires="wpg">
            <w:drawing>
              <wp:anchor distT="0" distB="0" distL="114300" distR="114300" simplePos="0" relativeHeight="251920384" behindDoc="0" locked="0" layoutInCell="1" allowOverlap="1" wp14:anchorId="6B7FF95C" wp14:editId="7D298D62">
                <wp:simplePos x="0" y="0"/>
                <wp:positionH relativeFrom="column">
                  <wp:posOffset>4298315</wp:posOffset>
                </wp:positionH>
                <wp:positionV relativeFrom="paragraph">
                  <wp:posOffset>7620</wp:posOffset>
                </wp:positionV>
                <wp:extent cx="1446530" cy="900430"/>
                <wp:effectExtent l="0" t="19050" r="20320" b="13970"/>
                <wp:wrapSquare wrapText="bothSides"/>
                <wp:docPr id="50053696" name="组合 5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6530" cy="900430"/>
                          <a:chOff x="0" y="181255"/>
                          <a:chExt cx="1446530" cy="901419"/>
                        </a:xfrm>
                      </wpg:grpSpPr>
                      <wpg:grpSp>
                        <wpg:cNvPr id="1051550767" name="组合 583"/>
                        <wpg:cNvGrpSpPr/>
                        <wpg:grpSpPr>
                          <a:xfrm>
                            <a:off x="0" y="181255"/>
                            <a:ext cx="1446530" cy="901419"/>
                            <a:chOff x="-7016" y="-6946"/>
                            <a:chExt cx="1447866" cy="902342"/>
                          </a:xfrm>
                        </wpg:grpSpPr>
                        <wps:wsp>
                          <wps:cNvPr id="307317680" name="椭圆 307317680"/>
                          <wps:cNvSpPr/>
                          <wps:spPr>
                            <a:xfrm>
                              <a:off x="302114" y="60423"/>
                              <a:ext cx="837994" cy="834973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951975949" name="椭圆 1951975949"/>
                          <wps:cNvSpPr/>
                          <wps:spPr>
                            <a:xfrm>
                              <a:off x="535346" y="292368"/>
                              <a:ext cx="372173" cy="370832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471313173" name="直接连接符 471313173"/>
                          <wps:cNvCnPr/>
                          <wps:spPr>
                            <a:xfrm flipV="1">
                              <a:off x="721527" y="-6946"/>
                              <a:ext cx="0" cy="48611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8879593" name="直接箭头连接符 708879593"/>
                          <wps:cNvCnPr/>
                          <wps:spPr>
                            <a:xfrm>
                              <a:off x="-7016" y="4682"/>
                              <a:ext cx="514631" cy="10573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non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45200238" name="直接箭头连接符 1445200238"/>
                          <wps:cNvCnPr/>
                          <wps:spPr>
                            <a:xfrm>
                              <a:off x="507615" y="110188"/>
                              <a:ext cx="214420" cy="185487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non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3019040" name="文本框 33"/>
                          <wps:cNvSpPr txBox="1"/>
                          <wps:spPr>
                            <a:xfrm>
                              <a:off x="602144" y="18959"/>
                              <a:ext cx="134915" cy="2044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7D57E4AC" w14:textId="77777777" w:rsidR="00053C36" w:rsidRPr="00E2412E" w:rsidRDefault="00053C36" w:rsidP="00053C36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2412E"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969560362" name="文本框 33"/>
                          <wps:cNvSpPr txBox="1"/>
                          <wps:spPr>
                            <a:xfrm>
                              <a:off x="722035" y="355072"/>
                              <a:ext cx="160959" cy="2044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1D7B09E" w14:textId="3E6D2948" w:rsidR="00053C36" w:rsidRPr="00E2412E" w:rsidRDefault="00E2412E" w:rsidP="00053C36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2412E"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979281324" name="直接箭头连接符 1979281324"/>
                          <wps:cNvCnPr/>
                          <wps:spPr>
                            <a:xfrm flipH="1">
                              <a:off x="926219" y="13772"/>
                              <a:ext cx="514631" cy="10573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sm" len="sm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44211185" name="直接箭头连接符 1344211185"/>
                          <wps:cNvCnPr/>
                          <wps:spPr>
                            <a:xfrm flipH="1">
                              <a:off x="720781" y="115432"/>
                              <a:ext cx="205439" cy="177718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sm" len="sm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8875394" name="直接箭头连接符 2008875394"/>
                          <wps:cNvCnPr/>
                          <wps:spPr>
                            <a:xfrm flipH="1">
                              <a:off x="1207171" y="50183"/>
                              <a:ext cx="53640" cy="11707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sm" len="med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1657005" name="直接箭头连接符 1431657005"/>
                          <wps:cNvCnPr/>
                          <wps:spPr>
                            <a:xfrm flipH="1" flipV="1">
                              <a:off x="586871" y="177074"/>
                              <a:ext cx="53289" cy="4474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sm" len="med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1170757" name="直接箭头连接符 801170757"/>
                          <wps:cNvCnPr/>
                          <wps:spPr>
                            <a:xfrm flipH="1" flipV="1">
                              <a:off x="240973" y="55279"/>
                              <a:ext cx="83750" cy="1589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sm" len="med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46526933" name="直接箭头连接符 1346526933"/>
                          <wps:cNvCnPr/>
                          <wps:spPr>
                            <a:xfrm flipH="1">
                              <a:off x="844282" y="147930"/>
                              <a:ext cx="45991" cy="39142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sm" len="med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54831" name="文本框 33"/>
                          <wps:cNvSpPr txBox="1"/>
                          <wps:spPr>
                            <a:xfrm>
                              <a:off x="566035" y="458701"/>
                              <a:ext cx="307699" cy="2044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022CD6A8" w14:textId="77777777" w:rsidR="00053C36" w:rsidRPr="00E2412E" w:rsidRDefault="00053C36" w:rsidP="00053C36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2412E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空气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2135764609" name="文本框 33"/>
                          <wps:cNvSpPr txBox="1"/>
                          <wps:spPr>
                            <a:xfrm>
                              <a:off x="569208" y="663200"/>
                              <a:ext cx="307699" cy="2044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0F4F1EAC" w14:textId="77777777" w:rsidR="00053C36" w:rsidRPr="00E2412E" w:rsidRDefault="00053C36" w:rsidP="00053C36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 w:rsidRPr="00E2412E"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水晶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895974123" name="椭圆 1895974123"/>
                          <wps:cNvSpPr/>
                          <wps:spPr>
                            <a:xfrm>
                              <a:off x="706646" y="463457"/>
                              <a:ext cx="28777" cy="28711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044974705" name="弧形 554"/>
                        <wps:cNvSpPr/>
                        <wps:spPr>
                          <a:xfrm>
                            <a:off x="630241" y="373437"/>
                            <a:ext cx="193838" cy="193965"/>
                          </a:xfrm>
                          <a:prstGeom prst="arc">
                            <a:avLst>
                              <a:gd name="adj1" fmla="val 13019381"/>
                              <a:gd name="adj2" fmla="val 19393803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7FF95C" id="组合 555" o:spid="_x0000_s1088" style="position:absolute;left:0;text-align:left;margin-left:338.45pt;margin-top:.6pt;width:113.9pt;height:70.9pt;z-index:251920384;mso-height-relative:margin" coordorigin=",1812" coordsize="14465,90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">
                <v:group id="组合 583" o:spid="_x0000_s1089" style="position:absolute;top:1812;width:14465;height:9014" coordorigin="-70,-69" coordsize="14478,90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">
                  <v:oval id="椭圆 307317680" o:spid="_x0000_s1090" style="position:absolute;left:3021;top:604;width:8380;height:834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" fillcolor="#f2f2f2 [3052]" strokecolor="black [3213]" strokeweight="1pt">
                    <v:stroke joinstyle="miter"/>
                    <v:textbox style="mso-fit-shape-to-text:t" inset="1mm,0,1mm,0"/>
                  </v:oval>
                  <v:oval id="椭圆 1951975949" o:spid="_x0000_s1091" style="position:absolute;left:5353;top:2923;width:3722;height:370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" fillcolor="white [3212]" strokecolor="black [3213]" strokeweight="1pt">
                    <v:stroke joinstyle="miter"/>
                    <v:textbox style="mso-fit-shape-to-text:t" inset="1mm,0,1mm,0"/>
                  </v:oval>
                  <v:line id="直接连接符 471313173" o:spid="_x0000_s1092" style="position:absolute;flip:y;visibility:visible;mso-wrap-style:square" from="7215,-69" to="7215,4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" strokecolor="black [3213]" strokeweight=".5pt">
                    <v:stroke dashstyle="dash" joinstyle="miter"/>
                  </v:line>
                  <v:shape id="直接箭头连接符 708879593" o:spid="_x0000_s1093" type="#_x0000_t32" style="position:absolute;left:-70;top:46;width:5146;height:10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" strokecolor="black [3213]" strokeweight=".5pt">
                    <v:stroke endarrowwidth="narrow" endarrowlength="short" joinstyle="miter"/>
                  </v:shape>
                  <v:shape id="直接箭头连接符 1445200238" o:spid="_x0000_s1094" type="#_x0000_t32" style="position:absolute;left:5076;top:1101;width:2144;height:18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" strokecolor="black [3213]" strokeweight=".5pt">
                    <v:stroke endarrowwidth="narrow" endarrowlength="short" joinstyle="miter"/>
                  </v:shape>
                  <v:shape id="_x0000_s1095" type="#_x0000_t202" style="position:absolute;left:6021;top:189;width:134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" filled="f" stroked="f" strokeweight=".5pt">
                    <v:textbox style="mso-fit-shape-to-text:t" inset="1mm,0,1mm,0">
                      <w:txbxContent>
                        <w:p w14:paraId="7D57E4AC" w14:textId="77777777" w:rsidR="00053C36" w:rsidRPr="00E2412E" w:rsidRDefault="00053C36" w:rsidP="00053C36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2412E"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  <v:shape id="_x0000_s1096" type="#_x0000_t202" style="position:absolute;left:7220;top:3550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21D7B09E" w14:textId="3E6D2948" w:rsidR="00053C36" w:rsidRPr="00E2412E" w:rsidRDefault="00E2412E" w:rsidP="00053C36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2412E"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直接箭头连接符 1979281324" o:spid="_x0000_s1097" type="#_x0000_t32" style="position:absolute;left:9262;top:137;width:5146;height:105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" strokecolor="black [3213]" strokeweight=".5pt">
                    <v:stroke startarrowwidth="narrow" startarrowlength="short" endarrowwidth="narrow" joinstyle="miter"/>
                  </v:shape>
                  <v:shape id="直接箭头连接符 1344211185" o:spid="_x0000_s1098" type="#_x0000_t32" style="position:absolute;left:7207;top:1154;width:2055;height:177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" strokecolor="black [3213]" strokeweight=".5pt">
                    <v:stroke startarrowwidth="narrow" startarrowlength="short" endarrowwidth="narrow" joinstyle="miter"/>
                  </v:shape>
                  <v:shape id="直接箭头连接符 2008875394" o:spid="_x0000_s1099" type="#_x0000_t32" style="position:absolute;left:12071;top:501;width:537;height:11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" strokecolor="black [3213]" strokeweight=".5pt">
                    <v:stroke startarrow="block" startarrowwidth="narrow" endarrowwidth="narrow" joinstyle="miter"/>
                  </v:shape>
                  <v:shape id="直接箭头连接符 1431657005" o:spid="_x0000_s1100" type="#_x0000_t32" style="position:absolute;left:5868;top:1770;width:533;height:44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" strokecolor="black [3213]" strokeweight=".5pt">
                    <v:stroke startarrow="block" startarrowwidth="narrow" endarrowwidth="narrow" joinstyle="miter"/>
                  </v:shape>
                  <v:shape id="直接箭头连接符 801170757" o:spid="_x0000_s1101" type="#_x0000_t32" style="position:absolute;left:2409;top:552;width:838;height:15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" strokecolor="black [3213]" strokeweight=".5pt">
                    <v:stroke startarrow="block" startarrowwidth="narrow" endarrowwidth="narrow" joinstyle="miter"/>
                  </v:shape>
                  <v:shape id="直接箭头连接符 1346526933" o:spid="_x0000_s1102" type="#_x0000_t32" style="position:absolute;left:8442;top:1479;width:460;height:39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" strokecolor="black [3213]" strokeweight=".5pt">
                    <v:stroke startarrow="block" startarrowwidth="narrow" endarrowwidth="narrow" joinstyle="miter"/>
                  </v:shape>
                  <v:shape id="_x0000_s1103" type="#_x0000_t202" style="position:absolute;left:5660;top:4587;width:3077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" filled="f" stroked="f" strokeweight=".5pt">
                    <v:textbox style="mso-fit-shape-to-text:t" inset="1mm,0,1mm,0">
                      <w:txbxContent>
                        <w:p w14:paraId="022CD6A8" w14:textId="77777777" w:rsidR="00053C36" w:rsidRPr="00E2412E" w:rsidRDefault="00053C36" w:rsidP="00053C36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2412E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空气</w:t>
                          </w:r>
                        </w:p>
                      </w:txbxContent>
                    </v:textbox>
                  </v:shape>
                  <v:shape id="_x0000_s1104" type="#_x0000_t202" style="position:absolute;left:5692;top:6632;width:3077;height:20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" filled="f" stroked="f" strokeweight=".5pt">
                    <v:textbox style="mso-fit-shape-to-text:t" inset="1mm,0,1mm,0">
                      <w:txbxContent>
                        <w:p w14:paraId="0F4F1EAC" w14:textId="77777777" w:rsidR="00053C36" w:rsidRPr="00E2412E" w:rsidRDefault="00053C36" w:rsidP="00053C36"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 w:rsidRPr="00E2412E"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水晶</w:t>
                          </w:r>
                        </w:p>
                      </w:txbxContent>
                    </v:textbox>
                  </v:shape>
                  <v:oval id="椭圆 1895974123" o:spid="_x0000_s1105" style="position:absolute;left:7066;top:4634;width:288;height:28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" fillcolor="black [3213]" strokecolor="black [3213]" strokeweight="1pt">
                    <v:stroke joinstyle="miter"/>
                    <v:textbox style="mso-fit-shape-to-text:t" inset="1mm,0,1mm,0"/>
                  </v:oval>
                </v:group>
                <v:shape id="弧形 554" o:spid="_x0000_s1106" style="position:absolute;left:6302;top:3734;width:1938;height:1940;visibility:visible;mso-wrap-style:square;v-text-anchor:middle" coordsize="193838,1939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" path="m19487,38655nsc37837,14263,66594,-59,97105,-1v30511,59,59213,14491,77469,38953l96919,96983,19487,38655xem19487,38655nfc37837,14263,66594,-59,97105,-1v30511,59,59213,14491,77469,38953e" filled="f" strokecolor="black [3213]" strokeweight=".5pt">
                  <v:stroke joinstyle="miter"/>
                  <v:path arrowok="t" o:connecttype="custom" o:connectlocs="19487,38655;97105,-1;174574,38952" o:connectangles="0,0,0"/>
                </v:shape>
                <w10:wrap type="square"/>
              </v:group>
            </w:pict>
          </mc:Fallback>
        </mc:AlternateContent>
      </w:r>
      <w:r w:rsidR="00053C36" w:rsidRPr="00FF555E"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2037894" wp14:editId="685E1A73">
                <wp:simplePos x="0" y="0"/>
                <wp:positionH relativeFrom="column">
                  <wp:posOffset>4703701</wp:posOffset>
                </wp:positionH>
                <wp:positionV relativeFrom="paragraph">
                  <wp:posOffset>363858</wp:posOffset>
                </wp:positionV>
                <wp:extent cx="173188" cy="100467"/>
                <wp:effectExtent l="0" t="0" r="17780" b="0"/>
                <wp:wrapNone/>
                <wp:docPr id="1560519611" name="弧形 15605196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188" cy="100467"/>
                        </a:xfrm>
                        <a:prstGeom prst="arc">
                          <a:avLst>
                            <a:gd name="adj1" fmla="val 11195489"/>
                            <a:gd name="adj2" fmla="val 2039099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EEB04C" id="弧形 1560519611" o:spid="_x0000_s1026" style="position:absolute;margin-left:370.35pt;margin-top:28.65pt;width:13.65pt;height:7.9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3188,100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" path="m1668,40420nsc9301,18189,41654,1678,80636,118v31744,-1270,62131,7662,79140,23261l86594,50234,1668,40420xem1668,40420nfc9301,18189,41654,1678,80636,118v31744,-1270,62131,7662,79140,23261e" filled="f" strokecolor="black [3213]" strokeweight=".5pt">
                <v:stroke joinstyle="miter"/>
                <v:path arrowok="t" o:connecttype="custom" o:connectlocs="1668,40420;80636,118;159776,23379" o:connectangles="0,0,0"/>
              </v:shape>
            </w:pict>
          </mc:Fallback>
        </mc:AlternateContent>
      </w:r>
      <w:r w:rsidR="00053C36" w:rsidRPr="00FF555E">
        <w:t>7</w:t>
      </w:r>
      <w:r w:rsidR="00053C36" w:rsidRPr="00FF555E">
        <w:t>．</w:t>
      </w:r>
      <w:r w:rsidR="00053C36" w:rsidRPr="00F82BCE">
        <w:rPr>
          <w:rFonts w:hint="eastAsia"/>
        </w:rPr>
        <w:t>空间站窗外射进一束阳光，照射到一空心水晶球上</w:t>
      </w:r>
      <w:r w:rsidR="00E2574C">
        <w:rPr>
          <w:rFonts w:hint="eastAsia"/>
        </w:rPr>
        <w:t>。</w:t>
      </w:r>
      <w:r w:rsidR="00053C36" w:rsidRPr="00F82BCE">
        <w:t>航天员</w:t>
      </w:r>
      <w:r w:rsidR="00053C36" w:rsidRPr="00F82BCE">
        <w:rPr>
          <w:rFonts w:hint="eastAsia"/>
        </w:rPr>
        <w:t>发现水晶球</w:t>
      </w:r>
      <w:r w:rsidR="00053C36" w:rsidRPr="00F82BCE">
        <w:t>特别明亮，这是光在</w:t>
      </w:r>
      <w:r w:rsidR="00053C36" w:rsidRPr="00F82BCE">
        <w:rPr>
          <w:rFonts w:hint="eastAsia"/>
        </w:rPr>
        <w:t>水晶球</w:t>
      </w:r>
      <w:r w:rsidR="00053C36" w:rsidRPr="00F82BCE">
        <w:t>内</w:t>
      </w:r>
      <w:r w:rsidR="00053C36" w:rsidRPr="00F82BCE">
        <w:rPr>
          <w:rFonts w:hint="eastAsia"/>
        </w:rPr>
        <w:t>部</w:t>
      </w:r>
      <w:r w:rsidR="00053C36" w:rsidRPr="00F82BCE">
        <w:t>空气表面发生了</w:t>
      </w:r>
      <w:r w:rsidR="00053C36" w:rsidRPr="00F82BCE">
        <w:rPr>
          <w:rFonts w:hint="eastAsia"/>
        </w:rPr>
        <w:t>全反射</w:t>
      </w:r>
      <w:r w:rsidR="00053C36" w:rsidRPr="00F82BCE">
        <w:t>现象</w:t>
      </w:r>
      <w:r w:rsidR="00053C36" w:rsidRPr="00F82BCE">
        <w:rPr>
          <w:rFonts w:hint="eastAsia"/>
        </w:rPr>
        <w:t>，</w:t>
      </w:r>
      <w:r>
        <w:rPr>
          <w:rFonts w:hint="eastAsia"/>
        </w:rPr>
        <w:t>如</w:t>
      </w:r>
      <w:r w:rsidR="00053C36" w:rsidRPr="00F82BCE">
        <w:t>图</w:t>
      </w:r>
      <w:r w:rsidR="00053C36" w:rsidRPr="00F82BCE">
        <w:rPr>
          <w:rFonts w:hint="eastAsia"/>
        </w:rPr>
        <w:t>所示</w:t>
      </w:r>
      <w:r>
        <w:rPr>
          <w:rFonts w:hint="eastAsia"/>
        </w:rPr>
        <w:t>。</w:t>
      </w:r>
      <w:r w:rsidR="00053C36" w:rsidRPr="00F82BCE">
        <w:rPr>
          <w:rFonts w:hint="eastAsia"/>
        </w:rPr>
        <w:t>如果水晶折射的临界角为</w:t>
      </w:r>
      <w:r w:rsidR="00053C36">
        <w:rPr>
          <w:rFonts w:hint="eastAsia"/>
        </w:rPr>
        <w:t xml:space="preserve"> </w:t>
      </w:r>
      <w:r w:rsidR="00053C36" w:rsidRPr="00F82BCE">
        <w:rPr>
          <w:rFonts w:hint="eastAsia"/>
          <w:i/>
        </w:rPr>
        <w:t>C</w:t>
      </w:r>
      <w:r w:rsidR="00053C36">
        <w:rPr>
          <w:rFonts w:hint="eastAsia"/>
        </w:rPr>
        <w:t>。</w:t>
      </w:r>
    </w:p>
    <w:p w14:paraId="3A3635BC" w14:textId="77777777" w:rsidR="00053C36" w:rsidRPr="00F82BCE" w:rsidRDefault="00053C36" w:rsidP="00053C36">
      <w:pPr>
        <w:rPr>
          <w:u w:val="single"/>
        </w:rPr>
      </w:pPr>
      <w:r w:rsidRPr="0036294D">
        <w:t>（</w:t>
      </w:r>
      <w:r w:rsidRPr="0036294D">
        <w:t>1</w:t>
      </w:r>
      <w:r w:rsidRPr="0036294D">
        <w:t>）</w:t>
      </w:r>
      <w:r w:rsidRPr="00F82BCE">
        <w:rPr>
          <w:rFonts w:hint="eastAsia"/>
        </w:rPr>
        <w:t>则水晶的折射率</w:t>
      </w:r>
      <w:r>
        <w:rPr>
          <w:rFonts w:hint="eastAsia"/>
        </w:rPr>
        <w:t xml:space="preserve"> </w:t>
      </w:r>
      <w:r w:rsidRPr="00FF555E">
        <w:rPr>
          <w:rFonts w:hint="eastAsia"/>
          <w:i/>
          <w:iCs/>
        </w:rPr>
        <w:t>n</w:t>
      </w:r>
      <w:r>
        <w:rPr>
          <w:rFonts w:hint="eastAsia"/>
        </w:rPr>
        <w:t xml:space="preserve"> =_____________</w:t>
      </w:r>
      <w:r>
        <w:rPr>
          <w:rFonts w:hint="eastAsia"/>
        </w:rPr>
        <w:t>。</w:t>
      </w:r>
    </w:p>
    <w:p w14:paraId="4CB84783" w14:textId="77777777" w:rsidR="00053C36" w:rsidRPr="00F82BCE" w:rsidRDefault="00053C36" w:rsidP="00053C36">
      <w:r w:rsidRPr="0036294D">
        <w:t>（</w:t>
      </w:r>
      <w:r w:rsidRPr="0036294D">
        <w:t>2</w:t>
      </w:r>
      <w:r w:rsidRPr="0036294D">
        <w:t>）</w:t>
      </w:r>
      <w:r w:rsidRPr="00F82BCE">
        <w:rPr>
          <w:rFonts w:hint="eastAsia"/>
        </w:rPr>
        <w:t>图中发生全反射的入射光线与反射光线间夹角</w:t>
      </w:r>
      <w:r>
        <w:rPr>
          <w:rFonts w:hint="eastAsia"/>
        </w:rPr>
        <w:t xml:space="preserve"> </w:t>
      </w:r>
      <w:r w:rsidRPr="00FF555E">
        <w:rPr>
          <w:rFonts w:cs="Times New Roman"/>
          <w:i/>
          <w:iCs/>
        </w:rPr>
        <w:t>θ</w:t>
      </w:r>
      <w:r>
        <w:rPr>
          <w:rFonts w:hint="eastAsia"/>
        </w:rPr>
        <w:t xml:space="preserve"> </w:t>
      </w:r>
      <w:r w:rsidRPr="00F82BCE">
        <w:rPr>
          <w:rFonts w:hint="eastAsia"/>
        </w:rPr>
        <w:t>大小一定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549C3ABD" w14:textId="77777777" w:rsidR="00053C36" w:rsidRPr="00F82BCE" w:rsidRDefault="00053C36" w:rsidP="00053C36">
      <w:r w:rsidRPr="00F82BCE">
        <w:rPr>
          <w:szCs w:val="21"/>
          <w:shd w:val="clear" w:color="auto" w:fill="FFFFFF"/>
        </w:rPr>
        <w:t>A</w:t>
      </w:r>
      <w:r w:rsidRPr="00F82BCE">
        <w:t>．</w:t>
      </w:r>
      <w:r w:rsidRPr="00F82BCE">
        <w:rPr>
          <w:rFonts w:hint="eastAsia"/>
        </w:rPr>
        <w:t>等于</w:t>
      </w:r>
      <w:r>
        <w:rPr>
          <w:rFonts w:hint="eastAsia"/>
        </w:rPr>
        <w:t xml:space="preserve"> </w:t>
      </w:r>
      <w:r w:rsidRPr="00F82BCE">
        <w:rPr>
          <w:rFonts w:hint="eastAsia"/>
          <w:i/>
        </w:rPr>
        <w:t>C</w:t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rPr>
          <w:szCs w:val="21"/>
          <w:shd w:val="clear" w:color="auto" w:fill="FFFFFF"/>
        </w:rPr>
        <w:t>B</w:t>
      </w:r>
      <w:r w:rsidRPr="00F82BCE">
        <w:t>．</w:t>
      </w:r>
      <w:r w:rsidRPr="00F82BCE">
        <w:rPr>
          <w:rFonts w:hint="eastAsia"/>
        </w:rPr>
        <w:t>等于</w:t>
      </w:r>
      <w:r>
        <w:rPr>
          <w:rFonts w:hint="eastAsia"/>
        </w:rPr>
        <w:t xml:space="preserve"> </w:t>
      </w:r>
      <w:r w:rsidRPr="00F82BCE">
        <w:rPr>
          <w:rFonts w:hint="eastAsia"/>
        </w:rPr>
        <w:t>2</w:t>
      </w:r>
      <w:r w:rsidRPr="00F82BCE">
        <w:rPr>
          <w:rFonts w:hint="eastAsia"/>
          <w:i/>
        </w:rPr>
        <w:t>C</w:t>
      </w:r>
    </w:p>
    <w:p w14:paraId="08864FD0" w14:textId="77777777" w:rsidR="00053C36" w:rsidRPr="00F82BCE" w:rsidRDefault="00053C36" w:rsidP="00053C36">
      <w:pPr>
        <w:rPr>
          <w:rStyle w:val="textk19ws"/>
          <w:rFonts w:cs="Times New Roman"/>
          <w:bCs/>
          <w:color w:val="FF0000"/>
          <w:shd w:val="clear" w:color="auto" w:fill="FFFFFF"/>
        </w:rPr>
      </w:pPr>
      <w:r w:rsidRPr="00F82BCE">
        <w:rPr>
          <w:szCs w:val="21"/>
          <w:shd w:val="clear" w:color="auto" w:fill="FFFFFF"/>
        </w:rPr>
        <w:t>C</w:t>
      </w:r>
      <w:r w:rsidRPr="00F82BCE">
        <w:t>．</w:t>
      </w:r>
      <w:r w:rsidRPr="00F82BCE">
        <w:rPr>
          <w:rFonts w:hint="eastAsia"/>
        </w:rPr>
        <w:t>小于</w:t>
      </w:r>
      <w:r>
        <w:rPr>
          <w:rFonts w:hint="eastAsia"/>
        </w:rPr>
        <w:t xml:space="preserve"> </w:t>
      </w:r>
      <w:r w:rsidRPr="00F82BCE">
        <w:rPr>
          <w:rFonts w:hint="eastAsia"/>
        </w:rPr>
        <w:t>2</w:t>
      </w:r>
      <w:r w:rsidRPr="00F82BCE">
        <w:rPr>
          <w:rFonts w:hint="eastAsia"/>
          <w:i/>
        </w:rPr>
        <w:t>C</w:t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rPr>
          <w:szCs w:val="21"/>
          <w:shd w:val="clear" w:color="auto" w:fill="FFFFFF"/>
        </w:rPr>
        <w:t>D</w:t>
      </w:r>
      <w:r w:rsidRPr="00F82BCE">
        <w:t>．</w:t>
      </w:r>
      <w:r w:rsidRPr="00F82BCE">
        <w:rPr>
          <w:rFonts w:hint="eastAsia"/>
        </w:rPr>
        <w:t>大于等于</w:t>
      </w:r>
      <w:r>
        <w:rPr>
          <w:rFonts w:hint="eastAsia"/>
        </w:rPr>
        <w:t xml:space="preserve"> </w:t>
      </w:r>
      <w:r w:rsidRPr="00F82BCE">
        <w:rPr>
          <w:rFonts w:hint="eastAsia"/>
        </w:rPr>
        <w:t>2</w:t>
      </w:r>
      <w:r w:rsidRPr="00F82BCE">
        <w:rPr>
          <w:rFonts w:hint="eastAsia"/>
          <w:i/>
        </w:rPr>
        <w:t>C</w:t>
      </w:r>
    </w:p>
    <w:p w14:paraId="23B0884D" w14:textId="77777777" w:rsidR="00053C36" w:rsidRDefault="00053C36" w:rsidP="00053C36">
      <w:pPr>
        <w:rPr>
          <w:b/>
          <w:bCs/>
        </w:rPr>
      </w:pPr>
    </w:p>
    <w:p w14:paraId="4669AC1E" w14:textId="77777777" w:rsidR="00053C36" w:rsidRPr="00F82BCE" w:rsidRDefault="00053C36" w:rsidP="00053C36">
      <w:r w:rsidRPr="00C46E9B">
        <w:t>8</w:t>
      </w:r>
      <w:r w:rsidRPr="00C46E9B">
        <w:t>．</w:t>
      </w:r>
      <w:r w:rsidRPr="00F82BCE">
        <w:t>计算：空</w:t>
      </w:r>
      <w:r w:rsidRPr="00F82BCE">
        <w:rPr>
          <w:spacing w:val="-6"/>
        </w:rPr>
        <w:t>间站的运动可以看作为围绕地球的匀速圆周运动</w:t>
      </w:r>
      <w:r>
        <w:rPr>
          <w:rFonts w:hint="eastAsia"/>
          <w:spacing w:val="-6"/>
        </w:rPr>
        <w:t>。</w:t>
      </w:r>
      <w:r w:rsidRPr="00F82BCE">
        <w:rPr>
          <w:spacing w:val="-6"/>
        </w:rPr>
        <w:t>若地球表面重力加速度</w:t>
      </w:r>
      <w:r>
        <w:rPr>
          <w:rFonts w:hint="eastAsia"/>
          <w:spacing w:val="-6"/>
        </w:rPr>
        <w:t xml:space="preserve"> </w:t>
      </w:r>
      <w:r w:rsidRPr="00FF555E">
        <w:rPr>
          <w:rFonts w:hint="eastAsia"/>
          <w:i/>
          <w:iCs/>
          <w:spacing w:val="-6"/>
        </w:rPr>
        <w:t>g</w:t>
      </w:r>
      <w:r>
        <w:rPr>
          <w:rFonts w:hint="eastAsia"/>
          <w:spacing w:val="-6"/>
        </w:rPr>
        <w:t xml:space="preserve"> = 9.8 m/s</w:t>
      </w:r>
      <w:r>
        <w:rPr>
          <w:rFonts w:hint="eastAsia"/>
          <w:spacing w:val="-6"/>
          <w:vertAlign w:val="superscript"/>
        </w:rPr>
        <w:t>2</w:t>
      </w:r>
      <w:r w:rsidRPr="00F82BCE">
        <w:t>，地球半径</w:t>
      </w:r>
      <w:r>
        <w:rPr>
          <w:rFonts w:hint="eastAsia"/>
        </w:rPr>
        <w:t xml:space="preserve"> </w:t>
      </w:r>
      <w:r w:rsidRPr="00FF555E">
        <w:rPr>
          <w:rFonts w:hint="eastAsia"/>
          <w:i/>
          <w:iCs/>
        </w:rPr>
        <w:t>R</w:t>
      </w:r>
      <w:r>
        <w:rPr>
          <w:rFonts w:hint="eastAsia"/>
        </w:rPr>
        <w:t xml:space="preserve"> = 6400 km</w:t>
      </w:r>
      <w:r w:rsidRPr="00F82BCE">
        <w:t>，空间站轨道离地高度</w:t>
      </w:r>
      <w:r>
        <w:rPr>
          <w:rFonts w:hint="eastAsia"/>
        </w:rPr>
        <w:t xml:space="preserve"> </w:t>
      </w:r>
      <w:r w:rsidRPr="00FF555E">
        <w:rPr>
          <w:rFonts w:hint="eastAsia"/>
          <w:i/>
          <w:iCs/>
        </w:rPr>
        <w:t>h</w:t>
      </w:r>
      <w:r>
        <w:rPr>
          <w:rFonts w:hint="eastAsia"/>
        </w:rPr>
        <w:t xml:space="preserve"> = 400 </w:t>
      </w:r>
      <w:r w:rsidRPr="00F82BCE">
        <w:t>km</w:t>
      </w:r>
      <w:r>
        <w:rPr>
          <w:rFonts w:hint="eastAsia"/>
        </w:rPr>
        <w:t>。</w:t>
      </w:r>
    </w:p>
    <w:p w14:paraId="5EFCD2F0" w14:textId="77777777" w:rsidR="00053C36" w:rsidRPr="00F82BCE" w:rsidRDefault="00053C36" w:rsidP="00053C36">
      <w:r w:rsidRPr="00F82BCE">
        <w:rPr>
          <w:rFonts w:ascii="宋体" w:hAnsi="宋体"/>
        </w:rPr>
        <w:t>（1）</w:t>
      </w:r>
      <w:r w:rsidRPr="00F82BCE">
        <w:t>求空间站运动的速度</w:t>
      </w:r>
      <w:r>
        <w:rPr>
          <w:rFonts w:hint="eastAsia"/>
        </w:rPr>
        <w:t xml:space="preserve"> </w:t>
      </w:r>
      <w:r w:rsidRPr="00F82BCE">
        <w:rPr>
          <w:rFonts w:ascii="Book Antiqua" w:hAnsi="Book Antiqua"/>
          <w:i/>
        </w:rPr>
        <w:t>v</w:t>
      </w:r>
      <w:r w:rsidRPr="00F82BCE">
        <w:rPr>
          <w:rFonts w:hint="eastAsia"/>
        </w:rPr>
        <w:t>；（保留三位</w:t>
      </w:r>
      <w:r w:rsidRPr="00F82BCE">
        <w:t>有效数字</w:t>
      </w:r>
      <w:r w:rsidRPr="00F82BCE">
        <w:rPr>
          <w:rFonts w:hint="eastAsia"/>
        </w:rPr>
        <w:t>）</w:t>
      </w:r>
    </w:p>
    <w:p w14:paraId="24352B70" w14:textId="77777777" w:rsidR="00053C36" w:rsidRPr="00F82BCE" w:rsidRDefault="00053C36" w:rsidP="00053C36">
      <w:r w:rsidRPr="00F82BCE">
        <w:rPr>
          <w:rFonts w:ascii="宋体" w:hAnsi="宋体"/>
        </w:rPr>
        <w:t>（2）</w:t>
      </w:r>
      <w:r w:rsidRPr="00F82BCE">
        <w:t>简要说明</w:t>
      </w:r>
      <w:r w:rsidRPr="00F82BCE">
        <w:rPr>
          <w:rFonts w:hint="eastAsia"/>
        </w:rPr>
        <w:t>：</w:t>
      </w:r>
      <w:r w:rsidRPr="00F82BCE">
        <w:t>空间站的速度为什么小于第一宇宙速度？</w:t>
      </w:r>
    </w:p>
    <w:p w14:paraId="3ABA10BE" w14:textId="77777777" w:rsidR="0083684F" w:rsidRDefault="0083684F">
      <w:pPr>
        <w:widowControl/>
        <w:jc w:val="left"/>
        <w:rPr>
          <w:rFonts w:eastAsia="黑体" w:cstheme="majorBidi"/>
          <w:bCs/>
          <w:szCs w:val="32"/>
        </w:rPr>
      </w:pPr>
      <w:r>
        <w:br w:type="page"/>
      </w:r>
    </w:p>
    <w:p w14:paraId="26D030E5" w14:textId="53866501" w:rsidR="00053C36" w:rsidRPr="00F82BCE" w:rsidRDefault="00053C36" w:rsidP="00053C36">
      <w:pPr>
        <w:pStyle w:val="2"/>
      </w:pPr>
      <w:r w:rsidRPr="00F82BCE">
        <w:rPr>
          <w:rFonts w:hint="eastAsia"/>
        </w:rPr>
        <w:lastRenderedPageBreak/>
        <w:t>三、汽车安全气囊</w:t>
      </w:r>
    </w:p>
    <w:p w14:paraId="1BF0866D" w14:textId="77777777" w:rsidR="00053C36" w:rsidRPr="00F82BCE" w:rsidRDefault="00053C36" w:rsidP="00053C36">
      <w:pPr>
        <w:pStyle w:val="af8"/>
      </w:pPr>
      <w:r w:rsidRPr="00F82BCE">
        <w:rPr>
          <w:rFonts w:hint="eastAsia"/>
        </w:rPr>
        <w:t>汽车安全气囊的组成主要包括传感器、控制器、气体发生器和气袋等部件．其中传感器的作用是在车辆发生猛烈撞击时，能迅速给控制器发出信号，让气袋充气，形成保护屏障，从而减轻司乘人员的受伤程度．根据不同的车型和安装的部位，传感器有多种</w:t>
      </w:r>
      <w:commentRangeStart w:id="3"/>
      <w:r w:rsidRPr="00F82BCE">
        <w:rPr>
          <w:rFonts w:hint="eastAsia"/>
        </w:rPr>
        <w:t>模式</w:t>
      </w:r>
      <w:commentRangeEnd w:id="3"/>
      <w:r w:rsidR="0036294D">
        <w:rPr>
          <w:rStyle w:val="afa"/>
          <w:rFonts w:eastAsia="宋体"/>
        </w:rPr>
        <w:commentReference w:id="3"/>
      </w:r>
      <w:r>
        <w:rPr>
          <w:rFonts w:hint="eastAsia"/>
        </w:rPr>
        <w:t>。</w:t>
      </w:r>
    </w:p>
    <w:p w14:paraId="7561D724" w14:textId="77777777" w:rsidR="00053C36" w:rsidRDefault="00053C36" w:rsidP="00053C36"/>
    <w:p w14:paraId="45876E39" w14:textId="14AADAD7" w:rsidR="00053C36" w:rsidRPr="00F82BCE" w:rsidRDefault="00053C36" w:rsidP="00053C36">
      <w:r w:rsidRPr="00F82BCE">
        <w:rPr>
          <w:rFonts w:hint="eastAsia"/>
        </w:rPr>
        <w:t>请完成下列问题：</w:t>
      </w:r>
    </w:p>
    <w:p w14:paraId="779C5B24" w14:textId="42368D30" w:rsidR="00053C36" w:rsidRPr="00F82BCE" w:rsidRDefault="00053C36" w:rsidP="00053C36">
      <w:r w:rsidRPr="00C46E9B">
        <w:t>9</w:t>
      </w:r>
      <w:r w:rsidRPr="00C46E9B">
        <w:t>．</w:t>
      </w:r>
      <w:r w:rsidRPr="00F82BCE">
        <w:rPr>
          <w:rFonts w:hint="eastAsia"/>
        </w:rPr>
        <w:t>充气后的气袋在人体受撞击时能产生缓冲作用，其物理原理是通过增加作用时间实现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44617D7F" w14:textId="0DF102E5" w:rsidR="00053C36" w:rsidRPr="00F82BCE" w:rsidRDefault="00053C36" w:rsidP="00053C36">
      <w:r w:rsidRPr="00F82BCE">
        <w:rPr>
          <w:szCs w:val="21"/>
          <w:shd w:val="clear" w:color="auto" w:fill="FFFFFF"/>
        </w:rPr>
        <w:t>A</w:t>
      </w:r>
      <w:r w:rsidRPr="00F82BCE">
        <w:t>．</w:t>
      </w:r>
      <w:r w:rsidRPr="00F82BCE">
        <w:rPr>
          <w:rFonts w:hint="eastAsia"/>
        </w:rPr>
        <w:t>减小人受到的冲力</w:t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rPr>
          <w:szCs w:val="21"/>
          <w:shd w:val="clear" w:color="auto" w:fill="FFFFFF"/>
        </w:rPr>
        <w:t>B</w:t>
      </w:r>
      <w:r w:rsidRPr="00F82BCE">
        <w:t>．</w:t>
      </w:r>
      <w:r w:rsidRPr="00F82BCE">
        <w:rPr>
          <w:rFonts w:hint="eastAsia"/>
        </w:rPr>
        <w:t>减小人受到的冲量</w:t>
      </w:r>
    </w:p>
    <w:p w14:paraId="6B185012" w14:textId="19E9C3E2" w:rsidR="00053C36" w:rsidRPr="00F82BCE" w:rsidRDefault="00053C36" w:rsidP="00053C36">
      <w:r w:rsidRPr="00F82BCE">
        <w:rPr>
          <w:szCs w:val="21"/>
          <w:shd w:val="clear" w:color="auto" w:fill="FFFFFF"/>
        </w:rPr>
        <w:t>C</w:t>
      </w:r>
      <w:r w:rsidRPr="00F82BCE">
        <w:t>．</w:t>
      </w:r>
      <w:r w:rsidRPr="00F82BCE">
        <w:rPr>
          <w:rFonts w:hint="eastAsia"/>
        </w:rPr>
        <w:t>减小人的动量变化</w:t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tab/>
      </w:r>
      <w:r w:rsidRPr="00F82BCE">
        <w:rPr>
          <w:szCs w:val="21"/>
          <w:shd w:val="clear" w:color="auto" w:fill="FFFFFF"/>
        </w:rPr>
        <w:t>D</w:t>
      </w:r>
      <w:r w:rsidRPr="00F82BCE">
        <w:t>．</w:t>
      </w:r>
      <w:r w:rsidRPr="00F82BCE">
        <w:rPr>
          <w:rFonts w:hint="eastAsia"/>
        </w:rPr>
        <w:t>减小人的能量变化</w:t>
      </w:r>
    </w:p>
    <w:p w14:paraId="1EC4A1B3" w14:textId="77777777" w:rsidR="00053C36" w:rsidRDefault="00053C36" w:rsidP="00053C36">
      <w:pPr>
        <w:rPr>
          <w:b/>
          <w:bCs/>
        </w:rPr>
      </w:pPr>
    </w:p>
    <w:p w14:paraId="787C1DE0" w14:textId="2459DAC1" w:rsidR="00053C36" w:rsidRPr="00F82BCE" w:rsidRDefault="00053C36" w:rsidP="00053C36">
      <w:r w:rsidRPr="00C46E9B">
        <w:rPr>
          <w:noProof/>
        </w:rPr>
        <mc:AlternateContent>
          <mc:Choice Requires="wpg">
            <w:drawing>
              <wp:anchor distT="0" distB="0" distL="114300" distR="114300" simplePos="0" relativeHeight="251625472" behindDoc="1" locked="0" layoutInCell="1" allowOverlap="1" wp14:anchorId="0289F967" wp14:editId="6859A220">
                <wp:simplePos x="0" y="0"/>
                <wp:positionH relativeFrom="column">
                  <wp:posOffset>3650615</wp:posOffset>
                </wp:positionH>
                <wp:positionV relativeFrom="paragraph">
                  <wp:posOffset>61595</wp:posOffset>
                </wp:positionV>
                <wp:extent cx="1681480" cy="1002665"/>
                <wp:effectExtent l="0" t="0" r="13970" b="6985"/>
                <wp:wrapSquare wrapText="bothSides"/>
                <wp:docPr id="1708281733" name="组合 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1480" cy="1002665"/>
                          <a:chOff x="354563" y="0"/>
                          <a:chExt cx="1681584" cy="1003178"/>
                        </a:xfrm>
                      </wpg:grpSpPr>
                      <wps:wsp>
                        <wps:cNvPr id="803325165" name="直接连接符 803325165"/>
                        <wps:cNvCnPr/>
                        <wps:spPr>
                          <a:xfrm flipH="1">
                            <a:off x="713792" y="499187"/>
                            <a:ext cx="28575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2862561" name="直接连接符 1222862561"/>
                        <wps:cNvCnPr/>
                        <wps:spPr>
                          <a:xfrm flipH="1">
                            <a:off x="713792" y="270587"/>
                            <a:ext cx="28575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365216873" name="组合 290"/>
                        <wpg:cNvGrpSpPr/>
                        <wpg:grpSpPr>
                          <a:xfrm>
                            <a:off x="354563" y="0"/>
                            <a:ext cx="1681584" cy="1003178"/>
                            <a:chOff x="46653" y="0"/>
                            <a:chExt cx="1681584" cy="1003178"/>
                          </a:xfrm>
                        </wpg:grpSpPr>
                        <wps:wsp>
                          <wps:cNvPr id="592635764" name="矩形 592635764"/>
                          <wps:cNvSpPr/>
                          <wps:spPr>
                            <a:xfrm>
                              <a:off x="611155" y="0"/>
                              <a:ext cx="63500" cy="717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9987481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653" y="279852"/>
                              <a:ext cx="5393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2744445" w14:textId="77777777" w:rsidR="00053C36" w:rsidRPr="00152982" w:rsidRDefault="00053C36" w:rsidP="00053C3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接</w:t>
                                </w:r>
                                <w:r>
                                  <w:rPr>
                                    <w:rFonts w:ascii="宋体" w:hAnsi="宋体"/>
                                    <w:sz w:val="18"/>
                                    <w:szCs w:val="18"/>
                                  </w:rPr>
                                  <w:t>控制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015491021" name="矩形 1015491021"/>
                          <wps:cNvSpPr/>
                          <wps:spPr>
                            <a:xfrm>
                              <a:off x="676469" y="228600"/>
                              <a:ext cx="800100" cy="3046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832731480" name="直接连接符 832731480"/>
                          <wps:cNvCnPr/>
                          <wps:spPr>
                            <a:xfrm>
                              <a:off x="676469" y="247261"/>
                              <a:ext cx="76200" cy="95214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48071059" name="直接连接符 1348071059"/>
                          <wps:cNvCnPr/>
                          <wps:spPr>
                            <a:xfrm flipH="1">
                              <a:off x="685800" y="424543"/>
                              <a:ext cx="63500" cy="88866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7243364" name="椭圆 137243364"/>
                          <wps:cNvSpPr/>
                          <wps:spPr>
                            <a:xfrm>
                              <a:off x="1203649" y="247261"/>
                              <a:ext cx="273050" cy="272946"/>
                            </a:xfrm>
                            <a:prstGeom prst="ellipse">
                              <a:avLst/>
                            </a:prstGeom>
                            <a:pattFill prst="pct20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869635583" name="直接连接符 869635583"/>
                          <wps:cNvCnPr/>
                          <wps:spPr>
                            <a:xfrm>
                              <a:off x="745114" y="458914"/>
                              <a:ext cx="0" cy="336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305025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93234" y="733079"/>
                              <a:ext cx="3107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4B5738" w14:textId="77777777" w:rsidR="00053C36" w:rsidRPr="00152982" w:rsidRDefault="00053C36" w:rsidP="00053C3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152982">
                                  <w:rPr>
                                    <w:rFonts w:ascii="宋体" w:hAnsi="宋体"/>
                                    <w:sz w:val="18"/>
                                    <w:szCs w:val="18"/>
                                  </w:rPr>
                                  <w:t>滚球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67871621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3991" y="148022"/>
                              <a:ext cx="196459" cy="4667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004D2A" w14:textId="77777777" w:rsidR="00053C36" w:rsidRDefault="00053C36" w:rsidP="00053C36">
                                <w:pPr>
                                  <w:spacing w:line="240" w:lineRule="exact"/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永</w:t>
                                </w:r>
                              </w:p>
                              <w:p w14:paraId="239D14F5" w14:textId="77777777" w:rsidR="00053C36" w:rsidRDefault="00053C36" w:rsidP="00053C36">
                                <w:pPr>
                                  <w:spacing w:line="240" w:lineRule="exact"/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磁</w:t>
                                </w:r>
                              </w:p>
                              <w:p w14:paraId="5C39C688" w14:textId="77777777" w:rsidR="00053C36" w:rsidRPr="00152982" w:rsidRDefault="00053C36" w:rsidP="00053C36">
                                <w:pPr>
                                  <w:spacing w:line="240" w:lineRule="exact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体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91249012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6994" y="795534"/>
                              <a:ext cx="5393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FFF215A" w14:textId="77777777" w:rsidR="00053C36" w:rsidRPr="00152982" w:rsidRDefault="00053C36" w:rsidP="00053C3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hint="eastAsia"/>
                                    <w:sz w:val="18"/>
                                    <w:szCs w:val="18"/>
                                  </w:rPr>
                                  <w:t>触点开关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961438951" name="直接连接符 1961438951"/>
                          <wps:cNvCnPr/>
                          <wps:spPr>
                            <a:xfrm>
                              <a:off x="1348274" y="485192"/>
                              <a:ext cx="0" cy="26659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8555479" name="矩形 1768555479"/>
                          <wps:cNvSpPr/>
                          <wps:spPr>
                            <a:xfrm>
                              <a:off x="1474237" y="135294"/>
                              <a:ext cx="254000" cy="4887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89F967" id="组合 291" o:spid="_x0000_s1107" style="position:absolute;left:0;text-align:left;margin-left:287.45pt;margin-top:4.85pt;width:132.4pt;height:78.95pt;z-index:-251691008;mso-width-relative:margin;mso-height-relative:margin" coordorigin="3545" coordsize="16815,100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">
                <v:line id="直接连接符 803325165" o:spid="_x0000_s1108" style="position:absolute;flip:x;visibility:visible;mso-wrap-style:square" from="7137,4991" to="9995,4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" strokecolor="black [3213]">
                  <v:stroke joinstyle="miter"/>
                </v:line>
                <v:line id="直接连接符 1222862561" o:spid="_x0000_s1109" style="position:absolute;flip:x;visibility:visible;mso-wrap-style:square" from="7137,2705" to="9995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" strokecolor="black [3213]">
                  <v:stroke joinstyle="miter"/>
                </v:line>
                <v:group id="组合 290" o:spid="_x0000_s1110" style="position:absolute;left:3545;width:16816;height:10031" coordorigin="466" coordsize="16815,10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">
                  <v:rect id="矩形 592635764" o:spid="_x0000_s1111" style="position:absolute;left:6111;width:635;height:717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" filled="f" strokecolor="black [3213]" strokeweight="1pt">
                    <v:textbox style="mso-fit-shape-to-text:t" inset="1mm,0,1mm,0"/>
                  </v:rect>
                  <v:shape id="_x0000_s1112" type="#_x0000_t202" style="position:absolute;left:466;top:2798;width:5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32744445" w14:textId="77777777" w:rsidR="00053C36" w:rsidRPr="00152982" w:rsidRDefault="00053C36" w:rsidP="00053C3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hint="eastAsia"/>
                              <w:sz w:val="18"/>
                              <w:szCs w:val="18"/>
                            </w:rPr>
                            <w:t>接</w:t>
                          </w:r>
                          <w:r>
                            <w:rPr>
                              <w:rFonts w:ascii="宋体" w:hAnsi="宋体"/>
                              <w:sz w:val="18"/>
                              <w:szCs w:val="18"/>
                            </w:rPr>
                            <w:t>控制器</w:t>
                          </w:r>
                        </w:p>
                      </w:txbxContent>
                    </v:textbox>
                  </v:shape>
                  <v:rect id="矩形 1015491021" o:spid="_x0000_s1113" style="position:absolute;left:6764;top:2286;width:8001;height:304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" filled="f" strokecolor="black [3213]" strokeweight="1pt">
                    <v:textbox style="mso-fit-shape-to-text:t" inset="1mm,0,1mm,0"/>
                  </v:rect>
                  <v:line id="直接连接符 832731480" o:spid="_x0000_s1114" style="position:absolute;visibility:visible;mso-wrap-style:square" from="6764,2472" to="7526,3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" strokecolor="black [3213]">
                    <v:stroke joinstyle="miter"/>
                  </v:line>
                  <v:line id="直接连接符 1348071059" o:spid="_x0000_s1115" style="position:absolute;flip:x;visibility:visible;mso-wrap-style:square" from="6858,4245" to="7493,5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" strokecolor="black [3213]">
                    <v:stroke joinstyle="miter"/>
                  </v:line>
                  <v:oval id="椭圆 137243364" o:spid="_x0000_s1116" style="position:absolute;left:12036;top:2472;width:2730;height:273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" fillcolor="black [3213]" strokecolor="black [3213]" strokeweight="1pt">
                    <v:fill r:id="rId13" o:title="" color2="white [3212]" type="pattern"/>
                    <v:stroke joinstyle="miter"/>
                    <v:textbox style="mso-fit-shape-to-text:t" inset="1mm,0,1mm,0"/>
                  </v:oval>
                  <v:line id="直接连接符 869635583" o:spid="_x0000_s1117" style="position:absolute;visibility:visible;mso-wrap-style:square" from="7451,4589" to="7451,7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" strokecolor="black [3213]" strokeweight=".5pt">
                    <v:stroke joinstyle="miter"/>
                  </v:line>
                  <v:shape id="_x0000_s1118" type="#_x0000_t202" style="position:absolute;left:11932;top:7330;width:310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0F4B5738" w14:textId="77777777" w:rsidR="00053C36" w:rsidRPr="00152982" w:rsidRDefault="00053C36" w:rsidP="00053C36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152982">
                            <w:rPr>
                              <w:rFonts w:ascii="宋体" w:hAnsi="宋体"/>
                              <w:sz w:val="18"/>
                              <w:szCs w:val="18"/>
                            </w:rPr>
                            <w:t>滚球</w:t>
                          </w:r>
                        </w:p>
                      </w:txbxContent>
                    </v:textbox>
                  </v:shape>
                  <v:shape id="_x0000_s1119" type="#_x0000_t202" style="position:absolute;left:15039;top:1480;width:1965;height:46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1004D2A" w14:textId="77777777" w:rsidR="00053C36" w:rsidRDefault="00053C36" w:rsidP="00053C36">
                          <w:pPr>
                            <w:spacing w:line="240" w:lineRule="exact"/>
                            <w:rPr>
                              <w:rFonts w:ascii="宋体" w:hAnsi="宋体"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hint="eastAsia"/>
                              <w:sz w:val="18"/>
                              <w:szCs w:val="18"/>
                            </w:rPr>
                            <w:t>永</w:t>
                          </w:r>
                        </w:p>
                        <w:p w14:paraId="239D14F5" w14:textId="77777777" w:rsidR="00053C36" w:rsidRDefault="00053C36" w:rsidP="00053C36">
                          <w:pPr>
                            <w:spacing w:line="240" w:lineRule="exact"/>
                            <w:rPr>
                              <w:rFonts w:ascii="宋体" w:hAnsi="宋体" w:hint="eastAsi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hint="eastAsia"/>
                              <w:sz w:val="18"/>
                              <w:szCs w:val="18"/>
                            </w:rPr>
                            <w:t>磁</w:t>
                          </w:r>
                        </w:p>
                        <w:p w14:paraId="5C39C688" w14:textId="77777777" w:rsidR="00053C36" w:rsidRPr="00152982" w:rsidRDefault="00053C36" w:rsidP="00053C36">
                          <w:pPr>
                            <w:spacing w:line="240" w:lineRule="exact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hint="eastAsia"/>
                              <w:sz w:val="18"/>
                              <w:szCs w:val="18"/>
                            </w:rPr>
                            <w:t>体</w:t>
                          </w:r>
                        </w:p>
                      </w:txbxContent>
                    </v:textbox>
                  </v:shape>
                  <v:shape id="_x0000_s1120" type="#_x0000_t202" style="position:absolute;left:4669;top:7955;width:539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FFF215A" w14:textId="77777777" w:rsidR="00053C36" w:rsidRPr="00152982" w:rsidRDefault="00053C36" w:rsidP="00053C3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hint="eastAsia"/>
                              <w:sz w:val="18"/>
                              <w:szCs w:val="18"/>
                            </w:rPr>
                            <w:t>触点开关</w:t>
                          </w:r>
                        </w:p>
                      </w:txbxContent>
                    </v:textbox>
                  </v:shape>
                  <v:line id="直接连接符 1961438951" o:spid="_x0000_s1121" style="position:absolute;visibility:visible;mso-wrap-style:square" from="13482,4851" to="13482,7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" strokecolor="black [3213]" strokeweight=".5pt">
                    <v:stroke joinstyle="miter"/>
                  </v:line>
                  <v:rect id="矩形 1768555479" o:spid="_x0000_s1122" style="position:absolute;left:14742;top:1352;width:2540;height:488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" filled="f" strokecolor="black [3213]" strokeweight="1pt">
                    <v:textbox style="mso-fit-shape-to-text:t" inset="1mm,0,1mm,0"/>
                  </v:rect>
                </v:group>
                <w10:wrap type="square"/>
              </v:group>
            </w:pict>
          </mc:Fallback>
        </mc:AlternateContent>
      </w:r>
      <w:r w:rsidRPr="00C46E9B">
        <w:t>10</w:t>
      </w:r>
      <w:r w:rsidRPr="00C46E9B">
        <w:t>．</w:t>
      </w:r>
      <w:r w:rsidRPr="00F82BCE">
        <w:t>如图</w:t>
      </w:r>
      <w:r w:rsidRPr="00F82BCE">
        <w:rPr>
          <w:rFonts w:hint="eastAsia"/>
        </w:rPr>
        <w:t>所示</w:t>
      </w:r>
      <w:r w:rsidRPr="00F82BCE">
        <w:t>是滚球碰撞传感器</w:t>
      </w:r>
      <w:r w:rsidRPr="00F82BCE">
        <w:rPr>
          <w:rFonts w:hint="eastAsia"/>
        </w:rPr>
        <w:t>．</w:t>
      </w:r>
      <w:r w:rsidRPr="00F82BCE">
        <w:t>正常行驶</w:t>
      </w:r>
      <w:r w:rsidRPr="00F82BCE">
        <w:rPr>
          <w:rFonts w:hint="eastAsia"/>
        </w:rPr>
        <w:t>时，传感器处于一种水平状态，</w:t>
      </w:r>
      <w:r w:rsidRPr="00F82BCE">
        <w:t>滚球被永磁</w:t>
      </w:r>
      <w:r w:rsidRPr="00F82BCE">
        <w:rPr>
          <w:rFonts w:hint="eastAsia"/>
        </w:rPr>
        <w:t>体吸附在右侧</w:t>
      </w:r>
      <w:r w:rsidRPr="00F82BCE">
        <w:t>．当碰撞强度达到一定程度时，滚球</w:t>
      </w:r>
      <w:r w:rsidRPr="00F82BCE">
        <w:rPr>
          <w:rFonts w:hint="eastAsia"/>
        </w:rPr>
        <w:t>将</w:t>
      </w:r>
      <w:r w:rsidRPr="00F82BCE">
        <w:t>脱离</w:t>
      </w:r>
      <w:r w:rsidRPr="00F82BCE">
        <w:rPr>
          <w:rFonts w:hint="eastAsia"/>
        </w:rPr>
        <w:t>永</w:t>
      </w:r>
      <w:r w:rsidRPr="00F82BCE">
        <w:t>磁</w:t>
      </w:r>
      <w:r w:rsidRPr="00F82BCE">
        <w:rPr>
          <w:rFonts w:hint="eastAsia"/>
        </w:rPr>
        <w:t>体</w:t>
      </w:r>
      <w:r w:rsidRPr="00F82BCE">
        <w:t>向左滚动，撞击两个触点</w:t>
      </w:r>
      <w:r w:rsidRPr="00F82BCE">
        <w:rPr>
          <w:rFonts w:hint="eastAsia"/>
        </w:rPr>
        <w:t>开关</w:t>
      </w:r>
      <w:r w:rsidRPr="00F82BCE">
        <w:t>，</w:t>
      </w:r>
      <w:r w:rsidRPr="00F82BCE">
        <w:rPr>
          <w:rFonts w:hint="eastAsia"/>
        </w:rPr>
        <w:t>向控制器发出信号</w:t>
      </w:r>
      <w:r>
        <w:rPr>
          <w:rFonts w:hint="eastAsia"/>
        </w:rPr>
        <w:t>。</w:t>
      </w:r>
    </w:p>
    <w:p w14:paraId="4C931003" w14:textId="7488AFAE" w:rsidR="00053C36" w:rsidRPr="00F82BCE" w:rsidRDefault="00053C36" w:rsidP="00053C36">
      <w:r w:rsidRPr="00C46E9B">
        <w:t>（</w:t>
      </w:r>
      <w:r w:rsidRPr="00C46E9B">
        <w:t>1</w:t>
      </w:r>
      <w:r w:rsidRPr="00C46E9B">
        <w:t>）</w:t>
      </w:r>
      <w:r w:rsidRPr="00F82BCE">
        <w:rPr>
          <w:rFonts w:hint="eastAsia"/>
        </w:rPr>
        <w:t>当汽车在以下哪种</w:t>
      </w:r>
      <w:r w:rsidRPr="00F82BCE">
        <w:t>情况</w:t>
      </w:r>
      <w:r w:rsidRPr="00F82BCE">
        <w:rPr>
          <w:rFonts w:hint="eastAsia"/>
        </w:rPr>
        <w:t>下，能使滚球向左滚动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40DA23D3" w14:textId="64F62611" w:rsidR="00053C36" w:rsidRDefault="00053C36" w:rsidP="00053C36">
      <w:pPr>
        <w:rPr>
          <w:szCs w:val="21"/>
          <w:shd w:val="clear" w:color="auto" w:fill="FFFFFF"/>
        </w:rPr>
      </w:pPr>
      <w:r w:rsidRPr="00F82BCE">
        <w:rPr>
          <w:szCs w:val="21"/>
          <w:shd w:val="clear" w:color="auto" w:fill="FFFFFF"/>
        </w:rPr>
        <w:t>A</w:t>
      </w:r>
      <w:r w:rsidRPr="00F82BCE">
        <w:t>．</w:t>
      </w:r>
      <w:r w:rsidRPr="00F82BCE">
        <w:rPr>
          <w:szCs w:val="21"/>
          <w:shd w:val="clear" w:color="auto" w:fill="FFFFFF"/>
        </w:rPr>
        <w:t>向右</w:t>
      </w:r>
      <w:r w:rsidRPr="00F82BCE">
        <w:rPr>
          <w:rFonts w:hint="eastAsia"/>
          <w:szCs w:val="21"/>
          <w:shd w:val="clear" w:color="auto" w:fill="FFFFFF"/>
        </w:rPr>
        <w:t>以</w:t>
      </w:r>
      <w:r w:rsidRPr="00F82BCE">
        <w:rPr>
          <w:szCs w:val="21"/>
          <w:shd w:val="clear" w:color="auto" w:fill="FFFFFF"/>
        </w:rPr>
        <w:t>足够大速度</w:t>
      </w:r>
      <w:r w:rsidRPr="00F82BCE">
        <w:rPr>
          <w:rFonts w:hint="eastAsia"/>
          <w:szCs w:val="21"/>
          <w:shd w:val="clear" w:color="auto" w:fill="FFFFFF"/>
        </w:rPr>
        <w:t>匀速行驶</w:t>
      </w:r>
    </w:p>
    <w:p w14:paraId="0B9D1C3D" w14:textId="0DABC64C" w:rsidR="00053C36" w:rsidRPr="00F82BCE" w:rsidRDefault="00053C36" w:rsidP="00053C36">
      <w:pPr>
        <w:rPr>
          <w:szCs w:val="21"/>
          <w:shd w:val="clear" w:color="auto" w:fill="FFFFFF"/>
        </w:rPr>
      </w:pPr>
      <w:r w:rsidRPr="00F82BCE">
        <w:rPr>
          <w:szCs w:val="21"/>
          <w:shd w:val="clear" w:color="auto" w:fill="FFFFFF"/>
        </w:rPr>
        <w:t>B</w:t>
      </w:r>
      <w:r w:rsidRPr="00F82BCE">
        <w:t>．</w:t>
      </w:r>
      <w:r w:rsidRPr="00F82BCE">
        <w:rPr>
          <w:szCs w:val="21"/>
          <w:shd w:val="clear" w:color="auto" w:fill="FFFFFF"/>
        </w:rPr>
        <w:t>向左</w:t>
      </w:r>
      <w:r w:rsidRPr="00F82BCE">
        <w:rPr>
          <w:rFonts w:hint="eastAsia"/>
          <w:szCs w:val="21"/>
          <w:shd w:val="clear" w:color="auto" w:fill="FFFFFF"/>
        </w:rPr>
        <w:t>以</w:t>
      </w:r>
      <w:r w:rsidRPr="00F82BCE">
        <w:rPr>
          <w:szCs w:val="21"/>
          <w:shd w:val="clear" w:color="auto" w:fill="FFFFFF"/>
        </w:rPr>
        <w:t>足够大速度</w:t>
      </w:r>
      <w:r w:rsidRPr="00F82BCE">
        <w:rPr>
          <w:rFonts w:hint="eastAsia"/>
          <w:szCs w:val="21"/>
          <w:shd w:val="clear" w:color="auto" w:fill="FFFFFF"/>
        </w:rPr>
        <w:t>匀速行驶</w:t>
      </w:r>
    </w:p>
    <w:p w14:paraId="255107AF" w14:textId="6AE113D6" w:rsidR="00053C36" w:rsidRDefault="00053C36" w:rsidP="00053C36">
      <w:pPr>
        <w:rPr>
          <w:szCs w:val="21"/>
          <w:shd w:val="clear" w:color="auto" w:fill="FFFFFF"/>
        </w:rPr>
      </w:pPr>
      <w:r w:rsidRPr="00F82BCE">
        <w:rPr>
          <w:szCs w:val="21"/>
          <w:shd w:val="clear" w:color="auto" w:fill="FFFFFF"/>
        </w:rPr>
        <w:t>C</w:t>
      </w:r>
      <w:r w:rsidRPr="00F82BCE">
        <w:t>．</w:t>
      </w:r>
      <w:r w:rsidRPr="00F82BCE">
        <w:rPr>
          <w:szCs w:val="21"/>
          <w:shd w:val="clear" w:color="auto" w:fill="FFFFFF"/>
        </w:rPr>
        <w:t>向右</w:t>
      </w:r>
      <w:r w:rsidRPr="00F82BCE">
        <w:rPr>
          <w:rFonts w:hint="eastAsia"/>
          <w:szCs w:val="21"/>
          <w:shd w:val="clear" w:color="auto" w:fill="FFFFFF"/>
        </w:rPr>
        <w:t>以</w:t>
      </w:r>
      <w:r w:rsidRPr="00F82BCE">
        <w:rPr>
          <w:szCs w:val="21"/>
          <w:shd w:val="clear" w:color="auto" w:fill="FFFFFF"/>
        </w:rPr>
        <w:t>足够大速度</w:t>
      </w:r>
      <w:r w:rsidRPr="00F82BCE">
        <w:rPr>
          <w:rFonts w:hint="eastAsia"/>
          <w:szCs w:val="21"/>
          <w:shd w:val="clear" w:color="auto" w:fill="FFFFFF"/>
        </w:rPr>
        <w:t>发生碰撞</w:t>
      </w:r>
    </w:p>
    <w:p w14:paraId="30A08EE8" w14:textId="3C47F1B4" w:rsidR="00053C36" w:rsidRPr="00F82BCE" w:rsidRDefault="00053C36" w:rsidP="00053C36">
      <w:pPr>
        <w:rPr>
          <w:szCs w:val="21"/>
          <w:shd w:val="clear" w:color="auto" w:fill="FFFFFF"/>
        </w:rPr>
      </w:pPr>
      <w:r w:rsidRPr="00F82BCE">
        <w:rPr>
          <w:szCs w:val="21"/>
          <w:shd w:val="clear" w:color="auto" w:fill="FFFFFF"/>
        </w:rPr>
        <w:t>D</w:t>
      </w:r>
      <w:r w:rsidRPr="00F82BCE">
        <w:t>．</w:t>
      </w:r>
      <w:r w:rsidRPr="00F82BCE">
        <w:rPr>
          <w:szCs w:val="21"/>
          <w:shd w:val="clear" w:color="auto" w:fill="FFFFFF"/>
        </w:rPr>
        <w:t>向</w:t>
      </w:r>
      <w:r w:rsidRPr="00F82BCE">
        <w:rPr>
          <w:rFonts w:hint="eastAsia"/>
          <w:szCs w:val="21"/>
          <w:shd w:val="clear" w:color="auto" w:fill="FFFFFF"/>
        </w:rPr>
        <w:t>左以</w:t>
      </w:r>
      <w:r w:rsidRPr="00F82BCE">
        <w:rPr>
          <w:szCs w:val="21"/>
          <w:shd w:val="clear" w:color="auto" w:fill="FFFFFF"/>
        </w:rPr>
        <w:t>足够大速度</w:t>
      </w:r>
      <w:r w:rsidRPr="00F82BCE">
        <w:rPr>
          <w:rFonts w:hint="eastAsia"/>
          <w:szCs w:val="21"/>
          <w:shd w:val="clear" w:color="auto" w:fill="FFFFFF"/>
        </w:rPr>
        <w:t>发生碰撞</w:t>
      </w:r>
    </w:p>
    <w:p w14:paraId="310B90BC" w14:textId="778906B2" w:rsidR="00053C36" w:rsidRPr="00F82BCE" w:rsidRDefault="00053C36" w:rsidP="00515E02">
      <w:pPr>
        <w:rPr>
          <w:rFonts w:ascii="宋体" w:hAnsi="宋体" w:hint="eastAsia"/>
          <w:szCs w:val="21"/>
          <w:shd w:val="clear" w:color="auto" w:fill="FFFFFF"/>
        </w:rPr>
      </w:pPr>
      <w:r w:rsidRPr="00C46E9B">
        <w:rPr>
          <w:rFonts w:hint="eastAsia"/>
        </w:rPr>
        <w:t>（</w:t>
      </w:r>
      <w:r w:rsidRPr="00C46E9B">
        <w:t>2</w:t>
      </w:r>
      <w:r w:rsidRPr="00C46E9B">
        <w:rPr>
          <w:rFonts w:hint="eastAsia"/>
        </w:rPr>
        <w:t>）</w:t>
      </w:r>
      <w:r w:rsidRPr="00F82BCE">
        <w:rPr>
          <w:rFonts w:hint="eastAsia"/>
          <w:spacing w:val="-4"/>
          <w:szCs w:val="21"/>
          <w:shd w:val="clear" w:color="auto" w:fill="FFFFFF"/>
        </w:rPr>
        <w:t>假设</w:t>
      </w:r>
      <w:r w:rsidRPr="00F82BCE">
        <w:rPr>
          <w:spacing w:val="-4"/>
          <w:szCs w:val="21"/>
          <w:shd w:val="clear" w:color="auto" w:fill="FFFFFF"/>
        </w:rPr>
        <w:t>滚球的质量为</w:t>
      </w:r>
      <w:r>
        <w:rPr>
          <w:rFonts w:hint="eastAsia"/>
          <w:spacing w:val="-4"/>
          <w:szCs w:val="21"/>
          <w:shd w:val="clear" w:color="auto" w:fill="FFFFFF"/>
        </w:rPr>
        <w:t xml:space="preserve"> 50 </w:t>
      </w:r>
      <w:r w:rsidRPr="00F82BCE">
        <w:rPr>
          <w:spacing w:val="-4"/>
          <w:szCs w:val="21"/>
          <w:shd w:val="clear" w:color="auto" w:fill="FFFFFF"/>
        </w:rPr>
        <w:t>g</w:t>
      </w:r>
      <w:r w:rsidRPr="00F82BCE">
        <w:rPr>
          <w:spacing w:val="-4"/>
          <w:szCs w:val="21"/>
          <w:shd w:val="clear" w:color="auto" w:fill="FFFFFF"/>
        </w:rPr>
        <w:t>，</w:t>
      </w:r>
      <w:r w:rsidRPr="00F82BCE">
        <w:rPr>
          <w:rFonts w:hint="eastAsia"/>
          <w:spacing w:val="-4"/>
          <w:szCs w:val="21"/>
          <w:shd w:val="clear" w:color="auto" w:fill="FFFFFF"/>
        </w:rPr>
        <w:t>永</w:t>
      </w:r>
      <w:r w:rsidRPr="00F82BCE">
        <w:rPr>
          <w:spacing w:val="-4"/>
          <w:szCs w:val="21"/>
          <w:shd w:val="clear" w:color="auto" w:fill="FFFFFF"/>
        </w:rPr>
        <w:t>磁</w:t>
      </w:r>
      <w:r w:rsidRPr="00F82BCE">
        <w:rPr>
          <w:rFonts w:hint="eastAsia"/>
          <w:spacing w:val="-4"/>
          <w:szCs w:val="21"/>
          <w:shd w:val="clear" w:color="auto" w:fill="FFFFFF"/>
        </w:rPr>
        <w:t>体</w:t>
      </w:r>
      <w:r w:rsidRPr="00F82BCE">
        <w:rPr>
          <w:spacing w:val="-4"/>
          <w:szCs w:val="21"/>
          <w:shd w:val="clear" w:color="auto" w:fill="FFFFFF"/>
        </w:rPr>
        <w:t>对</w:t>
      </w:r>
      <w:r w:rsidRPr="00F82BCE">
        <w:rPr>
          <w:rFonts w:hint="eastAsia"/>
          <w:spacing w:val="-4"/>
          <w:szCs w:val="21"/>
          <w:shd w:val="clear" w:color="auto" w:fill="FFFFFF"/>
        </w:rPr>
        <w:t>它</w:t>
      </w:r>
      <w:r w:rsidRPr="00F82BCE">
        <w:rPr>
          <w:spacing w:val="-4"/>
          <w:szCs w:val="21"/>
          <w:shd w:val="clear" w:color="auto" w:fill="FFFFFF"/>
        </w:rPr>
        <w:t>的最大吸引力为</w:t>
      </w:r>
      <w:r>
        <w:rPr>
          <w:rFonts w:hint="eastAsia"/>
          <w:spacing w:val="-4"/>
          <w:szCs w:val="21"/>
          <w:shd w:val="clear" w:color="auto" w:fill="FFFFFF"/>
        </w:rPr>
        <w:t xml:space="preserve"> 6 </w:t>
      </w:r>
      <w:r w:rsidRPr="00F82BCE">
        <w:rPr>
          <w:spacing w:val="-4"/>
          <w:szCs w:val="21"/>
          <w:shd w:val="clear" w:color="auto" w:fill="FFFFFF"/>
        </w:rPr>
        <w:t>N</w:t>
      </w:r>
      <w:r w:rsidRPr="00F82BCE">
        <w:rPr>
          <w:spacing w:val="-4"/>
          <w:szCs w:val="21"/>
          <w:shd w:val="clear" w:color="auto" w:fill="FFFFFF"/>
        </w:rPr>
        <w:t>，</w:t>
      </w:r>
      <w:r w:rsidRPr="00F82BCE">
        <w:rPr>
          <w:rFonts w:hint="eastAsia"/>
          <w:spacing w:val="-4"/>
          <w:szCs w:val="21"/>
          <w:shd w:val="clear" w:color="auto" w:fill="FFFFFF"/>
        </w:rPr>
        <w:t>滚球在</w:t>
      </w:r>
      <w:r w:rsidRPr="00F82BCE">
        <w:rPr>
          <w:spacing w:val="-4"/>
          <w:szCs w:val="21"/>
          <w:shd w:val="clear" w:color="auto" w:fill="FFFFFF"/>
        </w:rPr>
        <w:t>管道内</w:t>
      </w:r>
      <w:r w:rsidRPr="00F82BCE">
        <w:rPr>
          <w:rFonts w:hint="eastAsia"/>
          <w:spacing w:val="-4"/>
          <w:szCs w:val="21"/>
          <w:shd w:val="clear" w:color="auto" w:fill="FFFFFF"/>
        </w:rPr>
        <w:t>运动时不受</w:t>
      </w:r>
      <w:r w:rsidRPr="00F82BCE">
        <w:rPr>
          <w:spacing w:val="-4"/>
          <w:szCs w:val="21"/>
          <w:shd w:val="clear" w:color="auto" w:fill="FFFFFF"/>
        </w:rPr>
        <w:t>阻力</w:t>
      </w:r>
      <w:r w:rsidRPr="00F82BCE">
        <w:rPr>
          <w:rFonts w:hint="eastAsia"/>
          <w:szCs w:val="21"/>
          <w:shd w:val="clear" w:color="auto" w:fill="FFFFFF"/>
        </w:rPr>
        <w:t>作用</w:t>
      </w:r>
      <w:r>
        <w:rPr>
          <w:rFonts w:hint="eastAsia"/>
          <w:szCs w:val="21"/>
          <w:shd w:val="clear" w:color="auto" w:fill="FFFFFF"/>
        </w:rPr>
        <w:t>。</w:t>
      </w:r>
      <w:r w:rsidRPr="00F82BCE">
        <w:rPr>
          <w:szCs w:val="21"/>
          <w:shd w:val="clear" w:color="auto" w:fill="FFFFFF"/>
        </w:rPr>
        <w:t>如果汽车以</w:t>
      </w:r>
      <w:r>
        <w:rPr>
          <w:rFonts w:hint="eastAsia"/>
          <w:szCs w:val="21"/>
          <w:shd w:val="clear" w:color="auto" w:fill="FFFFFF"/>
        </w:rPr>
        <w:t xml:space="preserve"> 144 </w:t>
      </w:r>
      <w:r w:rsidRPr="00F82BCE">
        <w:rPr>
          <w:szCs w:val="21"/>
          <w:shd w:val="clear" w:color="auto" w:fill="FFFFFF"/>
        </w:rPr>
        <w:t>km/h</w:t>
      </w:r>
      <w:r>
        <w:rPr>
          <w:rFonts w:hint="eastAsia"/>
          <w:szCs w:val="21"/>
          <w:shd w:val="clear" w:color="auto" w:fill="FFFFFF"/>
        </w:rPr>
        <w:t xml:space="preserve"> </w:t>
      </w:r>
      <w:r w:rsidRPr="00F82BCE">
        <w:rPr>
          <w:szCs w:val="21"/>
          <w:shd w:val="clear" w:color="auto" w:fill="FFFFFF"/>
        </w:rPr>
        <w:t>的速度</w:t>
      </w:r>
      <w:r w:rsidRPr="00F82BCE">
        <w:rPr>
          <w:rFonts w:ascii="宋体" w:hAnsi="宋体" w:hint="eastAsia"/>
          <w:szCs w:val="21"/>
          <w:shd w:val="clear" w:color="auto" w:fill="FFFFFF"/>
        </w:rPr>
        <w:t>撞到障碍物，并在</w:t>
      </w:r>
      <w:r>
        <w:rPr>
          <w:rFonts w:ascii="宋体" w:hAnsi="宋体" w:hint="eastAsia"/>
          <w:szCs w:val="21"/>
          <w:shd w:val="clear" w:color="auto" w:fill="FFFFFF"/>
        </w:rPr>
        <w:t xml:space="preserve"> </w:t>
      </w:r>
      <w:r w:rsidRPr="00F82BCE">
        <w:rPr>
          <w:szCs w:val="21"/>
          <w:shd w:val="clear" w:color="auto" w:fill="FFFFFF"/>
        </w:rPr>
        <w:t>0.2</w:t>
      </w:r>
      <w:r>
        <w:rPr>
          <w:rFonts w:hint="eastAsia"/>
          <w:szCs w:val="21"/>
          <w:shd w:val="clear" w:color="auto" w:fill="FFFFFF"/>
        </w:rPr>
        <w:t xml:space="preserve"> </w:t>
      </w:r>
      <w:r w:rsidRPr="00F82BCE">
        <w:rPr>
          <w:rFonts w:ascii="宋体" w:hAnsi="宋体" w:hint="eastAsia"/>
          <w:szCs w:val="21"/>
          <w:shd w:val="clear" w:color="auto" w:fill="FFFFFF"/>
        </w:rPr>
        <w:t>秒内停下</w:t>
      </w:r>
      <w:r>
        <w:rPr>
          <w:rFonts w:ascii="宋体" w:hAnsi="宋体" w:hint="eastAsia"/>
          <w:szCs w:val="21"/>
          <w:shd w:val="clear" w:color="auto" w:fill="FFFFFF"/>
        </w:rPr>
        <w:t>。</w:t>
      </w:r>
      <w:r w:rsidRPr="00F82BCE">
        <w:rPr>
          <w:rFonts w:ascii="宋体" w:hAnsi="宋体" w:hint="eastAsia"/>
          <w:szCs w:val="21"/>
          <w:shd w:val="clear" w:color="auto" w:fill="FFFFFF"/>
        </w:rPr>
        <w:t>则是否会触发安全气囊？</w:t>
      </w:r>
    </w:p>
    <w:p w14:paraId="23BC49B3" w14:textId="77777777" w:rsidR="00053C36" w:rsidRPr="00F82BCE" w:rsidRDefault="00053C36" w:rsidP="00053C36">
      <w:pPr>
        <w:rPr>
          <w:szCs w:val="21"/>
          <w:shd w:val="clear" w:color="auto" w:fill="FFFFFF"/>
        </w:rPr>
      </w:pPr>
      <w:r w:rsidRPr="00F82BCE">
        <w:rPr>
          <w:szCs w:val="21"/>
          <w:shd w:val="clear" w:color="auto" w:fill="FFFFFF"/>
        </w:rPr>
        <w:t>答：</w:t>
      </w:r>
      <w:r>
        <w:rPr>
          <w:rFonts w:hint="eastAsia"/>
          <w:szCs w:val="21"/>
          <w:shd w:val="clear" w:color="auto" w:fill="FFFFFF"/>
        </w:rPr>
        <w:t>_________</w:t>
      </w:r>
      <w:r>
        <w:rPr>
          <w:rFonts w:hint="eastAsia"/>
          <w:szCs w:val="21"/>
          <w:shd w:val="clear" w:color="auto" w:fill="FFFFFF"/>
        </w:rPr>
        <w:t>；</w:t>
      </w:r>
    </w:p>
    <w:p w14:paraId="096423DC" w14:textId="549B6BF9" w:rsidR="00053C36" w:rsidRDefault="00053C36" w:rsidP="00053C36">
      <w:pPr>
        <w:rPr>
          <w:szCs w:val="21"/>
          <w:shd w:val="clear" w:color="auto" w:fill="FFFFFF"/>
        </w:rPr>
      </w:pPr>
      <w:r w:rsidRPr="00F82BCE">
        <w:rPr>
          <w:szCs w:val="21"/>
          <w:shd w:val="clear" w:color="auto" w:fill="FFFFFF"/>
        </w:rPr>
        <w:t>通过计算说明理由：</w:t>
      </w:r>
      <w:r>
        <w:rPr>
          <w:rFonts w:hint="eastAsia"/>
          <w:szCs w:val="21"/>
          <w:shd w:val="clear" w:color="auto" w:fill="FFFFFF"/>
        </w:rPr>
        <w:t>____________________________________</w:t>
      </w:r>
      <w:r>
        <w:rPr>
          <w:rFonts w:hint="eastAsia"/>
          <w:szCs w:val="21"/>
          <w:shd w:val="clear" w:color="auto" w:fill="FFFFFF"/>
        </w:rPr>
        <w:t>。</w:t>
      </w:r>
    </w:p>
    <w:p w14:paraId="61C05B81" w14:textId="5E262785" w:rsidR="00053C36" w:rsidRPr="00F82BCE" w:rsidRDefault="00053C36" w:rsidP="00053C36">
      <w:pPr>
        <w:rPr>
          <w:szCs w:val="21"/>
          <w:shd w:val="clear" w:color="auto" w:fill="FFFFFF"/>
        </w:rPr>
      </w:pPr>
    </w:p>
    <w:p w14:paraId="2B8340A0" w14:textId="51666D8C" w:rsidR="00053C36" w:rsidRDefault="00053C36" w:rsidP="00053C36">
      <w:r w:rsidRPr="00C46E9B">
        <w:t>11</w:t>
      </w:r>
      <w:r w:rsidRPr="00C46E9B">
        <w:t>．</w:t>
      </w:r>
      <w:r w:rsidRPr="00F82BCE">
        <w:rPr>
          <w:szCs w:val="21"/>
          <w:shd w:val="clear" w:color="auto" w:fill="FFFFFF"/>
        </w:rPr>
        <w:t>电阻应变计式碰撞传感器</w:t>
      </w:r>
      <w:r w:rsidRPr="00F82BCE">
        <w:rPr>
          <w:rFonts w:hint="eastAsia"/>
          <w:szCs w:val="21"/>
          <w:shd w:val="clear" w:color="auto" w:fill="FFFFFF"/>
        </w:rPr>
        <w:t>内的</w:t>
      </w:r>
      <w:r w:rsidRPr="00F82BCE">
        <w:rPr>
          <w:szCs w:val="21"/>
          <w:shd w:val="clear" w:color="auto" w:fill="FFFFFF"/>
        </w:rPr>
        <w:t>硅膜片</w:t>
      </w:r>
      <w:r w:rsidRPr="00F82BCE">
        <w:rPr>
          <w:rFonts w:hint="eastAsia"/>
          <w:szCs w:val="21"/>
          <w:shd w:val="clear" w:color="auto" w:fill="FFFFFF"/>
        </w:rPr>
        <w:t>如图</w:t>
      </w:r>
      <w:r w:rsidR="00515E02">
        <w:rPr>
          <w:rFonts w:hint="eastAsia"/>
        </w:rPr>
        <w:t>（</w:t>
      </w:r>
      <w:r w:rsidR="00515E02">
        <w:rPr>
          <w:rFonts w:hint="eastAsia"/>
        </w:rPr>
        <w:t>a</w:t>
      </w:r>
      <w:r w:rsidR="00515E02">
        <w:rPr>
          <w:rFonts w:hint="eastAsia"/>
        </w:rPr>
        <w:t>）</w:t>
      </w:r>
      <w:r w:rsidRPr="00C46E9B">
        <w:rPr>
          <w:rFonts w:hint="eastAsia"/>
        </w:rPr>
        <w:t>所示，有</w:t>
      </w:r>
      <w:r w:rsidRPr="00C46E9B">
        <w:t>四个电阻</w:t>
      </w:r>
      <w:r>
        <w:rPr>
          <w:rFonts w:hint="eastAsia"/>
        </w:rPr>
        <w:t xml:space="preserve"> </w:t>
      </w:r>
      <w:r w:rsidRPr="00C46E9B">
        <w:rPr>
          <w:i/>
          <w:iCs/>
        </w:rPr>
        <w:t>R</w:t>
      </w:r>
      <w:r>
        <w:rPr>
          <w:rFonts w:hint="eastAsia"/>
          <w:vertAlign w:val="subscript"/>
        </w:rPr>
        <w:t>1</w:t>
      </w:r>
      <w:r w:rsidRPr="00C46E9B">
        <w:t>、</w:t>
      </w:r>
      <w:r w:rsidRPr="00C46E9B">
        <w:rPr>
          <w:i/>
          <w:iCs/>
        </w:rPr>
        <w:t>R</w:t>
      </w:r>
      <w:r>
        <w:rPr>
          <w:rFonts w:hint="eastAsia"/>
          <w:vertAlign w:val="subscript"/>
        </w:rPr>
        <w:t>2</w:t>
      </w:r>
      <w:r w:rsidRPr="00C46E9B">
        <w:t>、</w:t>
      </w:r>
      <w:r w:rsidRPr="00C46E9B">
        <w:rPr>
          <w:i/>
          <w:iCs/>
        </w:rPr>
        <w:t>R</w:t>
      </w:r>
      <w:r w:rsidRPr="00D830DD">
        <w:rPr>
          <w:rFonts w:hint="eastAsia"/>
          <w:vertAlign w:val="subscript"/>
        </w:rPr>
        <w:t>3</w:t>
      </w:r>
      <w:r w:rsidRPr="00C46E9B">
        <w:t>、</w:t>
      </w:r>
      <w:r w:rsidRPr="00C46E9B">
        <w:rPr>
          <w:i/>
          <w:iCs/>
        </w:rPr>
        <w:t>R</w:t>
      </w:r>
      <w:r>
        <w:rPr>
          <w:rFonts w:hint="eastAsia"/>
          <w:vertAlign w:val="subscript"/>
        </w:rPr>
        <w:t>4</w:t>
      </w:r>
      <w:r w:rsidRPr="00C46E9B">
        <w:rPr>
          <w:rFonts w:hint="eastAsia"/>
        </w:rPr>
        <w:t>，</w:t>
      </w:r>
      <w:r w:rsidRPr="00C46E9B">
        <w:t>连接成图</w:t>
      </w:r>
      <w:r w:rsidR="00515E02">
        <w:rPr>
          <w:rFonts w:hint="eastAsia"/>
        </w:rPr>
        <w:t>（</w:t>
      </w:r>
      <w:r w:rsidR="00515E02">
        <w:rPr>
          <w:rFonts w:hint="eastAsia"/>
        </w:rPr>
        <w:t>b</w:t>
      </w:r>
      <w:r w:rsidR="00515E02">
        <w:rPr>
          <w:rFonts w:hint="eastAsia"/>
        </w:rPr>
        <w:t>）</w:t>
      </w:r>
      <w:r w:rsidRPr="00C46E9B">
        <w:t>所示的电路</w:t>
      </w:r>
      <w:r>
        <w:rPr>
          <w:rFonts w:hint="eastAsia"/>
        </w:rPr>
        <w:t>。</w:t>
      </w:r>
      <w:r w:rsidRPr="00C46E9B">
        <w:t>在汽车碰撞时，传感器中的硅膜片发生扭曲变形，导致</w:t>
      </w:r>
      <w:r>
        <w:rPr>
          <w:rFonts w:hint="eastAsia"/>
        </w:rPr>
        <w:t xml:space="preserve"> </w:t>
      </w:r>
      <w:r w:rsidRPr="00C46E9B">
        <w:t>4</w:t>
      </w:r>
      <w:r>
        <w:rPr>
          <w:rFonts w:hint="eastAsia"/>
        </w:rPr>
        <w:t xml:space="preserve"> </w:t>
      </w:r>
      <w:r w:rsidRPr="00C46E9B">
        <w:t>个电阻的阻值发生变化，</w:t>
      </w:r>
      <w:r w:rsidRPr="00C46E9B">
        <w:rPr>
          <w:rFonts w:hint="eastAsia"/>
        </w:rPr>
        <w:t>可</w:t>
      </w:r>
      <w:r w:rsidRPr="00C46E9B">
        <w:t>检测</w:t>
      </w:r>
      <w:r>
        <w:rPr>
          <w:rFonts w:hint="eastAsia"/>
        </w:rPr>
        <w:t xml:space="preserve"> </w:t>
      </w:r>
      <w:r w:rsidRPr="00C46E9B">
        <w:t>AB</w:t>
      </w:r>
      <w:r>
        <w:rPr>
          <w:rFonts w:hint="eastAsia"/>
        </w:rPr>
        <w:t xml:space="preserve"> </w:t>
      </w:r>
      <w:r w:rsidRPr="00C46E9B">
        <w:t>间</w:t>
      </w:r>
      <w:r w:rsidRPr="00C46E9B">
        <w:rPr>
          <w:rFonts w:hint="eastAsia"/>
        </w:rPr>
        <w:t>的电势差</w:t>
      </w:r>
      <w:r w:rsidRPr="00C46E9B">
        <w:t>，将电信号输送给控制器</w:t>
      </w:r>
      <w:r>
        <w:rPr>
          <w:rFonts w:hint="eastAsia"/>
        </w:rPr>
        <w:t>。</w:t>
      </w:r>
    </w:p>
    <w:p w14:paraId="65530F04" w14:textId="5ED2CAAE" w:rsidR="00053C36" w:rsidRDefault="0083684F" w:rsidP="0083684F">
      <w:pPr>
        <w:jc w:val="center"/>
      </w:pPr>
      <w:r>
        <w:rPr>
          <w:noProof/>
        </w:rPr>
        <mc:AlternateContent>
          <mc:Choice Requires="wpg">
            <w:drawing>
              <wp:inline distT="0" distB="0" distL="0" distR="0" wp14:anchorId="101B30E7" wp14:editId="45EAE83F">
                <wp:extent cx="2693670" cy="1530350"/>
                <wp:effectExtent l="0" t="0" r="11430" b="12700"/>
                <wp:docPr id="856456265" name="组合 5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3670" cy="1530350"/>
                          <a:chOff x="0" y="0"/>
                          <a:chExt cx="2694099" cy="1530413"/>
                        </a:xfrm>
                      </wpg:grpSpPr>
                      <wpg:grpSp>
                        <wpg:cNvPr id="619687984" name="组合 585"/>
                        <wpg:cNvGrpSpPr/>
                        <wpg:grpSpPr>
                          <a:xfrm>
                            <a:off x="0" y="141668"/>
                            <a:ext cx="988060" cy="1388745"/>
                            <a:chOff x="0" y="63178"/>
                            <a:chExt cx="863245" cy="1213324"/>
                          </a:xfrm>
                        </wpg:grpSpPr>
                        <wps:wsp>
                          <wps:cNvPr id="76041184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6179" y="251613"/>
                              <a:ext cx="165539" cy="1812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3FECE37" w14:textId="77777777" w:rsidR="00053C36" w:rsidRPr="00D33753" w:rsidRDefault="00053C36" w:rsidP="00053C36">
                                <w:pPr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</w:pPr>
                                <w:r w:rsidRPr="00D33753">
                                  <w:rPr>
                                    <w:rFonts w:asciiTheme="majorBidi" w:hAnsiTheme="majorBidi" w:cstheme="majorBidi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D33753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6811032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5055" y="398797"/>
                              <a:ext cx="165539" cy="1812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83FC7A" w14:textId="77777777" w:rsidR="00053C36" w:rsidRPr="00D33753" w:rsidRDefault="00053C36" w:rsidP="00053C36">
                                <w:pPr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</w:pPr>
                                <w:r w:rsidRPr="00D33753">
                                  <w:rPr>
                                    <w:rFonts w:asciiTheme="majorBidi" w:hAnsiTheme="majorBidi" w:cstheme="majorBidi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D33753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83924998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876" y="402161"/>
                              <a:ext cx="165539" cy="1812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FA7AF5C" w14:textId="77777777" w:rsidR="00053C36" w:rsidRPr="00D33753" w:rsidRDefault="00053C36" w:rsidP="00053C36">
                                <w:pPr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</w:pPr>
                                <w:r w:rsidRPr="00D33753">
                                  <w:rPr>
                                    <w:rFonts w:asciiTheme="majorBidi" w:hAnsiTheme="majorBidi" w:cstheme="majorBidi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D33753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4790363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8248" y="558473"/>
                              <a:ext cx="165539" cy="1812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FA37C15" w14:textId="77777777" w:rsidR="00053C36" w:rsidRPr="00D33753" w:rsidRDefault="00053C36" w:rsidP="00053C36">
                                <w:pPr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</w:pPr>
                                <w:r w:rsidRPr="00D33753">
                                  <w:rPr>
                                    <w:rFonts w:asciiTheme="majorBidi" w:hAnsiTheme="majorBidi" w:cstheme="majorBidi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D33753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3175689" name="矩形 43175689"/>
                          <wps:cNvSpPr/>
                          <wps:spPr>
                            <a:xfrm>
                              <a:off x="0" y="242047"/>
                              <a:ext cx="863245" cy="69165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934773853" name="椭圆 934773853"/>
                          <wps:cNvSpPr/>
                          <wps:spPr>
                            <a:xfrm>
                              <a:off x="124290" y="280064"/>
                              <a:ext cx="615697" cy="615717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244405119" name="矩形 1244405119"/>
                          <wps:cNvSpPr/>
                          <wps:spPr>
                            <a:xfrm>
                              <a:off x="356059" y="407549"/>
                              <a:ext cx="145990" cy="46847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232637879" name="矩形 232637879"/>
                          <wps:cNvSpPr/>
                          <wps:spPr>
                            <a:xfrm>
                              <a:off x="173850" y="564731"/>
                              <a:ext cx="145990" cy="46847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356535995" name="矩形 1356535995"/>
                          <wps:cNvSpPr/>
                          <wps:spPr>
                            <a:xfrm>
                              <a:off x="359001" y="727461"/>
                              <a:ext cx="145990" cy="46337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345182815" name="矩形 345182815"/>
                          <wps:cNvSpPr/>
                          <wps:spPr>
                            <a:xfrm>
                              <a:off x="535055" y="564884"/>
                              <a:ext cx="145990" cy="46847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67878683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933" y="63178"/>
                              <a:ext cx="371364" cy="1812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C075F69" w14:textId="77777777" w:rsidR="00053C36" w:rsidRPr="00D33753" w:rsidRDefault="00053C36" w:rsidP="00053C36">
                                <w:pPr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</w:pPr>
                                <w:r w:rsidRPr="00D33753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t>硅膜片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56588894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933" y="1095259"/>
                              <a:ext cx="415192" cy="18124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038D6EF" w14:textId="704ECDB0" w:rsidR="00053C36" w:rsidRPr="00D33753" w:rsidRDefault="00053C36" w:rsidP="00667A3E">
                                <w:pPr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</w:pPr>
                                <w:r w:rsidRPr="00D33753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 w:rsidR="00667A3E" w:rsidRPr="00D33753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="00667A3E" w:rsidRPr="00D33753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="00667A3E" w:rsidRPr="00D33753">
                                  <w:rPr>
                                    <w:rFonts w:asciiTheme="majorBidi" w:hAnsiTheme="majorBidi" w:cstheme="majorBidi"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408179445" name="组合 585"/>
                        <wpg:cNvGrpSpPr/>
                        <wpg:grpSpPr>
                          <a:xfrm>
                            <a:off x="1493949" y="0"/>
                            <a:ext cx="1200150" cy="1529080"/>
                            <a:chOff x="0" y="-8215"/>
                            <a:chExt cx="1200874" cy="1529272"/>
                          </a:xfrm>
                        </wpg:grpSpPr>
                        <wpg:grpSp>
                          <wpg:cNvPr id="663072206" name="组合 570"/>
                          <wpg:cNvGrpSpPr/>
                          <wpg:grpSpPr>
                            <a:xfrm>
                              <a:off x="0" y="-8215"/>
                              <a:ext cx="1200874" cy="1529272"/>
                              <a:chOff x="0" y="-215379"/>
                              <a:chExt cx="1200874" cy="1529272"/>
                            </a:xfrm>
                          </wpg:grpSpPr>
                          <wpg:grpSp>
                            <wpg:cNvPr id="1704591053" name="组合 569"/>
                            <wpg:cNvGrpSpPr/>
                            <wpg:grpSpPr>
                              <a:xfrm>
                                <a:off x="0" y="-6288"/>
                                <a:ext cx="1200874" cy="926127"/>
                                <a:chOff x="0" y="-10953"/>
                                <a:chExt cx="1200874" cy="926127"/>
                              </a:xfrm>
                            </wpg:grpSpPr>
                            <wpg:grpSp>
                              <wpg:cNvPr id="748160861" name="组合 567"/>
                              <wpg:cNvGrpSpPr/>
                              <wpg:grpSpPr>
                                <a:xfrm>
                                  <a:off x="0" y="-10953"/>
                                  <a:ext cx="1200874" cy="926127"/>
                                  <a:chOff x="0" y="87036"/>
                                  <a:chExt cx="1201325" cy="926314"/>
                                </a:xfrm>
                              </wpg:grpSpPr>
                              <wpg:grpSp>
                                <wpg:cNvPr id="372272161" name="组合 565"/>
                                <wpg:cNvGrpSpPr/>
                                <wpg:grpSpPr>
                                  <a:xfrm>
                                    <a:off x="80491" y="87036"/>
                                    <a:ext cx="1043715" cy="926314"/>
                                    <a:chOff x="-31477" y="87036"/>
                                    <a:chExt cx="1043715" cy="926314"/>
                                  </a:xfrm>
                                </wpg:grpSpPr>
                                <wps:wsp>
                                  <wps:cNvPr id="632255040" name="矩形 562"/>
                                  <wps:cNvSpPr/>
                                  <wps:spPr>
                                    <a:xfrm>
                                      <a:off x="-9349" y="121324"/>
                                      <a:ext cx="175992" cy="428511"/>
                                    </a:xfrm>
                                    <a:custGeom>
                                      <a:avLst/>
                                      <a:gdLst>
                                        <a:gd name="connsiteX0" fmla="*/ 0 w 209938"/>
                                        <a:gd name="connsiteY0" fmla="*/ 0 h 707002"/>
                                        <a:gd name="connsiteX1" fmla="*/ 209938 w 209938"/>
                                        <a:gd name="connsiteY1" fmla="*/ 0 h 707002"/>
                                        <a:gd name="connsiteX2" fmla="*/ 209938 w 209938"/>
                                        <a:gd name="connsiteY2" fmla="*/ 707002 h 707002"/>
                                        <a:gd name="connsiteX3" fmla="*/ 0 w 209938"/>
                                        <a:gd name="connsiteY3" fmla="*/ 707002 h 707002"/>
                                        <a:gd name="connsiteX4" fmla="*/ 0 w 209938"/>
                                        <a:gd name="connsiteY4" fmla="*/ 0 h 707002"/>
                                        <a:gd name="connsiteX0" fmla="*/ 209938 w 301378"/>
                                        <a:gd name="connsiteY0" fmla="*/ 707002 h 798442"/>
                                        <a:gd name="connsiteX1" fmla="*/ 0 w 301378"/>
                                        <a:gd name="connsiteY1" fmla="*/ 707002 h 798442"/>
                                        <a:gd name="connsiteX2" fmla="*/ 0 w 301378"/>
                                        <a:gd name="connsiteY2" fmla="*/ 0 h 798442"/>
                                        <a:gd name="connsiteX3" fmla="*/ 209938 w 301378"/>
                                        <a:gd name="connsiteY3" fmla="*/ 0 h 798442"/>
                                        <a:gd name="connsiteX4" fmla="*/ 301378 w 301378"/>
                                        <a:gd name="connsiteY4" fmla="*/ 798442 h 798442"/>
                                        <a:gd name="connsiteX0" fmla="*/ 209938 w 209938"/>
                                        <a:gd name="connsiteY0" fmla="*/ 707002 h 707002"/>
                                        <a:gd name="connsiteX1" fmla="*/ 0 w 209938"/>
                                        <a:gd name="connsiteY1" fmla="*/ 707002 h 707002"/>
                                        <a:gd name="connsiteX2" fmla="*/ 0 w 209938"/>
                                        <a:gd name="connsiteY2" fmla="*/ 0 h 707002"/>
                                        <a:gd name="connsiteX3" fmla="*/ 209938 w 209938"/>
                                        <a:gd name="connsiteY3" fmla="*/ 0 h 707002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209938" h="707002">
                                          <a:moveTo>
                                            <a:pt x="209938" y="707002"/>
                                          </a:moveTo>
                                          <a:lnTo>
                                            <a:pt x="0" y="707002"/>
                                          </a:lnTo>
                                          <a:lnTo>
                                            <a:pt x="0" y="0"/>
                                          </a:lnTo>
                                          <a:lnTo>
                                            <a:pt x="209938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02390333" name="矩形 564"/>
                                  <wps:cNvSpPr/>
                                  <wps:spPr>
                                    <a:xfrm>
                                      <a:off x="167866" y="87036"/>
                                      <a:ext cx="210133" cy="653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072909316" name="矩形 564"/>
                                  <wps:cNvSpPr/>
                                  <wps:spPr>
                                    <a:xfrm>
                                      <a:off x="166643" y="520346"/>
                                      <a:ext cx="210133" cy="653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96510013" name="矩形 564"/>
                                  <wps:cNvSpPr/>
                                  <wps:spPr>
                                    <a:xfrm>
                                      <a:off x="592987" y="87848"/>
                                      <a:ext cx="210133" cy="653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98621803" name="矩形 564"/>
                                  <wps:cNvSpPr/>
                                  <wps:spPr>
                                    <a:xfrm>
                                      <a:off x="591766" y="520346"/>
                                      <a:ext cx="210133" cy="6531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29775634" name="矩形 562"/>
                                  <wps:cNvSpPr/>
                                  <wps:spPr>
                                    <a:xfrm flipH="1">
                                      <a:off x="807823" y="121324"/>
                                      <a:ext cx="179724" cy="428511"/>
                                    </a:xfrm>
                                    <a:custGeom>
                                      <a:avLst/>
                                      <a:gdLst>
                                        <a:gd name="connsiteX0" fmla="*/ 0 w 209938"/>
                                        <a:gd name="connsiteY0" fmla="*/ 0 h 707002"/>
                                        <a:gd name="connsiteX1" fmla="*/ 209938 w 209938"/>
                                        <a:gd name="connsiteY1" fmla="*/ 0 h 707002"/>
                                        <a:gd name="connsiteX2" fmla="*/ 209938 w 209938"/>
                                        <a:gd name="connsiteY2" fmla="*/ 707002 h 707002"/>
                                        <a:gd name="connsiteX3" fmla="*/ 0 w 209938"/>
                                        <a:gd name="connsiteY3" fmla="*/ 707002 h 707002"/>
                                        <a:gd name="connsiteX4" fmla="*/ 0 w 209938"/>
                                        <a:gd name="connsiteY4" fmla="*/ 0 h 707002"/>
                                        <a:gd name="connsiteX0" fmla="*/ 209938 w 301378"/>
                                        <a:gd name="connsiteY0" fmla="*/ 707002 h 798442"/>
                                        <a:gd name="connsiteX1" fmla="*/ 0 w 301378"/>
                                        <a:gd name="connsiteY1" fmla="*/ 707002 h 798442"/>
                                        <a:gd name="connsiteX2" fmla="*/ 0 w 301378"/>
                                        <a:gd name="connsiteY2" fmla="*/ 0 h 798442"/>
                                        <a:gd name="connsiteX3" fmla="*/ 209938 w 301378"/>
                                        <a:gd name="connsiteY3" fmla="*/ 0 h 798442"/>
                                        <a:gd name="connsiteX4" fmla="*/ 301378 w 301378"/>
                                        <a:gd name="connsiteY4" fmla="*/ 798442 h 798442"/>
                                        <a:gd name="connsiteX0" fmla="*/ 209938 w 209938"/>
                                        <a:gd name="connsiteY0" fmla="*/ 707002 h 707002"/>
                                        <a:gd name="connsiteX1" fmla="*/ 0 w 209938"/>
                                        <a:gd name="connsiteY1" fmla="*/ 707002 h 707002"/>
                                        <a:gd name="connsiteX2" fmla="*/ 0 w 209938"/>
                                        <a:gd name="connsiteY2" fmla="*/ 0 h 707002"/>
                                        <a:gd name="connsiteX3" fmla="*/ 209938 w 209938"/>
                                        <a:gd name="connsiteY3" fmla="*/ 0 h 707002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209938" h="707002">
                                          <a:moveTo>
                                            <a:pt x="209938" y="707002"/>
                                          </a:moveTo>
                                          <a:lnTo>
                                            <a:pt x="0" y="707002"/>
                                          </a:lnTo>
                                          <a:lnTo>
                                            <a:pt x="0" y="0"/>
                                          </a:lnTo>
                                          <a:lnTo>
                                            <a:pt x="209938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195144518" name="矩形 564"/>
                                  <wps:cNvSpPr/>
                                  <wps:spPr>
                                    <a:xfrm>
                                      <a:off x="367074" y="964559"/>
                                      <a:ext cx="47643" cy="47635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590495243" name="矩形 564"/>
                                  <wps:cNvSpPr/>
                                  <wps:spPr>
                                    <a:xfrm>
                                      <a:off x="576527" y="965715"/>
                                      <a:ext cx="47643" cy="47635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1410845" name="矩形 564"/>
                                  <wps:cNvSpPr/>
                                  <wps:spPr>
                                    <a:xfrm>
                                      <a:off x="464388" y="95036"/>
                                      <a:ext cx="47643" cy="4763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86182465" name="矩形 564"/>
                                  <wps:cNvSpPr/>
                                  <wps:spPr>
                                    <a:xfrm>
                                      <a:off x="464388" y="531126"/>
                                      <a:ext cx="47643" cy="4763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37518526" name="矩形 564"/>
                                  <wps:cNvSpPr/>
                                  <wps:spPr>
                                    <a:xfrm>
                                      <a:off x="-31477" y="329273"/>
                                      <a:ext cx="47643" cy="4763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275081275" name="矩形 564"/>
                                  <wps:cNvSpPr/>
                                  <wps:spPr>
                                    <a:xfrm>
                                      <a:off x="964595" y="327051"/>
                                      <a:ext cx="47643" cy="4763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652906754" name="任意多边形: 形状 566"/>
                                <wps:cNvSpPr/>
                                <wps:spPr>
                                  <a:xfrm>
                                    <a:off x="0" y="349898"/>
                                    <a:ext cx="474547" cy="639147"/>
                                  </a:xfrm>
                                  <a:custGeom>
                                    <a:avLst/>
                                    <a:gdLst>
                                      <a:gd name="connsiteX0" fmla="*/ 102636 w 587828"/>
                                      <a:gd name="connsiteY0" fmla="*/ 0 h 639147"/>
                                      <a:gd name="connsiteX1" fmla="*/ 0 w 587828"/>
                                      <a:gd name="connsiteY1" fmla="*/ 0 h 639147"/>
                                      <a:gd name="connsiteX2" fmla="*/ 0 w 587828"/>
                                      <a:gd name="connsiteY2" fmla="*/ 639147 h 639147"/>
                                      <a:gd name="connsiteX3" fmla="*/ 587828 w 587828"/>
                                      <a:gd name="connsiteY3" fmla="*/ 639147 h 639147"/>
                                      <a:gd name="connsiteX0" fmla="*/ 102636 w 474547"/>
                                      <a:gd name="connsiteY0" fmla="*/ 0 h 639147"/>
                                      <a:gd name="connsiteX1" fmla="*/ 0 w 474547"/>
                                      <a:gd name="connsiteY1" fmla="*/ 0 h 639147"/>
                                      <a:gd name="connsiteX2" fmla="*/ 0 w 474547"/>
                                      <a:gd name="connsiteY2" fmla="*/ 639147 h 639147"/>
                                      <a:gd name="connsiteX3" fmla="*/ 474547 w 474547"/>
                                      <a:gd name="connsiteY3" fmla="*/ 639147 h 63914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474547" h="639147">
                                        <a:moveTo>
                                          <a:pt x="102636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639147"/>
                                        </a:lnTo>
                                        <a:lnTo>
                                          <a:pt x="474547" y="63914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17390387" name="任意多边形: 形状 566"/>
                                <wps:cNvSpPr/>
                                <wps:spPr>
                                  <a:xfrm flipH="1">
                                    <a:off x="726778" y="348742"/>
                                    <a:ext cx="474547" cy="639147"/>
                                  </a:xfrm>
                                  <a:custGeom>
                                    <a:avLst/>
                                    <a:gdLst>
                                      <a:gd name="connsiteX0" fmla="*/ 102636 w 587828"/>
                                      <a:gd name="connsiteY0" fmla="*/ 0 h 639147"/>
                                      <a:gd name="connsiteX1" fmla="*/ 0 w 587828"/>
                                      <a:gd name="connsiteY1" fmla="*/ 0 h 639147"/>
                                      <a:gd name="connsiteX2" fmla="*/ 0 w 587828"/>
                                      <a:gd name="connsiteY2" fmla="*/ 639147 h 639147"/>
                                      <a:gd name="connsiteX3" fmla="*/ 587828 w 587828"/>
                                      <a:gd name="connsiteY3" fmla="*/ 639147 h 639147"/>
                                      <a:gd name="connsiteX0" fmla="*/ 102636 w 474547"/>
                                      <a:gd name="connsiteY0" fmla="*/ 0 h 639147"/>
                                      <a:gd name="connsiteX1" fmla="*/ 0 w 474547"/>
                                      <a:gd name="connsiteY1" fmla="*/ 0 h 639147"/>
                                      <a:gd name="connsiteX2" fmla="*/ 0 w 474547"/>
                                      <a:gd name="connsiteY2" fmla="*/ 639147 h 639147"/>
                                      <a:gd name="connsiteX3" fmla="*/ 474547 w 474547"/>
                                      <a:gd name="connsiteY3" fmla="*/ 639147 h 63914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474547" h="639147">
                                        <a:moveTo>
                                          <a:pt x="102636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639147"/>
                                        </a:lnTo>
                                        <a:lnTo>
                                          <a:pt x="474547" y="63914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16665280" name="直接连接符 568"/>
                              <wps:cNvCnPr/>
                              <wps:spPr>
                                <a:xfrm>
                                  <a:off x="494522" y="22515"/>
                                  <a:ext cx="20776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3426967" name="直接连接符 568"/>
                              <wps:cNvCnPr/>
                              <wps:spPr>
                                <a:xfrm>
                                  <a:off x="494523" y="452535"/>
                                  <a:ext cx="20776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4113394" name="直接连接符 568"/>
                              <wps:cNvCnPr/>
                              <wps:spPr>
                                <a:xfrm>
                                  <a:off x="676479" y="807214"/>
                                  <a:ext cx="66675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07619038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8340" y="-215379"/>
                                <a:ext cx="195824" cy="20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0C89FF" w14:textId="77777777" w:rsidR="00D33753" w:rsidRPr="00667A3E" w:rsidRDefault="00D33753" w:rsidP="00D33753">
                                  <w:pPr>
                                    <w:rPr>
                                      <w:rFonts w:asciiTheme="majorBidi" w:hAnsiTheme="majorBidi" w:cstheme="majorBidi"/>
                                    </w:rPr>
                                  </w:pPr>
                                  <w:r w:rsidRPr="00667A3E">
                                    <w:rPr>
                                      <w:rFonts w:asciiTheme="majorBidi" w:hAnsiTheme="majorBidi" w:cstheme="majorBidi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667A3E">
                                    <w:rPr>
                                      <w:rFonts w:asciiTheme="majorBidi" w:hAnsiTheme="majorBidi" w:cstheme="majorBidi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61589222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1362" y="-212533"/>
                                <a:ext cx="195824" cy="2076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816E7B0" w14:textId="77777777" w:rsidR="00D33753" w:rsidRPr="00667A3E" w:rsidRDefault="00D33753" w:rsidP="00D33753">
                                  <w:pPr>
                                    <w:rPr>
                                      <w:rFonts w:asciiTheme="majorBidi" w:hAnsiTheme="majorBidi" w:cstheme="majorBidi"/>
                                    </w:rPr>
                                  </w:pPr>
                                  <w:r w:rsidRPr="00667A3E">
                                    <w:rPr>
                                      <w:rFonts w:asciiTheme="majorBidi" w:hAnsiTheme="majorBidi" w:cstheme="majorBidi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667A3E">
                                    <w:rPr>
                                      <w:rFonts w:asciiTheme="majorBidi" w:hAnsiTheme="majorBidi" w:cstheme="majorBidi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2558573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8324" y="219915"/>
                                <a:ext cx="19558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1C2FB91" w14:textId="77777777" w:rsidR="00D33753" w:rsidRPr="00667A3E" w:rsidRDefault="00D33753" w:rsidP="00D33753">
                                  <w:pPr>
                                    <w:rPr>
                                      <w:rFonts w:asciiTheme="majorBidi" w:hAnsiTheme="majorBidi" w:cstheme="majorBidi"/>
                                    </w:rPr>
                                  </w:pPr>
                                  <w:r w:rsidRPr="00667A3E">
                                    <w:rPr>
                                      <w:rFonts w:asciiTheme="majorBidi" w:hAnsiTheme="majorBidi" w:cstheme="majorBidi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667A3E">
                                    <w:rPr>
                                      <w:rFonts w:asciiTheme="majorBidi" w:hAnsiTheme="majorBidi" w:cstheme="majorBidi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94040627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08034" y="216136"/>
                                <a:ext cx="19558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39BF17" w14:textId="77777777" w:rsidR="00D33753" w:rsidRPr="00667A3E" w:rsidRDefault="00D33753" w:rsidP="00D33753">
                                  <w:pPr>
                                    <w:rPr>
                                      <w:rFonts w:asciiTheme="majorBidi" w:hAnsiTheme="majorBidi" w:cstheme="majorBidi"/>
                                    </w:rPr>
                                  </w:pPr>
                                  <w:r w:rsidRPr="00667A3E">
                                    <w:rPr>
                                      <w:rFonts w:asciiTheme="majorBidi" w:hAnsiTheme="majorBidi" w:cstheme="majorBidi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667A3E">
                                    <w:rPr>
                                      <w:rFonts w:asciiTheme="majorBidi" w:hAnsiTheme="majorBidi" w:cstheme="majorBidi"/>
                                      <w:vertAlign w:val="subscript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67465997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1251" y="899173"/>
                                <a:ext cx="24789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D08C77" w14:textId="796AA3D7" w:rsidR="0083684F" w:rsidRPr="0083684F" w:rsidRDefault="0083684F" w:rsidP="00D33753">
                                  <w:pPr>
                                    <w:rPr>
                                      <w:rFonts w:asciiTheme="majorBidi" w:hAnsiTheme="majorBidi" w:cstheme="majorBidi"/>
                                      <w:iCs/>
                                    </w:rPr>
                                  </w:pPr>
                                  <w:r w:rsidRPr="0083684F">
                                    <w:rPr>
                                      <w:rFonts w:asciiTheme="majorBidi" w:hAnsiTheme="majorBidi" w:cstheme="majorBidi" w:hint="eastAsia"/>
                                      <w:iCs/>
                                      <w:sz w:val="18"/>
                                      <w:szCs w:val="18"/>
                                    </w:rPr>
                                    <w:t>6 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1974511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0047" y="-183551"/>
                                <a:ext cx="164125" cy="2076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00FF00" w14:textId="03A7EF7F" w:rsidR="0083684F" w:rsidRPr="0083684F" w:rsidRDefault="0083684F" w:rsidP="00D33753">
                                  <w:pPr>
                                    <w:rPr>
                                      <w:rFonts w:asciiTheme="majorBidi" w:hAnsiTheme="majorBidi" w:cstheme="majorBidi"/>
                                      <w:iCs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 w:hint="eastAsia"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22986826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3768" y="246910"/>
                                <a:ext cx="158455" cy="2076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750962A" w14:textId="1A1B2B13" w:rsidR="0083684F" w:rsidRPr="0083684F" w:rsidRDefault="0083684F" w:rsidP="00D33753">
                                  <w:pPr>
                                    <w:rPr>
                                      <w:rFonts w:asciiTheme="majorBidi" w:hAnsiTheme="majorBidi" w:cstheme="majorBidi"/>
                                      <w:iCs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 w:hint="eastAsia"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28082705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5297" y="1106223"/>
                                <a:ext cx="482500" cy="2076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152C40" w14:textId="1C00BE13" w:rsidR="0083684F" w:rsidRPr="0083684F" w:rsidRDefault="0083684F" w:rsidP="0083684F">
                                  <w:pPr>
                                    <w:rPr>
                                      <w:rFonts w:asciiTheme="majorBidi" w:hAnsiTheme="majorBidi" w:cstheme="majorBidi"/>
                                      <w:iCs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 w:hint="eastAsia"/>
                                      <w:iCs/>
                                      <w:sz w:val="18"/>
                                      <w:szCs w:val="18"/>
                                    </w:rPr>
                                    <w:t>图（</w:t>
                                  </w:r>
                                  <w:r>
                                    <w:rPr>
                                      <w:rFonts w:asciiTheme="majorBidi" w:hAnsiTheme="majorBidi" w:cstheme="majorBidi" w:hint="eastAsia"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r>
                                    <w:rPr>
                                      <w:rFonts w:asciiTheme="majorBidi" w:hAnsiTheme="majorBidi" w:cstheme="majorBidi" w:hint="eastAsia"/>
                                      <w:iCs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694111357" name="自定义形状 11">
                            <a:extLst>
                              <a:ext uri="{FF2B5EF4-FFF2-40B4-BE49-F238E27FC236}">
                                <a16:creationId xmlns:a16="http://schemas.microsoft.com/office/drawing/2014/main" id="{BFC57407-202F-FA4E-4C1F-65266C40093A}"/>
                              </a:ext>
                            </a:extLst>
                          </wps:cNvPr>
                          <wps:cNvSpPr/>
                          <wps:spPr>
                            <a:xfrm>
                              <a:off x="468237" y="970574"/>
                              <a:ext cx="74951" cy="7494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19651" h="419651">
                                  <a:moveTo>
                                    <a:pt x="209825" y="0"/>
                                  </a:moveTo>
                                  <a:lnTo>
                                    <a:pt x="209825" y="419651"/>
                                  </a:lnTo>
                                  <a:moveTo>
                                    <a:pt x="0" y="209825"/>
                                  </a:moveTo>
                                  <a:lnTo>
                                    <a:pt x="419651" y="209825"/>
                                  </a:lnTo>
                                </a:path>
                              </a:pathLst>
                            </a:cu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01B30E7" id="组合 586" o:spid="_x0000_s1123" style="width:212.1pt;height:120.5pt;mso-position-horizontal-relative:char;mso-position-vertical-relative:line" coordsize="26940,15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">
                <v:group id="组合 585" o:spid="_x0000_s1124" style="position:absolute;top:1416;width:9880;height:13888" coordorigin=",631" coordsize="8632,12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">
                  <v:shape id="_x0000_s1125" type="#_x0000_t202" style="position:absolute;left:3361;top:2516;width:1656;height:18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73FECE37" w14:textId="77777777" w:rsidR="00053C36" w:rsidRPr="00D33753" w:rsidRDefault="00053C36" w:rsidP="00053C36">
                          <w:pPr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</w:pPr>
                          <w:r w:rsidRPr="00D33753">
                            <w:rPr>
                              <w:rFonts w:asciiTheme="majorBidi" w:hAnsiTheme="majorBidi" w:cstheme="majorBidi"/>
                              <w:i/>
                              <w:sz w:val="18"/>
                              <w:szCs w:val="18"/>
                            </w:rPr>
                            <w:t>R</w:t>
                          </w:r>
                          <w:r w:rsidRPr="00D33753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26" type="#_x0000_t202" style="position:absolute;left:5350;top:3987;width:1655;height:18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7C83FC7A" w14:textId="77777777" w:rsidR="00053C36" w:rsidRPr="00D33753" w:rsidRDefault="00053C36" w:rsidP="00053C36">
                          <w:pPr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</w:pPr>
                          <w:r w:rsidRPr="00D33753">
                            <w:rPr>
                              <w:rFonts w:asciiTheme="majorBidi" w:hAnsiTheme="majorBidi" w:cstheme="majorBidi"/>
                              <w:i/>
                              <w:sz w:val="18"/>
                              <w:szCs w:val="18"/>
                            </w:rPr>
                            <w:t>R</w:t>
                          </w:r>
                          <w:r w:rsidRPr="00D33753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127" type="#_x0000_t202" style="position:absolute;left:1528;top:4021;width:1656;height:18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FA7AF5C" w14:textId="77777777" w:rsidR="00053C36" w:rsidRPr="00D33753" w:rsidRDefault="00053C36" w:rsidP="00053C36">
                          <w:pPr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</w:pPr>
                          <w:r w:rsidRPr="00D33753">
                            <w:rPr>
                              <w:rFonts w:asciiTheme="majorBidi" w:hAnsiTheme="majorBidi" w:cstheme="majorBidi"/>
                              <w:i/>
                              <w:sz w:val="18"/>
                              <w:szCs w:val="18"/>
                            </w:rPr>
                            <w:t>R</w:t>
                          </w:r>
                          <w:r w:rsidRPr="00D33753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128" type="#_x0000_t202" style="position:absolute;left:3482;top:5584;width:1655;height:18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" filled="f" stroked="f">
                    <v:textbox style="mso-fit-shape-to-text:t" inset="1mm,0,1mm,0">
                      <w:txbxContent>
                        <w:p w14:paraId="4FA37C15" w14:textId="77777777" w:rsidR="00053C36" w:rsidRPr="00D33753" w:rsidRDefault="00053C36" w:rsidP="00053C36">
                          <w:pPr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</w:pPr>
                          <w:r w:rsidRPr="00D33753">
                            <w:rPr>
                              <w:rFonts w:asciiTheme="majorBidi" w:hAnsiTheme="majorBidi" w:cstheme="majorBidi"/>
                              <w:i/>
                              <w:sz w:val="18"/>
                              <w:szCs w:val="18"/>
                            </w:rPr>
                            <w:t>R</w:t>
                          </w:r>
                          <w:r w:rsidRPr="00D33753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rect id="矩形 43175689" o:spid="_x0000_s1129" style="position:absolute;top:2420;width:8632;height:691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" filled="f" strokecolor="black [3213]">
                    <v:textbox style="mso-fit-shape-to-text:t" inset="1mm,0,1mm,0"/>
                  </v:rect>
                  <v:oval id="椭圆 934773853" o:spid="_x0000_s1130" style="position:absolute;left:1242;top:2800;width:6157;height:615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" filled="f" strokecolor="black [3213]">
                    <v:stroke joinstyle="miter"/>
                    <v:textbox style="mso-fit-shape-to-text:t" inset="1mm,0,1mm,0"/>
                  </v:oval>
                  <v:rect id="矩形 1244405119" o:spid="_x0000_s1131" style="position:absolute;left:3560;top:4075;width:1460;height:4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" fillcolor="gray [1629]" strokecolor="black [3213]" strokeweight="1pt">
                    <v:textbox style="mso-fit-shape-to-text:t" inset="1mm,0,1mm,0"/>
                  </v:rect>
                  <v:rect id="矩形 232637879" o:spid="_x0000_s1132" style="position:absolute;left:1738;top:5647;width:1460;height:4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" fillcolor="gray [1629]" strokecolor="black [3213]" strokeweight="1pt">
                    <v:textbox style="mso-fit-shape-to-text:t" inset="1mm,0,1mm,0"/>
                  </v:rect>
                  <v:rect id="矩形 1356535995" o:spid="_x0000_s1133" style="position:absolute;left:3590;top:7274;width:1459;height:46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" fillcolor="gray [1629]" strokecolor="black [3213]" strokeweight="1pt">
                    <v:textbox style="mso-fit-shape-to-text:t" inset="1mm,0,1mm,0"/>
                  </v:rect>
                  <v:rect id="矩形 345182815" o:spid="_x0000_s1134" style="position:absolute;left:5350;top:5648;width:1460;height:46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" fillcolor="gray [1629]" strokecolor="black [3213]" strokeweight="1pt">
                    <v:textbox style="mso-fit-shape-to-text:t" inset="1mm,0,1mm,0"/>
                  </v:rect>
                  <v:shape id="_x0000_s1135" type="#_x0000_t202" style="position:absolute;left:2559;top:631;width:3713;height:18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0C075F69" w14:textId="77777777" w:rsidR="00053C36" w:rsidRPr="00D33753" w:rsidRDefault="00053C36" w:rsidP="00053C36">
                          <w:pPr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</w:pPr>
                          <w:r w:rsidRPr="00D33753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t>硅膜片</w:t>
                          </w:r>
                        </w:p>
                      </w:txbxContent>
                    </v:textbox>
                  </v:shape>
                  <v:shape id="_x0000_s1136" type="#_x0000_t202" style="position:absolute;left:2559;top:10952;width:4152;height:18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7038D6EF" w14:textId="704ECDB0" w:rsidR="00053C36" w:rsidRPr="00D33753" w:rsidRDefault="00053C36" w:rsidP="00667A3E">
                          <w:pPr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</w:pPr>
                          <w:r w:rsidRPr="00D33753">
                            <w:rPr>
                              <w:rFonts w:asciiTheme="majorBidi" w:hAnsiTheme="majorBidi" w:cstheme="majorBidi"/>
                              <w:sz w:val="18"/>
                              <w:szCs w:val="18"/>
                            </w:rPr>
                            <w:t>图</w:t>
                          </w:r>
                          <w:r w:rsidR="00667A3E" w:rsidRPr="00D33753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t>（</w:t>
                          </w:r>
                          <w:r w:rsidR="00667A3E" w:rsidRPr="00D33753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t>a</w:t>
                          </w:r>
                          <w:r w:rsidR="00667A3E" w:rsidRPr="00D33753">
                            <w:rPr>
                              <w:rFonts w:asciiTheme="majorBidi" w:hAnsiTheme="majorBidi" w:cstheme="majorBidi"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组合 585" o:spid="_x0000_s1137" style="position:absolute;left:14939;width:12001;height:15290" coordorigin=",-82" coordsize="12008,15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">
                  <v:group id="组合 570" o:spid="_x0000_s1138" style="position:absolute;top:-82;width:12008;height:15292" coordorigin=",-2153" coordsize="12008,15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">
                    <v:group id="组合 569" o:spid="_x0000_s1139" style="position:absolute;top:-62;width:12008;height:9260" coordorigin=",-109" coordsize="12008,9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">
                      <v:group id="组合 567" o:spid="_x0000_s1140" style="position:absolute;top:-109;width:12008;height:9260" coordorigin=",870" coordsize="12013,9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">
                        <v:group id="组合 565" o:spid="_x0000_s1141" style="position:absolute;left:804;top:870;width:10438;height:9263" coordorigin="-314,870" coordsize="10437,9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">
                          <v:shape id="矩形 562" o:spid="_x0000_s1142" style="position:absolute;left:-93;top:1213;width:1759;height:4285;visibility:visible;mso-wrap-style:square;v-text-anchor:middle" coordsize="209938,707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" path="m209938,707002l,707002,,,209938,e" filled="f" strokecolor="black [3213]" strokeweight=".5pt">
                            <v:stroke joinstyle="miter"/>
                            <v:path arrowok="t" o:connecttype="custom" o:connectlocs="175992,428511;0,428511;0,0;175992,0" o:connectangles="0,0,0,0"/>
                          </v:shape>
                          <v:rect id="矩形 564" o:spid="_x0000_s1143" style="position:absolute;left:1678;top:870;width:2101;height:6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" filled="f" strokecolor="black [3213]" strokeweight="1pt"/>
                          <v:rect id="矩形 564" o:spid="_x0000_s1144" style="position:absolute;left:1666;top:5203;width:2101;height:6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" filled="f" strokecolor="black [3213]" strokeweight="1pt"/>
                          <v:rect id="矩形 564" o:spid="_x0000_s1145" style="position:absolute;left:5929;top:878;width:2102;height:6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" filled="f" strokecolor="black [3213]" strokeweight="1pt"/>
                          <v:rect id="矩形 564" o:spid="_x0000_s1146" style="position:absolute;left:5917;top:5203;width:2101;height:6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" filled="f" strokecolor="black [3213]" strokeweight="1pt"/>
                          <v:shape id="矩形 562" o:spid="_x0000_s1147" style="position:absolute;left:8078;top:1213;width:1797;height:4285;flip:x;visibility:visible;mso-wrap-style:square;v-text-anchor:middle" coordsize="209938,707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" path="m209938,707002l,707002,,,209938,e" filled="f" strokecolor="black [3213]" strokeweight=".5pt">
                            <v:stroke joinstyle="miter"/>
                            <v:path arrowok="t" o:connecttype="custom" o:connectlocs="179724,428511;0,428511;0,0;179724,0" o:connectangles="0,0,0,0"/>
                          </v:shape>
                          <v:oval id="矩形 564" o:spid="_x0000_s1148" style="position:absolute;left:3670;top:9645;width:47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" filled="f" strokecolor="black [3213]" strokeweight="1pt">
                            <v:stroke joinstyle="miter"/>
                          </v:oval>
                          <v:oval id="矩形 564" o:spid="_x0000_s1149" style="position:absolute;left:5765;top:9657;width:476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" filled="f" strokecolor="black [3213]" strokeweight="1pt">
                            <v:stroke joinstyle="miter"/>
                          </v:oval>
                          <v:oval id="矩形 564" o:spid="_x0000_s1150" style="position:absolute;left:4643;top:950;width:47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" fillcolor="windowText" stroked="f" strokeweight="1pt">
                            <v:stroke joinstyle="miter"/>
                          </v:oval>
                          <v:oval id="矩形 564" o:spid="_x0000_s1151" style="position:absolute;left:4643;top:5311;width:47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" fillcolor="windowText" stroked="f" strokeweight="1pt">
                            <v:stroke joinstyle="miter"/>
                          </v:oval>
                          <v:oval id="矩形 564" o:spid="_x0000_s1152" style="position:absolute;left:-314;top:3292;width:475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" fillcolor="windowText" stroked="f" strokeweight="1pt">
                            <v:stroke joinstyle="miter"/>
                          </v:oval>
                          <v:oval id="矩形 564" o:spid="_x0000_s1153" style="position:absolute;left:9645;top:3270;width:477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" fillcolor="windowText" stroked="f" strokeweight="1pt">
                            <v:stroke joinstyle="miter"/>
                          </v:oval>
                        </v:group>
                        <v:shape id="任意多边形: 形状 566" o:spid="_x0000_s1154" style="position:absolute;top:3498;width:4745;height:6392;visibility:visible;mso-wrap-style:square;v-text-anchor:middle" coordsize="474547,639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" path="m102636,l,,,639147r474547,e" filled="f" strokecolor="black [3213]" strokeweight=".5pt">
                          <v:stroke joinstyle="miter"/>
                          <v:path arrowok="t" o:connecttype="custom" o:connectlocs="102636,0;0,0;0,639147;474547,639147" o:connectangles="0,0,0,0"/>
                        </v:shape>
                        <v:shape id="任意多边形: 形状 566" o:spid="_x0000_s1155" style="position:absolute;left:7267;top:3487;width:4746;height:6391;flip:x;visibility:visible;mso-wrap-style:square;v-text-anchor:middle" coordsize="474547,639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" path="m102636,l,,,639147r474547,e" filled="f" strokecolor="black [3213]" strokeweight=".5pt">
                          <v:stroke joinstyle="miter"/>
                          <v:path arrowok="t" o:connecttype="custom" o:connectlocs="102636,0;0,0;0,639147;474547,639147" o:connectangles="0,0,0,0"/>
                        </v:shape>
                      </v:group>
                      <v:line id="直接连接符 568" o:spid="_x0000_s1156" style="position:absolute;visibility:visible;mso-wrap-style:square" from="4945,225" to="7022,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" strokecolor="black [3213]" strokeweight=".5pt">
                        <v:stroke joinstyle="miter"/>
                      </v:line>
                      <v:line id="直接连接符 568" o:spid="_x0000_s1157" style="position:absolute;visibility:visible;mso-wrap-style:square" from="4945,4525" to="7022,4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" strokecolor="black [3213]" strokeweight=".5pt">
                        <v:stroke joinstyle="miter"/>
                      </v:line>
                      <v:line id="直接连接符 568" o:spid="_x0000_s1158" style="position:absolute;visibility:visible;mso-wrap-style:square" from="6764,8072" to="7431,8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" strokecolor="black [3213]">
                        <v:stroke joinstyle="miter"/>
                      </v:line>
                    </v:group>
                    <v:shape id="_x0000_s1159" type="#_x0000_t202" style="position:absolute;left:2883;top:-2153;width:195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C0C89FF" w14:textId="77777777" w:rsidR="00D33753" w:rsidRPr="00667A3E" w:rsidRDefault="00D33753" w:rsidP="00D33753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667A3E">
                              <w:rPr>
                                <w:rFonts w:asciiTheme="majorBidi" w:hAnsiTheme="majorBidi" w:cstheme="majorBidi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 w:rsidRPr="00667A3E">
                              <w:rPr>
                                <w:rFonts w:asciiTheme="majorBidi" w:hAnsiTheme="majorBidi" w:cstheme="majorBidi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160" type="#_x0000_t202" style="position:absolute;left:7113;top:-2125;width:195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1816E7B0" w14:textId="77777777" w:rsidR="00D33753" w:rsidRPr="00667A3E" w:rsidRDefault="00D33753" w:rsidP="00D33753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667A3E">
                              <w:rPr>
                                <w:rFonts w:asciiTheme="majorBidi" w:hAnsiTheme="majorBidi" w:cstheme="majorBidi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 w:rsidRPr="00667A3E">
                              <w:rPr>
                                <w:rFonts w:asciiTheme="majorBidi" w:hAnsiTheme="majorBidi" w:cstheme="majorBidi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161" type="#_x0000_t202" style="position:absolute;left:2883;top:2199;width:1956;height:20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1C2FB91" w14:textId="77777777" w:rsidR="00D33753" w:rsidRPr="00667A3E" w:rsidRDefault="00D33753" w:rsidP="00D33753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667A3E">
                              <w:rPr>
                                <w:rFonts w:asciiTheme="majorBidi" w:hAnsiTheme="majorBidi" w:cstheme="majorBidi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 w:rsidRPr="00667A3E">
                              <w:rPr>
                                <w:rFonts w:asciiTheme="majorBidi" w:hAnsiTheme="majorBidi" w:cstheme="majorBidi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_x0000_s1162" type="#_x0000_t202" style="position:absolute;left:7080;top:2161;width:1956;height:20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039BF17" w14:textId="77777777" w:rsidR="00D33753" w:rsidRPr="00667A3E" w:rsidRDefault="00D33753" w:rsidP="00D33753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667A3E">
                              <w:rPr>
                                <w:rFonts w:asciiTheme="majorBidi" w:hAnsiTheme="majorBidi" w:cstheme="majorBidi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 w:rsidRPr="00667A3E">
                              <w:rPr>
                                <w:rFonts w:asciiTheme="majorBidi" w:hAnsiTheme="majorBidi" w:cstheme="majorBidi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_x0000_s1163" type="#_x0000_t202" style="position:absolute;left:4812;top:8991;width:2479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3FD08C77" w14:textId="796AA3D7" w:rsidR="0083684F" w:rsidRPr="0083684F" w:rsidRDefault="0083684F" w:rsidP="00D33753">
                            <w:pPr>
                              <w:rPr>
                                <w:rFonts w:asciiTheme="majorBidi" w:hAnsiTheme="majorBidi" w:cstheme="majorBidi"/>
                                <w:iCs/>
                              </w:rPr>
                            </w:pPr>
                            <w:r w:rsidRPr="0083684F">
                              <w:rPr>
                                <w:rFonts w:asciiTheme="majorBidi" w:hAnsiTheme="majorBidi" w:cstheme="majorBidi" w:hint="eastAsia"/>
                                <w:iCs/>
                                <w:sz w:val="18"/>
                                <w:szCs w:val="18"/>
                              </w:rPr>
                              <w:t>6 V</w:t>
                            </w:r>
                          </w:p>
                        </w:txbxContent>
                      </v:textbox>
                    </v:shape>
                    <v:shape id="_x0000_s1164" type="#_x0000_t202" style="position:absolute;left:5200;top:-1835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2200FF00" w14:textId="03A7EF7F" w:rsidR="0083684F" w:rsidRPr="0083684F" w:rsidRDefault="0083684F" w:rsidP="00D33753">
                            <w:pPr>
                              <w:rPr>
                                <w:rFonts w:asciiTheme="majorBidi" w:hAnsiTheme="majorBidi" w:cstheme="majorBidi"/>
                                <w:iCs/>
                              </w:rPr>
                            </w:pPr>
                            <w:r>
                              <w:rPr>
                                <w:rFonts w:asciiTheme="majorBidi" w:hAnsiTheme="majorBidi" w:cstheme="majorBidi" w:hint="eastAsia"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1165" type="#_x0000_t202" style="position:absolute;left:5237;top:2469;width:158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750962A" w14:textId="1A1B2B13" w:rsidR="0083684F" w:rsidRPr="0083684F" w:rsidRDefault="0083684F" w:rsidP="00D33753">
                            <w:pPr>
                              <w:rPr>
                                <w:rFonts w:asciiTheme="majorBidi" w:hAnsiTheme="majorBidi" w:cstheme="majorBidi"/>
                                <w:iCs/>
                              </w:rPr>
                            </w:pPr>
                            <w:r>
                              <w:rPr>
                                <w:rFonts w:asciiTheme="majorBidi" w:hAnsiTheme="majorBidi" w:cstheme="majorBidi" w:hint="eastAsia"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166" type="#_x0000_t202" style="position:absolute;left:3652;top:11062;width:482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2F152C40" w14:textId="1C00BE13" w:rsidR="0083684F" w:rsidRPr="0083684F" w:rsidRDefault="0083684F" w:rsidP="0083684F">
                            <w:pPr>
                              <w:rPr>
                                <w:rFonts w:asciiTheme="majorBidi" w:hAnsiTheme="majorBidi" w:cstheme="majorBidi"/>
                                <w:iCs/>
                              </w:rPr>
                            </w:pPr>
                            <w:r>
                              <w:rPr>
                                <w:rFonts w:asciiTheme="majorBidi" w:hAnsiTheme="majorBidi" w:cstheme="majorBidi" w:hint="eastAsia"/>
                                <w:iCs/>
                                <w:sz w:val="18"/>
                                <w:szCs w:val="18"/>
                              </w:rPr>
                              <w:t>图（</w:t>
                            </w:r>
                            <w:r>
                              <w:rPr>
                                <w:rFonts w:asciiTheme="majorBidi" w:hAnsiTheme="majorBidi" w:cstheme="majorBidi" w:hint="eastAsia"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  <w:r>
                              <w:rPr>
                                <w:rFonts w:asciiTheme="majorBidi" w:hAnsiTheme="majorBidi" w:cstheme="majorBidi" w:hint="eastAsia"/>
                                <w:iCs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shape id="自定义形状 11" o:spid="_x0000_s1167" style="position:absolute;left:4682;top:9705;width:749;height:750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" path="m209825,r,419651m,209825r419651,e" filled="f" strokecolor="black [3213]" strokeweight=".5pt">
                    <v:stroke joinstyle="miter"/>
                    <v:path arrowok="t"/>
                  </v:shape>
                </v:group>
                <w10:anchorlock/>
              </v:group>
            </w:pict>
          </mc:Fallback>
        </mc:AlternateContent>
      </w:r>
    </w:p>
    <w:p w14:paraId="674DEA0A" w14:textId="516508D1" w:rsidR="00053C36" w:rsidRPr="00F82BCE" w:rsidRDefault="00053C36" w:rsidP="00053C36">
      <w:pPr>
        <w:rPr>
          <w:shd w:val="clear" w:color="auto" w:fill="FFFFFF"/>
        </w:rPr>
      </w:pPr>
      <w:r w:rsidRPr="00C46E9B">
        <w:t>（</w:t>
      </w:r>
      <w:r w:rsidRPr="00C46E9B">
        <w:t>1</w:t>
      </w:r>
      <w:r w:rsidRPr="00C46E9B">
        <w:t>）</w:t>
      </w:r>
      <w:r w:rsidRPr="00F82BCE">
        <w:rPr>
          <w:shd w:val="clear" w:color="auto" w:fill="FFFFFF"/>
        </w:rPr>
        <w:t>如果把电阻看成是一根粗细均匀的电阻丝，当碰撞后，其</w:t>
      </w:r>
      <w:r w:rsidRPr="00F82BCE">
        <w:rPr>
          <w:rFonts w:hint="eastAsia"/>
          <w:shd w:val="clear" w:color="auto" w:fill="FFFFFF"/>
        </w:rPr>
        <w:t>长度变化为</w:t>
      </w:r>
      <w:r w:rsidRPr="00F82BCE">
        <w:rPr>
          <w:shd w:val="clear" w:color="auto" w:fill="FFFFFF"/>
        </w:rPr>
        <w:t>原来的</w:t>
      </w:r>
      <w:r>
        <w:rPr>
          <w:rFonts w:hint="eastAsia"/>
          <w:shd w:val="clear" w:color="auto" w:fill="FFFFFF"/>
        </w:rPr>
        <w:t xml:space="preserve"> </w: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</w:instrText>
      </w:r>
      <w:r>
        <w:rPr>
          <w:rFonts w:hint="eastAsia"/>
          <w:shd w:val="clear" w:color="auto" w:fill="FFFFFF"/>
        </w:rPr>
        <w:instrText>EQ \F(5,4)</w:instrText>
      </w:r>
      <w:r>
        <w:rPr>
          <w:shd w:val="clear" w:color="auto" w:fill="FFFFFF"/>
        </w:rPr>
        <w:instrText xml:space="preserve"> </w:instrText>
      </w:r>
      <w:r>
        <w:rPr>
          <w:shd w:val="clear" w:color="auto" w:fill="FFFFFF"/>
        </w:rPr>
        <w:fldChar w:fldCharType="end"/>
      </w:r>
      <w:r w:rsidRPr="00F82BCE">
        <w:rPr>
          <w:shd w:val="clear" w:color="auto" w:fill="FFFFFF"/>
        </w:rPr>
        <w:t>，</w:t>
      </w:r>
      <w:r w:rsidRPr="00F82BCE">
        <w:rPr>
          <w:rFonts w:hint="eastAsia"/>
          <w:shd w:val="clear" w:color="auto" w:fill="FFFFFF"/>
        </w:rPr>
        <w:t>电阻丝体积不变，</w:t>
      </w:r>
      <w:r w:rsidRPr="00F82BCE">
        <w:rPr>
          <w:shd w:val="clear" w:color="auto" w:fill="FFFFFF"/>
        </w:rPr>
        <w:t>则该电阻</w:t>
      </w:r>
      <w:r w:rsidRPr="00F82BCE">
        <w:rPr>
          <w:rFonts w:hint="eastAsia"/>
          <w:shd w:val="clear" w:color="auto" w:fill="FFFFFF"/>
        </w:rPr>
        <w:t>丝</w:t>
      </w:r>
      <w:r w:rsidRPr="00F82BCE">
        <w:rPr>
          <w:shd w:val="clear" w:color="auto" w:fill="FFFFFF"/>
        </w:rPr>
        <w:t>的阻值变为原来的</w:t>
      </w:r>
      <w:r>
        <w:rPr>
          <w:rFonts w:hint="eastAsia"/>
          <w:shd w:val="clear" w:color="auto" w:fill="FFFFFF"/>
        </w:rPr>
        <w:t>_________</w:t>
      </w:r>
      <w:r>
        <w:rPr>
          <w:rFonts w:hint="eastAsia"/>
          <w:shd w:val="clear" w:color="auto" w:fill="FFFFFF"/>
        </w:rPr>
        <w:t>。</w:t>
      </w:r>
    </w:p>
    <w:p w14:paraId="331875FF" w14:textId="28513E94" w:rsidR="00053C36" w:rsidRPr="00F82BCE" w:rsidRDefault="00053C36" w:rsidP="00053C36">
      <w:pPr>
        <w:rPr>
          <w:shd w:val="clear" w:color="auto" w:fill="FFFFFF"/>
        </w:rPr>
      </w:pPr>
      <w:r w:rsidRPr="00C46E9B">
        <w:t>（</w:t>
      </w:r>
      <w:r w:rsidRPr="00C46E9B">
        <w:t>2</w:t>
      </w:r>
      <w:r w:rsidRPr="00C46E9B">
        <w:t>）</w:t>
      </w:r>
      <w:r w:rsidRPr="00F82BCE">
        <w:rPr>
          <w:shd w:val="clear" w:color="auto" w:fill="FFFFFF"/>
        </w:rPr>
        <w:t>假设正常情况下</w:t>
      </w:r>
      <w:r w:rsidRPr="00F82BCE">
        <w:rPr>
          <w:rFonts w:hint="eastAsia"/>
          <w:shd w:val="clear" w:color="auto" w:fill="FFFFFF"/>
        </w:rPr>
        <w:t>加</w:t>
      </w:r>
      <w:r w:rsidRPr="00F82BCE">
        <w:rPr>
          <w:shd w:val="clear" w:color="auto" w:fill="FFFFFF"/>
        </w:rPr>
        <w:t>在电路两端的电压</w:t>
      </w:r>
      <w:r>
        <w:rPr>
          <w:rFonts w:hint="eastAsia"/>
          <w:shd w:val="clear" w:color="auto" w:fill="FFFFFF"/>
        </w:rPr>
        <w:t xml:space="preserve"> </w:t>
      </w:r>
      <w:r w:rsidRPr="00C46E9B">
        <w:rPr>
          <w:rFonts w:hint="eastAsia"/>
          <w:i/>
          <w:iCs/>
          <w:shd w:val="clear" w:color="auto" w:fill="FFFFFF"/>
        </w:rPr>
        <w:t>U</w:t>
      </w:r>
      <w:r>
        <w:rPr>
          <w:rFonts w:hint="eastAsia"/>
          <w:shd w:val="clear" w:color="auto" w:fill="FFFFFF"/>
        </w:rPr>
        <w:t xml:space="preserve"> = 6 V</w:t>
      </w:r>
      <w:r w:rsidRPr="00F82BCE">
        <w:rPr>
          <w:shd w:val="clear" w:color="auto" w:fill="FFFFFF"/>
        </w:rPr>
        <w:t>，</w:t>
      </w:r>
      <w:r w:rsidRPr="00C46E9B">
        <w:rPr>
          <w:rFonts w:hint="eastAsia"/>
          <w:i/>
          <w:iCs/>
          <w:shd w:val="clear" w:color="auto" w:fill="FFFFFF"/>
        </w:rPr>
        <w:t>R</w:t>
      </w:r>
      <w:r>
        <w:rPr>
          <w:rFonts w:hint="eastAsia"/>
          <w:shd w:val="clear" w:color="auto" w:fill="FFFFFF"/>
          <w:vertAlign w:val="subscript"/>
        </w:rPr>
        <w:t>1</w:t>
      </w:r>
      <w:r>
        <w:rPr>
          <w:rFonts w:hint="eastAsia"/>
          <w:shd w:val="clear" w:color="auto" w:fill="FFFFFF"/>
        </w:rPr>
        <w:t xml:space="preserve"> = 8 </w:t>
      </w:r>
      <w:r w:rsidRPr="00F82BCE">
        <w:rPr>
          <w:shd w:val="clear" w:color="auto" w:fill="FFFFFF"/>
        </w:rPr>
        <w:t>Ω</w:t>
      </w:r>
      <w:r w:rsidRPr="00F82BCE">
        <w:rPr>
          <w:shd w:val="clear" w:color="auto" w:fill="FFFFFF"/>
        </w:rPr>
        <w:t>，</w:t>
      </w:r>
      <w:r w:rsidRPr="00C46E9B">
        <w:rPr>
          <w:rFonts w:hint="eastAsia"/>
          <w:i/>
          <w:iCs/>
          <w:shd w:val="clear" w:color="auto" w:fill="FFFFFF"/>
        </w:rPr>
        <w:t>R</w:t>
      </w:r>
      <w:r>
        <w:rPr>
          <w:rFonts w:hint="eastAsia"/>
          <w:shd w:val="clear" w:color="auto" w:fill="FFFFFF"/>
          <w:vertAlign w:val="subscript"/>
        </w:rPr>
        <w:t>2</w:t>
      </w:r>
      <w:r>
        <w:rPr>
          <w:rFonts w:hint="eastAsia"/>
          <w:shd w:val="clear" w:color="auto" w:fill="FFFFFF"/>
        </w:rPr>
        <w:t xml:space="preserve"> = 4 </w:t>
      </w:r>
      <w:r w:rsidRPr="00F82BCE">
        <w:rPr>
          <w:shd w:val="clear" w:color="auto" w:fill="FFFFFF"/>
        </w:rPr>
        <w:t>Ω</w:t>
      </w:r>
      <w:r w:rsidRPr="00F82BCE">
        <w:rPr>
          <w:shd w:val="clear" w:color="auto" w:fill="FFFFFF"/>
        </w:rPr>
        <w:t>，</w:t>
      </w:r>
      <w:r w:rsidRPr="00C46E9B">
        <w:rPr>
          <w:rFonts w:hint="eastAsia"/>
          <w:i/>
          <w:iCs/>
          <w:shd w:val="clear" w:color="auto" w:fill="FFFFFF"/>
        </w:rPr>
        <w:t>R</w:t>
      </w:r>
      <w:r>
        <w:rPr>
          <w:rFonts w:hint="eastAsia"/>
          <w:shd w:val="clear" w:color="auto" w:fill="FFFFFF"/>
          <w:vertAlign w:val="subscript"/>
        </w:rPr>
        <w:t>3</w:t>
      </w:r>
      <w:r>
        <w:rPr>
          <w:rFonts w:hint="eastAsia"/>
          <w:shd w:val="clear" w:color="auto" w:fill="FFFFFF"/>
        </w:rPr>
        <w:t xml:space="preserve"> = 6 </w:t>
      </w:r>
      <w:r w:rsidRPr="00F82BCE">
        <w:rPr>
          <w:shd w:val="clear" w:color="auto" w:fill="FFFFFF"/>
        </w:rPr>
        <w:t>Ω</w:t>
      </w:r>
      <w:r w:rsidRPr="00F82BCE">
        <w:rPr>
          <w:shd w:val="clear" w:color="auto" w:fill="FFFFFF"/>
        </w:rPr>
        <w:t>，</w:t>
      </w:r>
      <w:r w:rsidRPr="00F82BCE">
        <w:rPr>
          <w:spacing w:val="-6"/>
          <w:shd w:val="clear" w:color="auto" w:fill="FFFFFF"/>
        </w:rPr>
        <w:t>测得</w:t>
      </w:r>
      <w:r>
        <w:rPr>
          <w:rFonts w:hint="eastAsia"/>
          <w:spacing w:val="-6"/>
          <w:shd w:val="clear" w:color="auto" w:fill="FFFFFF"/>
        </w:rPr>
        <w:t xml:space="preserve"> AB </w:t>
      </w:r>
      <w:r w:rsidRPr="00F82BCE">
        <w:rPr>
          <w:spacing w:val="-6"/>
          <w:shd w:val="clear" w:color="auto" w:fill="FFFFFF"/>
        </w:rPr>
        <w:t>两点间电压为</w:t>
      </w:r>
      <w:r>
        <w:rPr>
          <w:rFonts w:hint="eastAsia"/>
          <w:spacing w:val="-6"/>
          <w:shd w:val="clear" w:color="auto" w:fill="FFFFFF"/>
        </w:rPr>
        <w:t xml:space="preserve"> </w:t>
      </w:r>
      <w:r w:rsidRPr="00F82BCE">
        <w:rPr>
          <w:spacing w:val="-6"/>
          <w:shd w:val="clear" w:color="auto" w:fill="FFFFFF"/>
        </w:rPr>
        <w:t>0</w:t>
      </w:r>
      <w:r w:rsidRPr="00F82BCE">
        <w:rPr>
          <w:spacing w:val="-6"/>
          <w:shd w:val="clear" w:color="auto" w:fill="FFFFFF"/>
        </w:rPr>
        <w:t>，则</w:t>
      </w:r>
      <w:r>
        <w:rPr>
          <w:rFonts w:hint="eastAsia"/>
          <w:spacing w:val="-6"/>
          <w:shd w:val="clear" w:color="auto" w:fill="FFFFFF"/>
        </w:rPr>
        <w:t xml:space="preserve"> </w:t>
      </w:r>
      <w:r w:rsidRPr="00C46E9B">
        <w:rPr>
          <w:rFonts w:hint="eastAsia"/>
          <w:i/>
          <w:iCs/>
          <w:spacing w:val="-6"/>
          <w:shd w:val="clear" w:color="auto" w:fill="FFFFFF"/>
        </w:rPr>
        <w:t>R</w:t>
      </w:r>
      <w:r>
        <w:rPr>
          <w:rFonts w:hint="eastAsia"/>
          <w:spacing w:val="-6"/>
          <w:shd w:val="clear" w:color="auto" w:fill="FFFFFF"/>
          <w:vertAlign w:val="subscript"/>
        </w:rPr>
        <w:t>4</w:t>
      </w:r>
      <w:r>
        <w:rPr>
          <w:rFonts w:hint="eastAsia"/>
          <w:spacing w:val="-6"/>
          <w:shd w:val="clear" w:color="auto" w:fill="FFFFFF"/>
        </w:rPr>
        <w:t xml:space="preserve"> = ________</w:t>
      </w:r>
      <w:r w:rsidRPr="00F82BCE">
        <w:rPr>
          <w:shd w:val="clear" w:color="auto" w:fill="FFFFFF"/>
        </w:rPr>
        <w:t>Ω</w:t>
      </w:r>
      <w:r>
        <w:rPr>
          <w:rFonts w:hint="eastAsia"/>
          <w:shd w:val="clear" w:color="auto" w:fill="FFFFFF"/>
        </w:rPr>
        <w:t>。</w:t>
      </w:r>
    </w:p>
    <w:p w14:paraId="73A9C333" w14:textId="09001EC5" w:rsidR="00C76D48" w:rsidRDefault="00053C36" w:rsidP="00AA2AAF">
      <w:pPr>
        <w:rPr>
          <w:rFonts w:eastAsia="黑体" w:cstheme="majorBidi"/>
          <w:bCs/>
          <w:szCs w:val="32"/>
        </w:rPr>
      </w:pPr>
      <w:r w:rsidRPr="00C46E9B">
        <w:t>当硅</w:t>
      </w:r>
      <w:r w:rsidRPr="00C46E9B">
        <w:rPr>
          <w:rFonts w:hint="eastAsia"/>
        </w:rPr>
        <w:t>膜</w:t>
      </w:r>
      <w:r w:rsidRPr="00C46E9B">
        <w:t>片发生</w:t>
      </w:r>
      <w:r w:rsidRPr="00C46E9B">
        <w:rPr>
          <w:rFonts w:hint="eastAsia"/>
        </w:rPr>
        <w:t>形变</w:t>
      </w:r>
      <w:r w:rsidRPr="00C46E9B">
        <w:t>，</w:t>
      </w:r>
      <w:r w:rsidRPr="00C46E9B">
        <w:rPr>
          <w:rFonts w:hint="eastAsia"/>
        </w:rPr>
        <w:t>电阻值</w:t>
      </w:r>
      <w:r w:rsidRPr="00C46E9B">
        <w:t>发生改变后</w:t>
      </w:r>
      <w:r w:rsidRPr="00C46E9B">
        <w:rPr>
          <w:rFonts w:hint="eastAsia"/>
        </w:rPr>
        <w:t>，</w:t>
      </w:r>
      <w:r w:rsidRPr="00C46E9B">
        <w:t>电阻</w:t>
      </w:r>
      <w:r w:rsidRPr="00C46E9B">
        <w:rPr>
          <w:rFonts w:hint="eastAsia"/>
        </w:rPr>
        <w:t xml:space="preserve"> </w:t>
      </w:r>
      <w:r w:rsidRPr="00C46E9B">
        <w:rPr>
          <w:rFonts w:hint="eastAsia"/>
          <w:i/>
          <w:iCs/>
        </w:rPr>
        <w:t>R</w:t>
      </w:r>
      <w:r w:rsidRPr="00C46E9B">
        <w:rPr>
          <w:rFonts w:hint="eastAsia"/>
          <w:vertAlign w:val="subscript"/>
        </w:rPr>
        <w:t>1</w:t>
      </w:r>
      <w:r w:rsidRPr="00C46E9B">
        <w:rPr>
          <w:rFonts w:hint="eastAsia"/>
        </w:rPr>
        <w:t xml:space="preserve"> = 9 </w:t>
      </w:r>
      <w:r w:rsidRPr="00C46E9B">
        <w:t>Ω</w:t>
      </w:r>
      <w:r w:rsidRPr="00C46E9B">
        <w:t>，</w:t>
      </w:r>
      <w:r w:rsidRPr="00C46E9B">
        <w:rPr>
          <w:rFonts w:hint="eastAsia"/>
          <w:i/>
          <w:iCs/>
        </w:rPr>
        <w:t>R</w:t>
      </w:r>
      <w:r w:rsidRPr="00C46E9B">
        <w:rPr>
          <w:rFonts w:hint="eastAsia"/>
          <w:vertAlign w:val="subscript"/>
        </w:rPr>
        <w:t>2</w:t>
      </w:r>
      <w:r>
        <w:rPr>
          <w:rFonts w:hint="eastAsia"/>
        </w:rPr>
        <w:t xml:space="preserve"> = 6 </w:t>
      </w:r>
      <w:r w:rsidRPr="00C46E9B">
        <w:t>Ω</w:t>
      </w:r>
      <w:r w:rsidRPr="00C46E9B">
        <w:t>，</w:t>
      </w:r>
      <w:r w:rsidRPr="00C46E9B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= 8 </w:t>
      </w:r>
      <w:r w:rsidRPr="00C46E9B">
        <w:t>Ω</w:t>
      </w:r>
      <w:r w:rsidRPr="00C46E9B">
        <w:t>，</w:t>
      </w:r>
      <w:r w:rsidRPr="00C46E9B">
        <w:rPr>
          <w:i/>
          <w:iCs/>
        </w:rPr>
        <w:t>R</w:t>
      </w:r>
      <w:r w:rsidRPr="00C46E9B">
        <w:rPr>
          <w:rFonts w:hint="eastAsia"/>
          <w:vertAlign w:val="subscript"/>
        </w:rPr>
        <w:t>4</w:t>
      </w:r>
      <w:r w:rsidRPr="00C46E9B">
        <w:rPr>
          <w:rFonts w:hint="eastAsia"/>
        </w:rPr>
        <w:t xml:space="preserve"> = 4 </w:t>
      </w:r>
      <w:r w:rsidRPr="00C46E9B">
        <w:t>Ω</w:t>
      </w:r>
      <w:r w:rsidRPr="00C46E9B">
        <w:t>，则此时</w:t>
      </w:r>
      <w:r w:rsidRPr="00C46E9B">
        <w:rPr>
          <w:rFonts w:hint="eastAsia"/>
        </w:rPr>
        <w:t xml:space="preserve"> A</w:t>
      </w:r>
      <w:r w:rsidRPr="00C46E9B">
        <w:rPr>
          <w:rFonts w:hint="eastAsia"/>
        </w:rPr>
        <w:t>、</w:t>
      </w:r>
      <w:r w:rsidRPr="00C46E9B">
        <w:rPr>
          <w:rFonts w:hint="eastAsia"/>
        </w:rPr>
        <w:t xml:space="preserve">B </w:t>
      </w:r>
      <w:r w:rsidRPr="00C46E9B">
        <w:rPr>
          <w:rFonts w:hint="eastAsia"/>
        </w:rPr>
        <w:t>两点</w:t>
      </w:r>
      <w:r w:rsidRPr="00C46E9B">
        <w:t>电势较高的是</w:t>
      </w:r>
      <w:r w:rsidRPr="00C46E9B">
        <w:rPr>
          <w:rFonts w:hint="eastAsia"/>
        </w:rPr>
        <w:t>______</w:t>
      </w:r>
      <w:r w:rsidRPr="00C46E9B">
        <w:t>点，电势差</w:t>
      </w:r>
      <w:r w:rsidRPr="00C46E9B">
        <w:rPr>
          <w:rFonts w:hint="eastAsia"/>
        </w:rPr>
        <w:t xml:space="preserve"> </w:t>
      </w:r>
      <w:r w:rsidRPr="00C46E9B">
        <w:rPr>
          <w:rFonts w:hint="eastAsia"/>
          <w:i/>
          <w:iCs/>
        </w:rPr>
        <w:t>U</w:t>
      </w:r>
      <w:r w:rsidRPr="00C46E9B">
        <w:rPr>
          <w:rFonts w:hint="eastAsia"/>
          <w:vertAlign w:val="subscript"/>
        </w:rPr>
        <w:t>AB</w:t>
      </w:r>
      <w:r w:rsidRPr="00C46E9B">
        <w:rPr>
          <w:rFonts w:hint="eastAsia"/>
        </w:rPr>
        <w:t xml:space="preserve"> = ________</w:t>
      </w:r>
      <w:r w:rsidRPr="00C46E9B">
        <w:t>V</w:t>
      </w:r>
      <w:r w:rsidRPr="00C46E9B">
        <w:rPr>
          <w:rFonts w:hint="eastAsia"/>
        </w:rPr>
        <w:t>。</w:t>
      </w:r>
      <w:r w:rsidR="00C76D48">
        <w:br w:type="page"/>
      </w:r>
    </w:p>
    <w:p w14:paraId="520E7C1B" w14:textId="358F3FEB" w:rsidR="00053C36" w:rsidRPr="00F82BCE" w:rsidRDefault="00053C36" w:rsidP="00053C36">
      <w:pPr>
        <w:pStyle w:val="2"/>
      </w:pPr>
      <w:r w:rsidRPr="00F82BCE">
        <w:rPr>
          <w:rFonts w:hint="eastAsia"/>
        </w:rPr>
        <w:lastRenderedPageBreak/>
        <w:t>四、</w:t>
      </w:r>
      <w:r w:rsidRPr="00F82BCE">
        <w:t>油滴实验</w:t>
      </w:r>
    </w:p>
    <w:p w14:paraId="10BC04FB" w14:textId="3B894099" w:rsidR="00053C36" w:rsidRPr="00C46E9B" w:rsidRDefault="00053C36" w:rsidP="00053C36">
      <w:pPr>
        <w:pStyle w:val="af8"/>
        <w:rPr>
          <w:rStyle w:val="textk19ws"/>
          <w:rFonts w:eastAsia="楷体_GB2312" w:cs="Times New Roman"/>
          <w:color w:val="FF0000"/>
          <w:shd w:val="clear" w:color="auto" w:fill="FFFFFF"/>
        </w:rPr>
      </w:pPr>
      <w:hyperlink r:id="rId14" w:tgtFrame="_blank" w:history="1">
        <w:r w:rsidRPr="00DC0A5C">
          <w:t>密立根</w:t>
        </w:r>
      </w:hyperlink>
      <w:r w:rsidRPr="00DC0A5C">
        <w:t>油滴实验装置如图所示，用喷雾器向一个圆柱形容器里喷入带电的油滴</w:t>
      </w:r>
      <w:r w:rsidRPr="00DC0A5C">
        <w:rPr>
          <w:rFonts w:hint="eastAsia"/>
        </w:rPr>
        <w:t>。</w:t>
      </w:r>
      <w:r w:rsidRPr="00DC0A5C">
        <w:t>容器中有两块平行金属板组成的电容器</w:t>
      </w:r>
      <w:r w:rsidRPr="00DC0A5C">
        <w:rPr>
          <w:rFonts w:hint="eastAsia"/>
        </w:rPr>
        <w:t>。</w:t>
      </w:r>
      <w:r w:rsidRPr="00DC0A5C">
        <w:t>可以通过改变极板间的电</w:t>
      </w:r>
      <w:r w:rsidRPr="00DC0A5C">
        <w:rPr>
          <w:rFonts w:hint="eastAsia"/>
        </w:rPr>
        <w:t xml:space="preserve"> </w:t>
      </w:r>
      <w:r w:rsidRPr="00DC0A5C">
        <w:t>压来控制油滴的运动，假设两极板间电场为匀强电场，忽略油滴受到的空气阻力，</w:t>
      </w:r>
      <w:r w:rsidRPr="00DC0A5C">
        <w:rPr>
          <w:i/>
          <w:iCs/>
        </w:rPr>
        <w:t>g</w:t>
      </w:r>
      <w:r w:rsidRPr="00DC0A5C">
        <w:rPr>
          <w:rFonts w:hint="eastAsia"/>
        </w:rPr>
        <w:t xml:space="preserve"> </w:t>
      </w:r>
      <w:r w:rsidRPr="00DC0A5C">
        <w:t>取</w:t>
      </w:r>
      <w:r w:rsidRPr="00DC0A5C">
        <w:rPr>
          <w:rFonts w:hint="eastAsia"/>
        </w:rPr>
        <w:t xml:space="preserve"> 10 </w:t>
      </w:r>
      <w:r w:rsidRPr="00DC0A5C">
        <w:t>m/</w:t>
      </w:r>
      <w:commentRangeStart w:id="4"/>
      <w:r w:rsidRPr="00DC0A5C">
        <w:t>s</w:t>
      </w:r>
      <w:r>
        <w:rPr>
          <w:rFonts w:hint="eastAsia"/>
          <w:vertAlign w:val="superscript"/>
        </w:rPr>
        <w:t>2</w:t>
      </w:r>
      <w:commentRangeEnd w:id="4"/>
      <w:r w:rsidR="0036294D">
        <w:rPr>
          <w:rStyle w:val="afa"/>
          <w:rFonts w:eastAsia="宋体"/>
        </w:rPr>
        <w:commentReference w:id="4"/>
      </w:r>
      <w:r>
        <w:rPr>
          <w:rFonts w:eastAsia="楷体_GB2312" w:cs="Times New Roman" w:hint="eastAsia"/>
          <w:noProof/>
        </w:rPr>
        <w:t>。</w:t>
      </w:r>
    </w:p>
    <w:p w14:paraId="18EDB094" w14:textId="40D2A8EE" w:rsidR="00352FD9" w:rsidRDefault="00352FD9" w:rsidP="00053C36"/>
    <w:p w14:paraId="669D8E00" w14:textId="3546C01F" w:rsidR="00053C36" w:rsidRPr="00F82BCE" w:rsidRDefault="00A458F3" w:rsidP="00053C36">
      <w:pPr>
        <w:rPr>
          <w:rStyle w:val="textk19ws"/>
          <w:rFonts w:ascii="楷体_GB2312" w:eastAsia="楷体_GB2312" w:cs="Times New Roman"/>
          <w:color w:val="FF0000"/>
          <w:shd w:val="clear" w:color="auto" w:fill="FFFFFF"/>
        </w:rPr>
      </w:pPr>
      <w:r w:rsidRPr="00A458F3">
        <w:rPr>
          <w:noProof/>
        </w:rPr>
        <mc:AlternateContent>
          <mc:Choice Requires="wpg">
            <w:drawing>
              <wp:anchor distT="0" distB="0" distL="114300" distR="114300" simplePos="0" relativeHeight="252255232" behindDoc="0" locked="0" layoutInCell="1" allowOverlap="1" wp14:anchorId="16826304" wp14:editId="28A53953">
                <wp:simplePos x="0" y="0"/>
                <wp:positionH relativeFrom="column">
                  <wp:posOffset>3559063</wp:posOffset>
                </wp:positionH>
                <wp:positionV relativeFrom="paragraph">
                  <wp:posOffset>136180</wp:posOffset>
                </wp:positionV>
                <wp:extent cx="1688465" cy="1459230"/>
                <wp:effectExtent l="19050" t="0" r="6985" b="7620"/>
                <wp:wrapSquare wrapText="bothSides"/>
                <wp:docPr id="114" name="组合 113">
                  <a:extLst xmlns:a="http://schemas.openxmlformats.org/drawingml/2006/main">
                    <a:ext uri="{FF2B5EF4-FFF2-40B4-BE49-F238E27FC236}">
                      <a16:creationId xmlns:a16="http://schemas.microsoft.com/office/drawing/2014/main" id="{0019951D-ABF2-85E0-0A54-E20F2EFC7921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8465" cy="1459230"/>
                          <a:chOff x="1" y="0"/>
                          <a:chExt cx="1688782" cy="1459864"/>
                        </a:xfrm>
                      </wpg:grpSpPr>
                      <wpg:grpSp>
                        <wpg:cNvPr id="640081134" name="组合 640081134">
                          <a:extLst>
                            <a:ext uri="{FF2B5EF4-FFF2-40B4-BE49-F238E27FC236}">
                              <a16:creationId xmlns:a16="http://schemas.microsoft.com/office/drawing/2014/main" id="{979B0C91-C59F-39B2-5865-0B2BC0786AEB}"/>
                            </a:ext>
                          </a:extLst>
                        </wpg:cNvPr>
                        <wpg:cNvGrpSpPr/>
                        <wpg:grpSpPr>
                          <a:xfrm>
                            <a:off x="197968" y="0"/>
                            <a:ext cx="1490815" cy="1459864"/>
                            <a:chOff x="197968" y="0"/>
                            <a:chExt cx="1490815" cy="1459864"/>
                          </a:xfrm>
                        </wpg:grpSpPr>
                        <wpg:grpSp>
                          <wpg:cNvPr id="1218404305" name="组合 1218404305">
                            <a:extLst>
                              <a:ext uri="{FF2B5EF4-FFF2-40B4-BE49-F238E27FC236}">
                                <a16:creationId xmlns:a16="http://schemas.microsoft.com/office/drawing/2014/main" id="{3469A4D9-F500-1831-AEF2-6E5694AF3051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97968" y="0"/>
                              <a:ext cx="1490815" cy="1459864"/>
                              <a:chOff x="197968" y="0"/>
                              <a:chExt cx="1493983" cy="1463007"/>
                            </a:xfrm>
                          </wpg:grpSpPr>
                          <wpg:grpSp>
                            <wpg:cNvPr id="525926706" name="组合 525926706">
                              <a:extLst>
                                <a:ext uri="{FF2B5EF4-FFF2-40B4-BE49-F238E27FC236}">
                                  <a16:creationId xmlns:a16="http://schemas.microsoft.com/office/drawing/2014/main" id="{4C240EF5-C22A-CC22-6582-5E2C4EBDBD86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197968" y="0"/>
                                <a:ext cx="1493983" cy="1463007"/>
                                <a:chOff x="197968" y="0"/>
                                <a:chExt cx="1493983" cy="1463007"/>
                              </a:xfrm>
                            </wpg:grpSpPr>
                            <wpg:grpSp>
                              <wpg:cNvPr id="63265360" name="组合 63265360">
                                <a:extLst>
                                  <a:ext uri="{FF2B5EF4-FFF2-40B4-BE49-F238E27FC236}">
                                    <a16:creationId xmlns:a16="http://schemas.microsoft.com/office/drawing/2014/main" id="{4F9051C2-61B8-6071-46E6-7C4A0BBCA1AE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197968" y="0"/>
                                  <a:ext cx="1493983" cy="1463007"/>
                                  <a:chOff x="197969" y="0"/>
                                  <a:chExt cx="1494392" cy="1463117"/>
                                </a:xfrm>
                              </wpg:grpSpPr>
                              <wps:wsp>
                                <wps:cNvPr id="292083796" name="椭圆 292083796">
                                  <a:extLst>
                                    <a:ext uri="{FF2B5EF4-FFF2-40B4-BE49-F238E27FC236}">
                                      <a16:creationId xmlns:a16="http://schemas.microsoft.com/office/drawing/2014/main" id="{9D51C12F-702D-DCB6-E0A0-C2A304C1C479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435505" y="1117724"/>
                                    <a:ext cx="747148" cy="21477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818197696" name="椭圆 818197696">
                                  <a:extLst>
                                    <a:ext uri="{FF2B5EF4-FFF2-40B4-BE49-F238E27FC236}">
                                      <a16:creationId xmlns:a16="http://schemas.microsoft.com/office/drawing/2014/main" id="{EA783E8D-335A-84CA-E111-16555F69458E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435505" y="587188"/>
                                    <a:ext cx="747148" cy="21408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1709905651" name="圆柱形 120">
                                  <a:extLst>
                                    <a:ext uri="{FF2B5EF4-FFF2-40B4-BE49-F238E27FC236}">
                                      <a16:creationId xmlns:a16="http://schemas.microsoft.com/office/drawing/2014/main" id="{32CC06DE-2532-D04A-2163-062806182B6B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430838" y="0"/>
                                    <a:ext cx="755783" cy="1327836"/>
                                  </a:xfrm>
                                  <a:prstGeom prst="can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49174883" name="椭圆 249174883">
                                  <a:extLst>
                                    <a:ext uri="{FF2B5EF4-FFF2-40B4-BE49-F238E27FC236}">
                                      <a16:creationId xmlns:a16="http://schemas.microsoft.com/office/drawing/2014/main" id="{D2B8E4E0-F998-5873-FF6D-E21C900009F8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740986" y="649941"/>
                                    <a:ext cx="135846" cy="6275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9525"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692441191" name="矩形 692441191">
                                  <a:extLst>
                                    <a:ext uri="{FF2B5EF4-FFF2-40B4-BE49-F238E27FC236}">
                                      <a16:creationId xmlns:a16="http://schemas.microsoft.com/office/drawing/2014/main" id="{68FD3276-789B-5DD8-7CC9-3EAF0988F151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296367" y="918882"/>
                                    <a:ext cx="135806" cy="16131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459321919" name="矩形 459321919">
                                  <a:extLst>
                                    <a:ext uri="{FF2B5EF4-FFF2-40B4-BE49-F238E27FC236}">
                                      <a16:creationId xmlns:a16="http://schemas.microsoft.com/office/drawing/2014/main" id="{9A773DFF-39CA-97C4-500A-B6ED5FC5A507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229326" y="941294"/>
                                    <a:ext cx="67903" cy="12139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89744497" name="梯形 89744497">
                                  <a:extLst>
                                    <a:ext uri="{FF2B5EF4-FFF2-40B4-BE49-F238E27FC236}">
                                      <a16:creationId xmlns:a16="http://schemas.microsoft.com/office/drawing/2014/main" id="{0A9AB7F2-0603-2224-8412-BE1D20D2872A}"/>
                                    </a:ext>
                                  </a:extLst>
                                </wps:cNvPr>
                                <wps:cNvSpPr/>
                                <wps:spPr>
                                  <a:xfrm rot="5400000">
                                    <a:off x="113781" y="981318"/>
                                    <a:ext cx="202327" cy="33952"/>
                                  </a:xfrm>
                                  <a:prstGeom prst="trapezoid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82865003" name="文本框 2">
                                  <a:extLst>
                                    <a:ext uri="{FF2B5EF4-FFF2-40B4-BE49-F238E27FC236}">
                                      <a16:creationId xmlns:a16="http://schemas.microsoft.com/office/drawing/2014/main" id="{8EC0FCC1-773A-D885-3877-51A221166EA4}"/>
                                    </a:ext>
                                  </a:extLst>
                                </wps:cNvPr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18812" y="128950"/>
                                    <a:ext cx="425176" cy="2077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37AD0F3" w14:textId="77777777" w:rsidR="00A458F3" w:rsidRDefault="00A458F3" w:rsidP="00A458F3">
                                      <w:pPr>
                                        <w:rPr>
                                          <w:rFonts w:cs="Arial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Arial" w:hint="eastAsia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喷雾器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306297021" name="文本框 2">
                                  <a:extLst>
                                    <a:ext uri="{FF2B5EF4-FFF2-40B4-BE49-F238E27FC236}">
                                      <a16:creationId xmlns:a16="http://schemas.microsoft.com/office/drawing/2014/main" id="{D581EC4E-54B7-D2C6-8208-B4D6FEA47083}"/>
                                    </a:ext>
                                  </a:extLst>
                                </wps:cNvPr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51348" y="237164"/>
                                    <a:ext cx="310844" cy="2077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4F235CB" w14:textId="77777777" w:rsidR="00A458F3" w:rsidRDefault="00A458F3" w:rsidP="00A458F3">
                                      <w:pPr>
                                        <w:rPr>
                                          <w:rFonts w:cs="Arial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Arial" w:hint="eastAsia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油滴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890481036" name="文本框 2">
                                  <a:extLst>
                                    <a:ext uri="{FF2B5EF4-FFF2-40B4-BE49-F238E27FC236}">
                                      <a16:creationId xmlns:a16="http://schemas.microsoft.com/office/drawing/2014/main" id="{A7FD8852-BF25-DEC7-5B9A-754C98256ABE}"/>
                                    </a:ext>
                                  </a:extLst>
                                </wps:cNvPr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41818" y="725487"/>
                                    <a:ext cx="425176" cy="2077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32128C6" w14:textId="77777777" w:rsidR="00A458F3" w:rsidRDefault="00A458F3" w:rsidP="00A458F3">
                                      <w:pPr>
                                        <w:rPr>
                                          <w:rFonts w:cs="Arial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Arial" w:hint="eastAsia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正极板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1398490255" name="文本框 2">
                                  <a:extLst>
                                    <a:ext uri="{FF2B5EF4-FFF2-40B4-BE49-F238E27FC236}">
                                      <a16:creationId xmlns:a16="http://schemas.microsoft.com/office/drawing/2014/main" id="{359421C8-C823-6E6A-3B71-1F1D0010B00A}"/>
                                    </a:ext>
                                  </a:extLst>
                                </wps:cNvPr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67185" y="1255416"/>
                                    <a:ext cx="425176" cy="2077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7688591" w14:textId="77777777" w:rsidR="00A458F3" w:rsidRDefault="00A458F3" w:rsidP="00A458F3">
                                      <w:pPr>
                                        <w:rPr>
                                          <w:rFonts w:cs="Arial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cs="Arial" w:hint="eastAsia"/>
                                          <w:color w:val="000000" w:themeColor="text1"/>
                                          <w:sz w:val="18"/>
                                          <w:szCs w:val="18"/>
                                        </w:rPr>
                                        <w:t>负极板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767877580" name="直接连接符 767877580">
                                  <a:extLst>
                                    <a:ext uri="{FF2B5EF4-FFF2-40B4-BE49-F238E27FC236}">
                                      <a16:creationId xmlns:a16="http://schemas.microsoft.com/office/drawing/2014/main" id="{A64C7ED7-EC33-93D5-C3B4-548A29ADBFC6}"/>
                                    </a:ext>
                                  </a:extLst>
                                </wps:cNvPr>
                                <wps:cNvCnPr/>
                                <wps:spPr>
                                  <a:xfrm>
                                    <a:off x="1174908" y="699247"/>
                                    <a:ext cx="27169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43249596" name="直接连接符 2143249596">
                                  <a:extLst>
                                    <a:ext uri="{FF2B5EF4-FFF2-40B4-BE49-F238E27FC236}">
                                      <a16:creationId xmlns:a16="http://schemas.microsoft.com/office/drawing/2014/main" id="{CA78C636-E208-4901-9C55-8DF4907958D0}"/>
                                    </a:ext>
                                  </a:extLst>
                                </wps:cNvPr>
                                <wps:cNvCnPr/>
                                <wps:spPr>
                                  <a:xfrm>
                                    <a:off x="1188326" y="1235097"/>
                                    <a:ext cx="271690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75384863" name="椭圆 1175384863">
                                  <a:extLst>
                                    <a:ext uri="{FF2B5EF4-FFF2-40B4-BE49-F238E27FC236}">
                                      <a16:creationId xmlns:a16="http://schemas.microsoft.com/office/drawing/2014/main" id="{8B182847-D0DF-190C-61EF-78E5B995AE18}"/>
                                    </a:ext>
                                  </a:extLst>
                                </wps:cNvPr>
                                <wps:cNvSpPr/>
                                <wps:spPr>
                                  <a:xfrm rot="16200000">
                                    <a:off x="1435252" y="686758"/>
                                    <a:ext cx="38201" cy="3819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878302402" name="椭圆 878302402">
                                  <a:extLst>
                                    <a:ext uri="{FF2B5EF4-FFF2-40B4-BE49-F238E27FC236}">
                                      <a16:creationId xmlns:a16="http://schemas.microsoft.com/office/drawing/2014/main" id="{8AC6FE3A-78AD-D105-2F17-36C186B78F4D}"/>
                                    </a:ext>
                                  </a:extLst>
                                </wps:cNvPr>
                                <wps:cNvSpPr/>
                                <wps:spPr>
                                  <a:xfrm rot="16200000">
                                    <a:off x="1459853" y="1219840"/>
                                    <a:ext cx="38201" cy="3819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1108861103" name="直接连接符 1108861103">
                                <a:extLst>
                                  <a:ext uri="{FF2B5EF4-FFF2-40B4-BE49-F238E27FC236}">
                                    <a16:creationId xmlns:a16="http://schemas.microsoft.com/office/drawing/2014/main" id="{CCD6BC49-59C3-D9F9-68DF-6DF0BCC0F080}"/>
                                  </a:ext>
                                </a:extLst>
                              </wps:cNvPr>
                              <wps:cNvCnPr/>
                              <wps:spPr>
                                <a:xfrm rot="5400000">
                                  <a:off x="579118" y="1021702"/>
                                  <a:ext cx="445278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560675470" name="任意多边形: 形状 1560675470">
                              <a:extLst>
                                <a:ext uri="{FF2B5EF4-FFF2-40B4-BE49-F238E27FC236}">
                                  <a16:creationId xmlns:a16="http://schemas.microsoft.com/office/drawing/2014/main" id="{EFD08AB6-F5DB-FF2B-9C93-2802294C8D5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834457" y="358935"/>
                                <a:ext cx="388491" cy="320741"/>
                              </a:xfrm>
                              <a:custGeom>
                                <a:avLst/>
                                <a:gdLst>
                                  <a:gd name="connsiteX0" fmla="*/ 298579 w 298579"/>
                                  <a:gd name="connsiteY0" fmla="*/ 0 h 340567"/>
                                  <a:gd name="connsiteX1" fmla="*/ 0 w 298579"/>
                                  <a:gd name="connsiteY1" fmla="*/ 340567 h 340567"/>
                                  <a:gd name="connsiteX0" fmla="*/ 388491 w 388491"/>
                                  <a:gd name="connsiteY0" fmla="*/ 0 h 320741"/>
                                  <a:gd name="connsiteX1" fmla="*/ 0 w 388491"/>
                                  <a:gd name="connsiteY1" fmla="*/ 320741 h 320741"/>
                                  <a:gd name="connsiteX0" fmla="*/ 388491 w 388491"/>
                                  <a:gd name="connsiteY0" fmla="*/ 0 h 320741"/>
                                  <a:gd name="connsiteX1" fmla="*/ 0 w 388491"/>
                                  <a:gd name="connsiteY1" fmla="*/ 320741 h 320741"/>
                                  <a:gd name="connsiteX0" fmla="*/ 388491 w 388491"/>
                                  <a:gd name="connsiteY0" fmla="*/ 0 h 320741"/>
                                  <a:gd name="connsiteX1" fmla="*/ 0 w 388491"/>
                                  <a:gd name="connsiteY1" fmla="*/ 320741 h 32074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388491" h="320741">
                                    <a:moveTo>
                                      <a:pt x="388491" y="0"/>
                                    </a:moveTo>
                                    <a:cubicBezTo>
                                      <a:pt x="252736" y="-31"/>
                                      <a:pt x="111154" y="120100"/>
                                      <a:pt x="0" y="320741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67212240" name="任意多边形: 形状 167212240">
                              <a:extLst>
                                <a:ext uri="{FF2B5EF4-FFF2-40B4-BE49-F238E27FC236}">
                                  <a16:creationId xmlns:a16="http://schemas.microsoft.com/office/drawing/2014/main" id="{C0DA841E-5C7E-6066-E714-ECEC7DB4AEE3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787804" y="358935"/>
                                <a:ext cx="388491" cy="320741"/>
                              </a:xfrm>
                              <a:custGeom>
                                <a:avLst/>
                                <a:gdLst>
                                  <a:gd name="connsiteX0" fmla="*/ 298579 w 298579"/>
                                  <a:gd name="connsiteY0" fmla="*/ 0 h 340567"/>
                                  <a:gd name="connsiteX1" fmla="*/ 0 w 298579"/>
                                  <a:gd name="connsiteY1" fmla="*/ 340567 h 340567"/>
                                  <a:gd name="connsiteX0" fmla="*/ 388491 w 388491"/>
                                  <a:gd name="connsiteY0" fmla="*/ 0 h 320741"/>
                                  <a:gd name="connsiteX1" fmla="*/ 0 w 388491"/>
                                  <a:gd name="connsiteY1" fmla="*/ 320741 h 320741"/>
                                  <a:gd name="connsiteX0" fmla="*/ 388491 w 388491"/>
                                  <a:gd name="connsiteY0" fmla="*/ 0 h 320741"/>
                                  <a:gd name="connsiteX1" fmla="*/ 0 w 388491"/>
                                  <a:gd name="connsiteY1" fmla="*/ 320741 h 320741"/>
                                  <a:gd name="connsiteX0" fmla="*/ 388491 w 388491"/>
                                  <a:gd name="connsiteY0" fmla="*/ 0 h 320741"/>
                                  <a:gd name="connsiteX1" fmla="*/ 0 w 388491"/>
                                  <a:gd name="connsiteY1" fmla="*/ 320741 h 32074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388491" h="320741">
                                    <a:moveTo>
                                      <a:pt x="388491" y="0"/>
                                    </a:moveTo>
                                    <a:cubicBezTo>
                                      <a:pt x="252736" y="-31"/>
                                      <a:pt x="111154" y="120100"/>
                                      <a:pt x="0" y="320741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1290247519" name="任意多边形: 形状 1290247519">
                              <a:extLst>
                                <a:ext uri="{FF2B5EF4-FFF2-40B4-BE49-F238E27FC236}">
                                  <a16:creationId xmlns:a16="http://schemas.microsoft.com/office/drawing/2014/main" id="{96B565BB-DAC7-02BF-58BC-A1493A0790E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745817" y="358935"/>
                                <a:ext cx="388491" cy="320741"/>
                              </a:xfrm>
                              <a:custGeom>
                                <a:avLst/>
                                <a:gdLst>
                                  <a:gd name="connsiteX0" fmla="*/ 298579 w 298579"/>
                                  <a:gd name="connsiteY0" fmla="*/ 0 h 340567"/>
                                  <a:gd name="connsiteX1" fmla="*/ 0 w 298579"/>
                                  <a:gd name="connsiteY1" fmla="*/ 340567 h 340567"/>
                                  <a:gd name="connsiteX0" fmla="*/ 388491 w 388491"/>
                                  <a:gd name="connsiteY0" fmla="*/ 0 h 320741"/>
                                  <a:gd name="connsiteX1" fmla="*/ 0 w 388491"/>
                                  <a:gd name="connsiteY1" fmla="*/ 320741 h 320741"/>
                                  <a:gd name="connsiteX0" fmla="*/ 388491 w 388491"/>
                                  <a:gd name="connsiteY0" fmla="*/ 0 h 320741"/>
                                  <a:gd name="connsiteX1" fmla="*/ 0 w 388491"/>
                                  <a:gd name="connsiteY1" fmla="*/ 320741 h 320741"/>
                                  <a:gd name="connsiteX0" fmla="*/ 388491 w 388491"/>
                                  <a:gd name="connsiteY0" fmla="*/ 0 h 320741"/>
                                  <a:gd name="connsiteX1" fmla="*/ 0 w 388491"/>
                                  <a:gd name="connsiteY1" fmla="*/ 320741 h 32074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388491" h="320741">
                                    <a:moveTo>
                                      <a:pt x="388491" y="0"/>
                                    </a:moveTo>
                                    <a:cubicBezTo>
                                      <a:pt x="252736" y="-31"/>
                                      <a:pt x="111154" y="120100"/>
                                      <a:pt x="0" y="320741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g:grpSp>
                          <wpg:cNvPr id="1592199857" name="图形 4" descr="喷雾瓶">
                            <a:extLst>
                              <a:ext uri="{FF2B5EF4-FFF2-40B4-BE49-F238E27FC236}">
                                <a16:creationId xmlns:a16="http://schemas.microsoft.com/office/drawing/2014/main" id="{D5C5C689-DDE6-86D6-F2C1-498DDD095E31}"/>
                              </a:ext>
                            </a:extLst>
                          </wpg:cNvPr>
                          <wpg:cNvGrpSpPr/>
                          <wpg:grpSpPr>
                            <a:xfrm flipH="1">
                              <a:off x="1219036" y="335902"/>
                              <a:ext cx="139337" cy="220587"/>
                              <a:chOff x="1219036" y="335902"/>
                              <a:chExt cx="548604" cy="868465"/>
                            </a:xfrm>
                            <a:solidFill>
                              <a:srgbClr val="333333"/>
                            </a:solidFill>
                          </wpg:grpSpPr>
                          <wps:wsp>
                            <wps:cNvPr id="947606812" name="任意多边形: 形状 947606812">
                              <a:extLst>
                                <a:ext uri="{FF2B5EF4-FFF2-40B4-BE49-F238E27FC236}">
                                  <a16:creationId xmlns:a16="http://schemas.microsoft.com/office/drawing/2014/main" id="{15FB6EDC-615F-4252-44FD-209BF09FF03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219036" y="564408"/>
                                <a:ext cx="548604" cy="639959"/>
                              </a:xfrm>
                              <a:custGeom>
                                <a:avLst/>
                                <a:gdLst>
                                  <a:gd name="connsiteX0" fmla="*/ 411480 w 548604"/>
                                  <a:gd name="connsiteY0" fmla="*/ 639960 h 639959"/>
                                  <a:gd name="connsiteX1" fmla="*/ 137124 w 548604"/>
                                  <a:gd name="connsiteY1" fmla="*/ 639960 h 639959"/>
                                  <a:gd name="connsiteX2" fmla="*/ 0 w 548604"/>
                                  <a:gd name="connsiteY2" fmla="*/ 457151 h 639959"/>
                                  <a:gd name="connsiteX3" fmla="*/ 85439 w 548604"/>
                                  <a:gd name="connsiteY3" fmla="*/ 245839 h 639959"/>
                                  <a:gd name="connsiteX4" fmla="*/ 182916 w 548604"/>
                                  <a:gd name="connsiteY4" fmla="*/ 20811 h 639959"/>
                                  <a:gd name="connsiteX5" fmla="*/ 207740 w 548604"/>
                                  <a:gd name="connsiteY5" fmla="*/ 94 h 639959"/>
                                  <a:gd name="connsiteX6" fmla="*/ 228457 w 548604"/>
                                  <a:gd name="connsiteY6" fmla="*/ 24918 h 639959"/>
                                  <a:gd name="connsiteX7" fmla="*/ 120515 w 548604"/>
                                  <a:gd name="connsiteY7" fmla="*/ 274950 h 639959"/>
                                  <a:gd name="connsiteX8" fmla="*/ 45684 w 548604"/>
                                  <a:gd name="connsiteY8" fmla="*/ 457115 h 639959"/>
                                  <a:gd name="connsiteX9" fmla="*/ 137124 w 548604"/>
                                  <a:gd name="connsiteY9" fmla="*/ 594240 h 639959"/>
                                  <a:gd name="connsiteX10" fmla="*/ 411480 w 548604"/>
                                  <a:gd name="connsiteY10" fmla="*/ 594240 h 639959"/>
                                  <a:gd name="connsiteX11" fmla="*/ 502884 w 548604"/>
                                  <a:gd name="connsiteY11" fmla="*/ 457115 h 639959"/>
                                  <a:gd name="connsiteX12" fmla="*/ 428089 w 548604"/>
                                  <a:gd name="connsiteY12" fmla="*/ 274950 h 639959"/>
                                  <a:gd name="connsiteX13" fmla="*/ 320147 w 548604"/>
                                  <a:gd name="connsiteY13" fmla="*/ 24918 h 639959"/>
                                  <a:gd name="connsiteX14" fmla="*/ 340918 w 548604"/>
                                  <a:gd name="connsiteY14" fmla="*/ 912 h 639959"/>
                                  <a:gd name="connsiteX15" fmla="*/ 365653 w 548604"/>
                                  <a:gd name="connsiteY15" fmla="*/ 20811 h 639959"/>
                                  <a:gd name="connsiteX16" fmla="*/ 463165 w 548604"/>
                                  <a:gd name="connsiteY16" fmla="*/ 245839 h 639959"/>
                                  <a:gd name="connsiteX17" fmla="*/ 548604 w 548604"/>
                                  <a:gd name="connsiteY17" fmla="*/ 457151 h 639959"/>
                                  <a:gd name="connsiteX18" fmla="*/ 411480 w 548604"/>
                                  <a:gd name="connsiteY18" fmla="*/ 639960 h 63995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</a:cxnLst>
                                <a:rect l="l" t="t" r="r" b="b"/>
                                <a:pathLst>
                                  <a:path w="548604" h="639959">
                                    <a:moveTo>
                                      <a:pt x="411480" y="639960"/>
                                    </a:moveTo>
                                    <a:lnTo>
                                      <a:pt x="137124" y="639960"/>
                                    </a:lnTo>
                                    <a:cubicBezTo>
                                      <a:pt x="84082" y="639960"/>
                                      <a:pt x="0" y="590346"/>
                                      <a:pt x="0" y="457151"/>
                                    </a:cubicBezTo>
                                    <a:cubicBezTo>
                                      <a:pt x="0" y="348209"/>
                                      <a:pt x="43363" y="296167"/>
                                      <a:pt x="85439" y="245839"/>
                                    </a:cubicBezTo>
                                    <a:cubicBezTo>
                                      <a:pt x="127909" y="194833"/>
                                      <a:pt x="171843" y="142255"/>
                                      <a:pt x="182916" y="20811"/>
                                    </a:cubicBezTo>
                                    <a:cubicBezTo>
                                      <a:pt x="184050" y="8235"/>
                                      <a:pt x="195164" y="-1041"/>
                                      <a:pt x="207740" y="94"/>
                                    </a:cubicBezTo>
                                    <a:cubicBezTo>
                                      <a:pt x="220316" y="1228"/>
                                      <a:pt x="229592" y="12343"/>
                                      <a:pt x="228457" y="24918"/>
                                    </a:cubicBezTo>
                                    <a:cubicBezTo>
                                      <a:pt x="216134" y="160650"/>
                                      <a:pt x="165306" y="221372"/>
                                      <a:pt x="120515" y="274950"/>
                                    </a:cubicBezTo>
                                    <a:cubicBezTo>
                                      <a:pt x="80331" y="323099"/>
                                      <a:pt x="45684" y="364604"/>
                                      <a:pt x="45684" y="457115"/>
                                    </a:cubicBezTo>
                                    <a:cubicBezTo>
                                      <a:pt x="45684" y="557128"/>
                                      <a:pt x="101763" y="594240"/>
                                      <a:pt x="137124" y="594240"/>
                                    </a:cubicBezTo>
                                    <a:lnTo>
                                      <a:pt x="411480" y="594240"/>
                                    </a:lnTo>
                                    <a:cubicBezTo>
                                      <a:pt x="446806" y="594240"/>
                                      <a:pt x="502884" y="556985"/>
                                      <a:pt x="502884" y="457115"/>
                                    </a:cubicBezTo>
                                    <a:cubicBezTo>
                                      <a:pt x="502884" y="364711"/>
                                      <a:pt x="468166" y="323206"/>
                                      <a:pt x="428089" y="274950"/>
                                    </a:cubicBezTo>
                                    <a:cubicBezTo>
                                      <a:pt x="383262" y="221372"/>
                                      <a:pt x="332470" y="160364"/>
                                      <a:pt x="320147" y="24918"/>
                                    </a:cubicBezTo>
                                    <a:cubicBezTo>
                                      <a:pt x="319479" y="12630"/>
                                      <a:pt x="328663" y="2018"/>
                                      <a:pt x="340918" y="912"/>
                                    </a:cubicBezTo>
                                    <a:cubicBezTo>
                                      <a:pt x="353176" y="-194"/>
                                      <a:pt x="364110" y="8601"/>
                                      <a:pt x="365653" y="20811"/>
                                    </a:cubicBezTo>
                                    <a:cubicBezTo>
                                      <a:pt x="376654" y="142040"/>
                                      <a:pt x="420660" y="194797"/>
                                      <a:pt x="463165" y="245839"/>
                                    </a:cubicBezTo>
                                    <a:cubicBezTo>
                                      <a:pt x="505099" y="296167"/>
                                      <a:pt x="548604" y="348209"/>
                                      <a:pt x="548604" y="457151"/>
                                    </a:cubicBezTo>
                                    <a:cubicBezTo>
                                      <a:pt x="548497" y="590203"/>
                                      <a:pt x="464379" y="639960"/>
                                      <a:pt x="411480" y="63996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333333"/>
                              </a:solidFill>
                              <a:ln w="3572" cap="flat">
                                <a:noFill/>
                                <a:prstDash val="solid"/>
                                <a:miter/>
                              </a:ln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36864754" name="任意多边形: 形状 1136864754">
                              <a:extLst>
                                <a:ext uri="{FF2B5EF4-FFF2-40B4-BE49-F238E27FC236}">
                                  <a16:creationId xmlns:a16="http://schemas.microsoft.com/office/drawing/2014/main" id="{9753F8FD-24E5-1FFD-9AAF-FE8E7772036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356160" y="335902"/>
                                <a:ext cx="411408" cy="274285"/>
                              </a:xfrm>
                              <a:custGeom>
                                <a:avLst/>
                                <a:gdLst>
                                  <a:gd name="connsiteX0" fmla="*/ 79188 w 411408"/>
                                  <a:gd name="connsiteY0" fmla="*/ 228564 h 274285"/>
                                  <a:gd name="connsiteX1" fmla="*/ 182773 w 411408"/>
                                  <a:gd name="connsiteY1" fmla="*/ 228564 h 274285"/>
                                  <a:gd name="connsiteX2" fmla="*/ 182773 w 411408"/>
                                  <a:gd name="connsiteY2" fmla="*/ 205704 h 274285"/>
                                  <a:gd name="connsiteX3" fmla="*/ 197596 w 411408"/>
                                  <a:gd name="connsiteY3" fmla="*/ 184273 h 274285"/>
                                  <a:gd name="connsiteX4" fmla="*/ 365474 w 411408"/>
                                  <a:gd name="connsiteY4" fmla="*/ 121337 h 274285"/>
                                  <a:gd name="connsiteX5" fmla="*/ 365474 w 411408"/>
                                  <a:gd name="connsiteY5" fmla="*/ 66437 h 274285"/>
                                  <a:gd name="connsiteX6" fmla="*/ 114086 w 411408"/>
                                  <a:gd name="connsiteY6" fmla="*/ 45720 h 274285"/>
                                  <a:gd name="connsiteX7" fmla="*/ 45756 w 411408"/>
                                  <a:gd name="connsiteY7" fmla="*/ 114300 h 274285"/>
                                  <a:gd name="connsiteX8" fmla="*/ 79188 w 411408"/>
                                  <a:gd name="connsiteY8" fmla="*/ 228564 h 274285"/>
                                  <a:gd name="connsiteX9" fmla="*/ 205669 w 411408"/>
                                  <a:gd name="connsiteY9" fmla="*/ 274284 h 274285"/>
                                  <a:gd name="connsiteX10" fmla="*/ 68544 w 411408"/>
                                  <a:gd name="connsiteY10" fmla="*/ 274284 h 274285"/>
                                  <a:gd name="connsiteX11" fmla="*/ 52399 w 411408"/>
                                  <a:gd name="connsiteY11" fmla="*/ 267569 h 274285"/>
                                  <a:gd name="connsiteX12" fmla="*/ 0 w 411408"/>
                                  <a:gd name="connsiteY12" fmla="*/ 114300 h 274285"/>
                                  <a:gd name="connsiteX13" fmla="*/ 114300 w 411408"/>
                                  <a:gd name="connsiteY13" fmla="*/ 0 h 274285"/>
                                  <a:gd name="connsiteX14" fmla="*/ 390763 w 411408"/>
                                  <a:gd name="connsiteY14" fmla="*/ 22931 h 274285"/>
                                  <a:gd name="connsiteX15" fmla="*/ 411409 w 411408"/>
                                  <a:gd name="connsiteY15" fmla="*/ 45684 h 274285"/>
                                  <a:gd name="connsiteX16" fmla="*/ 411409 w 411408"/>
                                  <a:gd name="connsiteY16" fmla="*/ 137124 h 274285"/>
                                  <a:gd name="connsiteX17" fmla="*/ 396585 w 411408"/>
                                  <a:gd name="connsiteY17" fmla="*/ 158556 h 274285"/>
                                  <a:gd name="connsiteX18" fmla="*/ 228707 w 411408"/>
                                  <a:gd name="connsiteY18" fmla="*/ 221456 h 274285"/>
                                  <a:gd name="connsiteX19" fmla="*/ 228707 w 411408"/>
                                  <a:gd name="connsiteY19" fmla="*/ 251389 h 274285"/>
                                  <a:gd name="connsiteX20" fmla="*/ 221971 w 411408"/>
                                  <a:gd name="connsiteY20" fmla="*/ 267650 h 274285"/>
                                  <a:gd name="connsiteX21" fmla="*/ 205669 w 411408"/>
                                  <a:gd name="connsiteY21" fmla="*/ 274284 h 27428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</a:cxnLst>
                                <a:rect l="l" t="t" r="r" b="b"/>
                                <a:pathLst>
                                  <a:path w="411408" h="274285">
                                    <a:moveTo>
                                      <a:pt x="79188" y="228564"/>
                                    </a:moveTo>
                                    <a:lnTo>
                                      <a:pt x="182773" y="228564"/>
                                    </a:lnTo>
                                    <a:lnTo>
                                      <a:pt x="182773" y="205704"/>
                                    </a:lnTo>
                                    <a:cubicBezTo>
                                      <a:pt x="182751" y="196165"/>
                                      <a:pt x="188663" y="187617"/>
                                      <a:pt x="197596" y="184273"/>
                                    </a:cubicBezTo>
                                    <a:lnTo>
                                      <a:pt x="365474" y="121337"/>
                                    </a:lnTo>
                                    <a:lnTo>
                                      <a:pt x="365474" y="66437"/>
                                    </a:lnTo>
                                    <a:cubicBezTo>
                                      <a:pt x="308324" y="60829"/>
                                      <a:pt x="150233" y="45720"/>
                                      <a:pt x="114086" y="45720"/>
                                    </a:cubicBezTo>
                                    <a:cubicBezTo>
                                      <a:pt x="77938" y="45720"/>
                                      <a:pt x="45756" y="54042"/>
                                      <a:pt x="45756" y="114300"/>
                                    </a:cubicBezTo>
                                    <a:cubicBezTo>
                                      <a:pt x="45756" y="176236"/>
                                      <a:pt x="68294" y="213991"/>
                                      <a:pt x="79188" y="228564"/>
                                    </a:cubicBezTo>
                                    <a:moveTo>
                                      <a:pt x="205669" y="274284"/>
                                    </a:moveTo>
                                    <a:lnTo>
                                      <a:pt x="68544" y="274284"/>
                                    </a:lnTo>
                                    <a:cubicBezTo>
                                      <a:pt x="62485" y="274278"/>
                                      <a:pt x="56676" y="271862"/>
                                      <a:pt x="52399" y="267569"/>
                                    </a:cubicBezTo>
                                    <a:cubicBezTo>
                                      <a:pt x="50256" y="265426"/>
                                      <a:pt x="0" y="213991"/>
                                      <a:pt x="0" y="114300"/>
                                    </a:cubicBezTo>
                                    <a:cubicBezTo>
                                      <a:pt x="0" y="62151"/>
                                      <a:pt x="19824" y="0"/>
                                      <a:pt x="114300" y="0"/>
                                    </a:cubicBezTo>
                                    <a:cubicBezTo>
                                      <a:pt x="160734" y="0"/>
                                      <a:pt x="381405" y="22038"/>
                                      <a:pt x="390763" y="22931"/>
                                    </a:cubicBezTo>
                                    <a:cubicBezTo>
                                      <a:pt x="402475" y="24072"/>
                                      <a:pt x="411409" y="33917"/>
                                      <a:pt x="411409" y="45684"/>
                                    </a:cubicBezTo>
                                    <a:lnTo>
                                      <a:pt x="411409" y="137124"/>
                                    </a:lnTo>
                                    <a:cubicBezTo>
                                      <a:pt x="411401" y="146654"/>
                                      <a:pt x="405501" y="155186"/>
                                      <a:pt x="396585" y="158556"/>
                                    </a:cubicBezTo>
                                    <a:lnTo>
                                      <a:pt x="228707" y="221456"/>
                                    </a:lnTo>
                                    <a:lnTo>
                                      <a:pt x="228707" y="251389"/>
                                    </a:lnTo>
                                    <a:cubicBezTo>
                                      <a:pt x="228725" y="257491"/>
                                      <a:pt x="226300" y="263348"/>
                                      <a:pt x="221971" y="267650"/>
                                    </a:cubicBezTo>
                                    <a:cubicBezTo>
                                      <a:pt x="217642" y="271953"/>
                                      <a:pt x="211773" y="274342"/>
                                      <a:pt x="205669" y="274284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333333"/>
                              </a:solidFill>
                              <a:ln w="3572" cap="flat">
                                <a:noFill/>
                                <a:prstDash val="solid"/>
                                <a:miter/>
                              </a:ln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48205888" name="任意多边形: 形状 1348205888">
                              <a:extLst>
                                <a:ext uri="{FF2B5EF4-FFF2-40B4-BE49-F238E27FC236}">
                                  <a16:creationId xmlns:a16="http://schemas.microsoft.com/office/drawing/2014/main" id="{3539A265-51D5-4979-95D1-8D290CD49028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630395" y="495927"/>
                                <a:ext cx="136876" cy="182803"/>
                              </a:xfrm>
                              <a:custGeom>
                                <a:avLst/>
                                <a:gdLst>
                                  <a:gd name="connsiteX0" fmla="*/ 114171 w 136876"/>
                                  <a:gd name="connsiteY0" fmla="*/ 182804 h 182803"/>
                                  <a:gd name="connsiteX1" fmla="*/ 107027 w 136876"/>
                                  <a:gd name="connsiteY1" fmla="*/ 181661 h 182803"/>
                                  <a:gd name="connsiteX2" fmla="*/ 442 w 136876"/>
                                  <a:gd name="connsiteY2" fmla="*/ 27284 h 182803"/>
                                  <a:gd name="connsiteX3" fmla="*/ 18391 w 136876"/>
                                  <a:gd name="connsiteY3" fmla="*/ 442 h 182803"/>
                                  <a:gd name="connsiteX4" fmla="*/ 45233 w 136876"/>
                                  <a:gd name="connsiteY4" fmla="*/ 18390 h 182803"/>
                                  <a:gd name="connsiteX5" fmla="*/ 121743 w 136876"/>
                                  <a:gd name="connsiteY5" fmla="*/ 138370 h 182803"/>
                                  <a:gd name="connsiteX6" fmla="*/ 136548 w 136876"/>
                                  <a:gd name="connsiteY6" fmla="*/ 163755 h 182803"/>
                                  <a:gd name="connsiteX7" fmla="*/ 114171 w 136876"/>
                                  <a:gd name="connsiteY7" fmla="*/ 182804 h 18280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36876" h="182803">
                                    <a:moveTo>
                                      <a:pt x="114171" y="182804"/>
                                    </a:moveTo>
                                    <a:cubicBezTo>
                                      <a:pt x="111745" y="182800"/>
                                      <a:pt x="109334" y="182414"/>
                                      <a:pt x="107027" y="181661"/>
                                    </a:cubicBezTo>
                                    <a:cubicBezTo>
                                      <a:pt x="103741" y="180482"/>
                                      <a:pt x="25624" y="153086"/>
                                      <a:pt x="442" y="27284"/>
                                    </a:cubicBezTo>
                                    <a:cubicBezTo>
                                      <a:pt x="-2015" y="14916"/>
                                      <a:pt x="6021" y="2898"/>
                                      <a:pt x="18391" y="442"/>
                                    </a:cubicBezTo>
                                    <a:cubicBezTo>
                                      <a:pt x="30760" y="-2014"/>
                                      <a:pt x="42776" y="6022"/>
                                      <a:pt x="45233" y="18390"/>
                                    </a:cubicBezTo>
                                    <a:cubicBezTo>
                                      <a:pt x="64879" y="116581"/>
                                      <a:pt x="119421" y="137548"/>
                                      <a:pt x="121743" y="138370"/>
                                    </a:cubicBezTo>
                                    <a:cubicBezTo>
                                      <a:pt x="132173" y="142130"/>
                                      <a:pt x="138413" y="152825"/>
                                      <a:pt x="136548" y="163755"/>
                                    </a:cubicBezTo>
                                    <a:cubicBezTo>
                                      <a:pt x="134687" y="174685"/>
                                      <a:pt x="125258" y="182711"/>
                                      <a:pt x="114171" y="182804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333333"/>
                              </a:solidFill>
                              <a:ln w="3572" cap="flat">
                                <a:noFill/>
                                <a:prstDash val="solid"/>
                                <a:miter/>
                              </a:ln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26429490" name="任意多边形: 形状 726429490">
                              <a:extLst>
                                <a:ext uri="{FF2B5EF4-FFF2-40B4-BE49-F238E27FC236}">
                                  <a16:creationId xmlns:a16="http://schemas.microsoft.com/office/drawing/2014/main" id="{04E55ABF-2337-570C-66D3-FB9391B5EC5C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401844" y="838715"/>
                                <a:ext cx="297108" cy="45720"/>
                              </a:xfrm>
                              <a:custGeom>
                                <a:avLst/>
                                <a:gdLst>
                                  <a:gd name="connsiteX0" fmla="*/ 274249 w 297108"/>
                                  <a:gd name="connsiteY0" fmla="*/ 45720 h 45720"/>
                                  <a:gd name="connsiteX1" fmla="*/ 22860 w 297108"/>
                                  <a:gd name="connsiteY1" fmla="*/ 45720 h 45720"/>
                                  <a:gd name="connsiteX2" fmla="*/ 0 w 297108"/>
                                  <a:gd name="connsiteY2" fmla="*/ 22860 h 45720"/>
                                  <a:gd name="connsiteX3" fmla="*/ 22860 w 297108"/>
                                  <a:gd name="connsiteY3" fmla="*/ 0 h 45720"/>
                                  <a:gd name="connsiteX4" fmla="*/ 274249 w 297108"/>
                                  <a:gd name="connsiteY4" fmla="*/ 0 h 45720"/>
                                  <a:gd name="connsiteX5" fmla="*/ 297109 w 297108"/>
                                  <a:gd name="connsiteY5" fmla="*/ 22860 h 45720"/>
                                  <a:gd name="connsiteX6" fmla="*/ 274249 w 297108"/>
                                  <a:gd name="connsiteY6" fmla="*/ 45720 h 4572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297108" h="45720">
                                    <a:moveTo>
                                      <a:pt x="274249" y="45720"/>
                                    </a:moveTo>
                                    <a:lnTo>
                                      <a:pt x="22860" y="45720"/>
                                    </a:lnTo>
                                    <a:cubicBezTo>
                                      <a:pt x="10235" y="45720"/>
                                      <a:pt x="0" y="35487"/>
                                      <a:pt x="0" y="22860"/>
                                    </a:cubicBezTo>
                                    <a:cubicBezTo>
                                      <a:pt x="0" y="10233"/>
                                      <a:pt x="10235" y="0"/>
                                      <a:pt x="22860" y="0"/>
                                    </a:cubicBezTo>
                                    <a:lnTo>
                                      <a:pt x="274249" y="0"/>
                                    </a:lnTo>
                                    <a:cubicBezTo>
                                      <a:pt x="286875" y="0"/>
                                      <a:pt x="297109" y="10233"/>
                                      <a:pt x="297109" y="22860"/>
                                    </a:cubicBezTo>
                                    <a:cubicBezTo>
                                      <a:pt x="297109" y="35487"/>
                                      <a:pt x="286875" y="45720"/>
                                      <a:pt x="274249" y="45720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333333"/>
                              </a:solidFill>
                              <a:ln w="3572" cap="flat">
                                <a:noFill/>
                                <a:prstDash val="solid"/>
                                <a:miter/>
                              </a:ln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429594802" name="组合 429594802">
                          <a:extLst>
                            <a:ext uri="{FF2B5EF4-FFF2-40B4-BE49-F238E27FC236}">
                              <a16:creationId xmlns:a16="http://schemas.microsoft.com/office/drawing/2014/main" id="{37ADA599-9C06-4211-AA89-96BF3D88CC81}"/>
                            </a:ext>
                          </a:extLst>
                        </wpg:cNvPr>
                        <wpg:cNvGrpSpPr/>
                        <wpg:grpSpPr>
                          <a:xfrm rot="2032535" flipH="1">
                            <a:off x="1" y="883352"/>
                            <a:ext cx="154326" cy="181173"/>
                            <a:chOff x="0" y="883351"/>
                            <a:chExt cx="226055" cy="265378"/>
                          </a:xfrm>
                        </wpg:grpSpPr>
                        <wps:wsp>
                          <wps:cNvPr id="1969795842" name="Shape 17365">
                            <a:extLst>
                              <a:ext uri="{FF2B5EF4-FFF2-40B4-BE49-F238E27FC236}">
                                <a16:creationId xmlns:a16="http://schemas.microsoft.com/office/drawing/2014/main" id="{E0C532D0-B431-BB8F-D6DE-FBFCAB488723}"/>
                              </a:ext>
                            </a:extLst>
                          </wps:cNvPr>
                          <wps:cNvSpPr/>
                          <wps:spPr>
                            <a:xfrm>
                              <a:off x="88040" y="883351"/>
                              <a:ext cx="138015" cy="16844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38049" h="168608">
                                  <a:moveTo>
                                    <a:pt x="3550" y="84"/>
                                  </a:moveTo>
                                  <a:cubicBezTo>
                                    <a:pt x="6614" y="0"/>
                                    <a:pt x="12255" y="1445"/>
                                    <a:pt x="17894" y="3699"/>
                                  </a:cubicBezTo>
                                  <a:cubicBezTo>
                                    <a:pt x="17894" y="3699"/>
                                    <a:pt x="47866" y="4664"/>
                                    <a:pt x="60414" y="12411"/>
                                  </a:cubicBezTo>
                                  <a:cubicBezTo>
                                    <a:pt x="72961" y="20120"/>
                                    <a:pt x="82639" y="43311"/>
                                    <a:pt x="89383" y="72317"/>
                                  </a:cubicBezTo>
                                  <a:cubicBezTo>
                                    <a:pt x="96152" y="101286"/>
                                    <a:pt x="121285" y="143501"/>
                                    <a:pt x="129667" y="155083"/>
                                  </a:cubicBezTo>
                                  <a:cubicBezTo>
                                    <a:pt x="138049" y="166665"/>
                                    <a:pt x="131597" y="168608"/>
                                    <a:pt x="122250" y="162817"/>
                                  </a:cubicBezTo>
                                  <a:cubicBezTo>
                                    <a:pt x="112903" y="157014"/>
                                    <a:pt x="102933" y="136731"/>
                                    <a:pt x="87452" y="102251"/>
                                  </a:cubicBezTo>
                                  <a:cubicBezTo>
                                    <a:pt x="71996" y="67770"/>
                                    <a:pt x="71996" y="52987"/>
                                    <a:pt x="52680" y="36567"/>
                                  </a:cubicBezTo>
                                  <a:cubicBezTo>
                                    <a:pt x="33350" y="20120"/>
                                    <a:pt x="14033" y="13377"/>
                                    <a:pt x="4674" y="5642"/>
                                  </a:cubicBezTo>
                                  <a:cubicBezTo>
                                    <a:pt x="0" y="1781"/>
                                    <a:pt x="486" y="168"/>
                                    <a:pt x="3550" y="84"/>
                                  </a:cubicBezTo>
                                  <a:close/>
                                </a:path>
                              </a:pathLst>
                            </a:custGeom>
                            <a:ln w="0" cap="flat">
                              <a:custDash>
                                <a:ds d="200000" sp="200000"/>
                              </a:custDash>
                              <a:miter lim="100000"/>
                            </a:ln>
                          </wps:spPr>
                          <wps:style>
                            <a:lnRef idx="0">
                              <a:srgbClr val="000000">
                                <a:alpha val="0"/>
                              </a:srgbClr>
                            </a:lnRef>
                            <a:fillRef idx="1">
                              <a:srgbClr val="181717"/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303525367" name="Shape 17366">
                            <a:extLst>
                              <a:ext uri="{FF2B5EF4-FFF2-40B4-BE49-F238E27FC236}">
                                <a16:creationId xmlns:a16="http://schemas.microsoft.com/office/drawing/2014/main" id="{0234BE91-F2A3-A1E0-D9F6-A88A440316C9}"/>
                              </a:ext>
                            </a:extLst>
                          </wps:cNvPr>
                          <wps:cNvSpPr/>
                          <wps:spPr>
                            <a:xfrm>
                              <a:off x="69554" y="970365"/>
                              <a:ext cx="75013" cy="17836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75032" h="178536">
                                  <a:moveTo>
                                    <a:pt x="0" y="3569"/>
                                  </a:moveTo>
                                  <a:cubicBezTo>
                                    <a:pt x="0" y="3569"/>
                                    <a:pt x="30607" y="0"/>
                                    <a:pt x="40259" y="15151"/>
                                  </a:cubicBezTo>
                                  <a:cubicBezTo>
                                    <a:pt x="49911" y="30302"/>
                                    <a:pt x="52807" y="49632"/>
                                    <a:pt x="55715" y="84404"/>
                                  </a:cubicBezTo>
                                  <a:cubicBezTo>
                                    <a:pt x="58611" y="119177"/>
                                    <a:pt x="55715" y="128537"/>
                                    <a:pt x="63449" y="150762"/>
                                  </a:cubicBezTo>
                                  <a:cubicBezTo>
                                    <a:pt x="71171" y="172987"/>
                                    <a:pt x="75032" y="178536"/>
                                    <a:pt x="75032" y="178536"/>
                                  </a:cubicBezTo>
                                </a:path>
                              </a:pathLst>
                            </a:custGeom>
                            <a:ln w="13970" cap="flat">
                              <a:miter lim="100000"/>
                            </a:ln>
                          </wps:spPr>
                          <wps:style>
                            <a:lnRef idx="1">
                              <a:srgbClr val="181717"/>
                            </a:lnRef>
                            <a:fillRef idx="0">
                              <a:srgbClr val="000000">
                                <a:alpha val="0"/>
                              </a:srgbClr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2004294443" name="Shape 17367">
                            <a:extLst>
                              <a:ext uri="{FF2B5EF4-FFF2-40B4-BE49-F238E27FC236}">
                                <a16:creationId xmlns:a16="http://schemas.microsoft.com/office/drawing/2014/main" id="{84EF356C-13C6-A099-A704-1908CD366354}"/>
                              </a:ext>
                            </a:extLst>
                          </wps:cNvPr>
                          <wps:cNvSpPr/>
                          <wps:spPr>
                            <a:xfrm>
                              <a:off x="0" y="947803"/>
                              <a:ext cx="86441" cy="17142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6462" h="171592">
                                  <a:moveTo>
                                    <a:pt x="39453" y="302"/>
                                  </a:moveTo>
                                  <a:cubicBezTo>
                                    <a:pt x="40450" y="0"/>
                                    <a:pt x="41780" y="786"/>
                                    <a:pt x="43472" y="2964"/>
                                  </a:cubicBezTo>
                                  <a:cubicBezTo>
                                    <a:pt x="43472" y="2964"/>
                                    <a:pt x="54089" y="13581"/>
                                    <a:pt x="60858" y="21316"/>
                                  </a:cubicBezTo>
                                  <a:cubicBezTo>
                                    <a:pt x="65945" y="27116"/>
                                    <a:pt x="72096" y="30731"/>
                                    <a:pt x="80163" y="39388"/>
                                  </a:cubicBezTo>
                                  <a:lnTo>
                                    <a:pt x="86462" y="47033"/>
                                  </a:lnTo>
                                  <a:lnTo>
                                    <a:pt x="86462" y="128222"/>
                                  </a:lnTo>
                                  <a:lnTo>
                                    <a:pt x="80310" y="127886"/>
                                  </a:lnTo>
                                  <a:cubicBezTo>
                                    <a:pt x="76565" y="127522"/>
                                    <a:pt x="71977" y="126795"/>
                                    <a:pt x="68606" y="125341"/>
                                  </a:cubicBezTo>
                                  <a:cubicBezTo>
                                    <a:pt x="61836" y="122446"/>
                                    <a:pt x="55055" y="108920"/>
                                    <a:pt x="55055" y="108920"/>
                                  </a:cubicBezTo>
                                  <a:cubicBezTo>
                                    <a:pt x="55055" y="108920"/>
                                    <a:pt x="47346" y="128250"/>
                                    <a:pt x="55055" y="142740"/>
                                  </a:cubicBezTo>
                                  <a:cubicBezTo>
                                    <a:pt x="60865" y="153598"/>
                                    <a:pt x="75905" y="140019"/>
                                    <a:pt x="83062" y="132550"/>
                                  </a:cubicBezTo>
                                  <a:lnTo>
                                    <a:pt x="86462" y="128796"/>
                                  </a:lnTo>
                                  <a:lnTo>
                                    <a:pt x="86462" y="141300"/>
                                  </a:lnTo>
                                  <a:lnTo>
                                    <a:pt x="75349" y="152405"/>
                                  </a:lnTo>
                                  <a:lnTo>
                                    <a:pt x="86462" y="162387"/>
                                  </a:lnTo>
                                  <a:lnTo>
                                    <a:pt x="86462" y="171592"/>
                                  </a:lnTo>
                                  <a:lnTo>
                                    <a:pt x="82118" y="167543"/>
                                  </a:lnTo>
                                  <a:cubicBezTo>
                                    <a:pt x="65037" y="152088"/>
                                    <a:pt x="51219" y="148544"/>
                                    <a:pt x="34773" y="141763"/>
                                  </a:cubicBezTo>
                                  <a:cubicBezTo>
                                    <a:pt x="18352" y="135019"/>
                                    <a:pt x="11608" y="148544"/>
                                    <a:pt x="5804" y="148544"/>
                                  </a:cubicBezTo>
                                  <a:cubicBezTo>
                                    <a:pt x="0" y="148544"/>
                                    <a:pt x="965" y="135958"/>
                                    <a:pt x="13538" y="131145"/>
                                  </a:cubicBezTo>
                                  <a:cubicBezTo>
                                    <a:pt x="26086" y="126319"/>
                                    <a:pt x="45415" y="135958"/>
                                    <a:pt x="45415" y="135958"/>
                                  </a:cubicBezTo>
                                  <a:cubicBezTo>
                                    <a:pt x="45415" y="135958"/>
                                    <a:pt x="44450" y="134054"/>
                                    <a:pt x="45415" y="121480"/>
                                  </a:cubicBezTo>
                                  <a:cubicBezTo>
                                    <a:pt x="46381" y="108920"/>
                                    <a:pt x="45415" y="100221"/>
                                    <a:pt x="54089" y="83800"/>
                                  </a:cubicBezTo>
                                  <a:cubicBezTo>
                                    <a:pt x="62802" y="67379"/>
                                    <a:pt x="78257" y="65448"/>
                                    <a:pt x="78257" y="65448"/>
                                  </a:cubicBezTo>
                                  <a:cubicBezTo>
                                    <a:pt x="78257" y="65448"/>
                                    <a:pt x="75349" y="62540"/>
                                    <a:pt x="64732" y="53853"/>
                                  </a:cubicBezTo>
                                  <a:cubicBezTo>
                                    <a:pt x="54089" y="45154"/>
                                    <a:pt x="41542" y="40632"/>
                                    <a:pt x="38633" y="24211"/>
                                  </a:cubicBezTo>
                                  <a:cubicBezTo>
                                    <a:pt x="36462" y="11905"/>
                                    <a:pt x="36462" y="1206"/>
                                    <a:pt x="39453" y="302"/>
                                  </a:cubicBezTo>
                                  <a:close/>
                                </a:path>
                              </a:pathLst>
                            </a:custGeom>
                            <a:ln w="0" cap="flat">
                              <a:miter lim="100000"/>
                            </a:ln>
                          </wps:spPr>
                          <wps:style>
                            <a:lnRef idx="0">
                              <a:srgbClr val="000000">
                                <a:alpha val="0"/>
                              </a:srgbClr>
                            </a:lnRef>
                            <a:fillRef idx="1">
                              <a:srgbClr val="181717"/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  <wps:wsp>
                          <wps:cNvPr id="2074131177" name="Shape 17368">
                            <a:extLst>
                              <a:ext uri="{FF2B5EF4-FFF2-40B4-BE49-F238E27FC236}">
                                <a16:creationId xmlns:a16="http://schemas.microsoft.com/office/drawing/2014/main" id="{8EE9820D-2387-CEAE-F3D2-9DC452C4906F}"/>
                              </a:ext>
                            </a:extLst>
                          </wps:cNvPr>
                          <wps:cNvSpPr/>
                          <wps:spPr>
                            <a:xfrm>
                              <a:off x="86441" y="994789"/>
                              <a:ext cx="26257" cy="14597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26264" h="146120">
                                  <a:moveTo>
                                    <a:pt x="0" y="0"/>
                                  </a:moveTo>
                                  <a:lnTo>
                                    <a:pt x="2438" y="2960"/>
                                  </a:lnTo>
                                  <a:cubicBezTo>
                                    <a:pt x="14986" y="20041"/>
                                    <a:pt x="17564" y="26150"/>
                                    <a:pt x="16599" y="48375"/>
                                  </a:cubicBezTo>
                                  <a:cubicBezTo>
                                    <a:pt x="15634" y="70574"/>
                                    <a:pt x="16599" y="92799"/>
                                    <a:pt x="16599" y="107315"/>
                                  </a:cubicBezTo>
                                  <a:cubicBezTo>
                                    <a:pt x="16599" y="121793"/>
                                    <a:pt x="26264" y="135979"/>
                                    <a:pt x="25298" y="142735"/>
                                  </a:cubicBezTo>
                                  <a:cubicBezTo>
                                    <a:pt x="24816" y="146120"/>
                                    <a:pt x="21679" y="144432"/>
                                    <a:pt x="16526" y="139962"/>
                                  </a:cubicBezTo>
                                  <a:lnTo>
                                    <a:pt x="0" y="124559"/>
                                  </a:lnTo>
                                  <a:lnTo>
                                    <a:pt x="0" y="115354"/>
                                  </a:lnTo>
                                  <a:lnTo>
                                    <a:pt x="11113" y="125337"/>
                                  </a:lnTo>
                                  <a:lnTo>
                                    <a:pt x="8217" y="86055"/>
                                  </a:lnTo>
                                  <a:lnTo>
                                    <a:pt x="0" y="94267"/>
                                  </a:lnTo>
                                  <a:lnTo>
                                    <a:pt x="0" y="81763"/>
                                  </a:lnTo>
                                  <a:lnTo>
                                    <a:pt x="495" y="81217"/>
                                  </a:lnTo>
                                  <a:lnTo>
                                    <a:pt x="0" y="8119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ln w="0" cap="flat">
                              <a:miter lim="100000"/>
                            </a:ln>
                          </wps:spPr>
                          <wps:style>
                            <a:lnRef idx="0">
                              <a:srgbClr val="000000">
                                <a:alpha val="0"/>
                              </a:srgbClr>
                            </a:lnRef>
                            <a:fillRef idx="1">
                              <a:srgbClr val="181717"/>
                            </a:fillRef>
                            <a:effectRef idx="0">
                              <a:scrgbClr r="0" g="0" b="0"/>
                            </a:effectRef>
                            <a:fontRef idx="none"/>
                          </wps:style>
                          <wps:bodyPr wrap="none" lIns="36000" tIns="0" rIns="36000" bIns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6826304" id="组合 113" o:spid="_x0000_s1168" style="position:absolute;left:0;text-align:left;margin-left:280.25pt;margin-top:10.7pt;width:132.95pt;height:114.9pt;z-index:252255232;mso-position-horizontal-relative:text;mso-position-vertical-relative:text" coordorigin="" coordsize="16887,14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">
                <v:group id="组合 640081134" o:spid="_x0000_s1169" style="position:absolute;left:1979;width:14908;height:14598" coordorigin="1979" coordsize="14908,14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">
                  <v:group id="组合 1218404305" o:spid="_x0000_s1170" style="position:absolute;left:1979;width:14908;height:14598" coordorigin="1979" coordsize="14939,14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">
                    <v:group id="组合 525926706" o:spid="_x0000_s1171" style="position:absolute;left:1979;width:14940;height:14630" coordorigin="1979" coordsize="14939,14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">
                      <v:group id="组合 63265360" o:spid="_x0000_s1172" style="position:absolute;left:1979;width:14940;height:14630" coordorigin="1979" coordsize="14943,14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">
                        <v:oval id="椭圆 292083796" o:spid="_x0000_s1173" style="position:absolute;left:4355;top:11177;width:7471;height:214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" fillcolor="#bfbfbf [2412]" stroked="f" strokeweight="1pt">
                          <v:stroke joinstyle="miter"/>
                          <v:textbox style="mso-fit-shape-to-text:t" inset="1mm,0,1mm,0"/>
                        </v:oval>
                        <v:oval id="椭圆 818197696" o:spid="_x0000_s1174" style="position:absolute;left:4355;top:5871;width:7471;height:214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" fillcolor="#bfbfbf [2412]" stroked="f" strokeweight="1pt">
                          <v:stroke joinstyle="miter"/>
                          <v:textbox style="mso-fit-shape-to-text:t" inset="1mm,0,1mm,0"/>
                        </v:oval>
                        <v:shapetype id="_x0000_t22" coordsize="21600,21600" o:spt="22" adj="5400" path="m10800,qx0@1l0@2qy10800,21600,21600@2l21600@1qy10800,xem0@1qy10800@0,21600@1nfe">
                          <v:formulas>
                            <v:f eqn="val #0"/>
                            <v:f eqn="prod #0 1 2"/>
                            <v:f eqn="sum height 0 @1"/>
                          </v:formulas>
                          <v:path o:extrusionok="f" gradientshapeok="t" o:connecttype="custom" o:connectlocs="10800,@0;10800,0;0,10800;10800,21600;21600,10800" o:connectangles="270,270,180,90,0" textboxrect="0,@0,21600,@2"/>
                          <v:handles>
                            <v:h position="center,#0" yrange="0,10800"/>
                          </v:handles>
                          <o:complex v:ext="view"/>
                        </v:shapetype>
                        <v:shape id="圆柱形 120" o:spid="_x0000_s1175" type="#_x0000_t22" style="position:absolute;left:4308;width:7558;height:132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" adj="3074" filled="f" strokecolor="black [3213]" strokeweight="1pt">
                          <v:stroke joinstyle="miter"/>
                          <v:textbox style="mso-fit-shape-to-text:t" inset="1mm,0,1mm,0"/>
                        </v:shape>
                        <v:oval id="椭圆 249174883" o:spid="_x0000_s1176" style="position:absolute;left:7409;top:6499;width:1359;height:62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" fillcolor="white [3212]" stroked="f">
                          <v:stroke joinstyle="miter"/>
                          <v:textbox style="mso-fit-shape-to-text:t" inset="1mm,0,1mm,0"/>
                        </v:oval>
                        <v:rect id="矩形 692441191" o:spid="_x0000_s1177" style="position:absolute;left:2963;top:9188;width:1358;height:161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" fillcolor="white [3212]" strokecolor="black [3213]">
                          <v:textbox style="mso-fit-shape-to-text:t" inset="1mm,0,1mm,0"/>
                        </v:rect>
                        <v:rect id="矩形 459321919" o:spid="_x0000_s1178" style="position:absolute;left:2293;top:9412;width:679;height:121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" fillcolor="white [3212]" strokecolor="black [3213]">
                          <v:textbox style="mso-fit-shape-to-text:t" inset="1mm,0,1mm,0"/>
                        </v:rect>
                        <v:shape id="梯形 89744497" o:spid="_x0000_s1179" style="position:absolute;left:1137;top:9813;width:2023;height:340;rotation:90;visibility:visible;mso-wrap-style:none;v-text-anchor:middle" coordsize="202327,33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" path="m,33952l8488,,193839,r8488,33952l,33952xe" fillcolor="white [3212]" strokecolor="black [3213]">
                          <v:stroke joinstyle="miter"/>
                          <v:path arrowok="t" o:connecttype="custom" o:connectlocs="0,33952;8488,0;193839,0;202327,33952;0,33952" o:connectangles="0,0,0,0,0"/>
                        </v:shape>
                        <v:shape id="_x0000_s1180" type="#_x0000_t202" style="position:absolute;left:12188;top:1289;width:4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737AD0F3" w14:textId="77777777" w:rsidR="00A458F3" w:rsidRDefault="00A458F3" w:rsidP="00A458F3">
                                <w:pPr>
                                  <w:rPr>
                                    <w:rFonts w:cs="Arial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Arial"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喷雾器</w:t>
                                </w:r>
                              </w:p>
                            </w:txbxContent>
                          </v:textbox>
                        </v:shape>
                        <v:shape id="_x0000_s1181" type="#_x0000_t202" style="position:absolute;left:6513;top:2371;width:310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54F235CB" w14:textId="77777777" w:rsidR="00A458F3" w:rsidRDefault="00A458F3" w:rsidP="00A458F3">
                                <w:pPr>
                                  <w:rPr>
                                    <w:rFonts w:cs="Arial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Arial"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油滴</w:t>
                                </w:r>
                              </w:p>
                            </w:txbxContent>
                          </v:textbox>
                        </v:shape>
                        <v:shape id="_x0000_s1182" type="#_x0000_t202" style="position:absolute;left:12418;top:7254;width:4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732128C6" w14:textId="77777777" w:rsidR="00A458F3" w:rsidRDefault="00A458F3" w:rsidP="00A458F3">
                                <w:pPr>
                                  <w:rPr>
                                    <w:rFonts w:cs="Arial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Arial"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正极板</w:t>
                                </w:r>
                              </w:p>
                            </w:txbxContent>
                          </v:textbox>
                        </v:shape>
                        <v:shape id="_x0000_s1183" type="#_x0000_t202" style="position:absolute;left:12671;top:12554;width:4252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07688591" w14:textId="77777777" w:rsidR="00A458F3" w:rsidRDefault="00A458F3" w:rsidP="00A458F3">
                                <w:pPr>
                                  <w:rPr>
                                    <w:rFonts w:cs="Arial"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Arial" w:hint="eastAsia"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负极板</w:t>
                                </w:r>
                              </w:p>
                            </w:txbxContent>
                          </v:textbox>
                        </v:shape>
                        <v:line id="直接连接符 767877580" o:spid="_x0000_s1184" style="position:absolute;visibility:visible;mso-wrap-style:square" from="11749,6992" to="14465,6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" strokecolor="black [3200]" strokeweight=".5pt">
                          <v:stroke joinstyle="miter"/>
                        </v:line>
                        <v:line id="直接连接符 2143249596" o:spid="_x0000_s1185" style="position:absolute;visibility:visible;mso-wrap-style:square" from="11883,12350" to="14600,12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" strokecolor="black [3200]" strokeweight=".5pt">
                          <v:stroke joinstyle="miter"/>
                        </v:line>
                        <v:oval id="椭圆 1175384863" o:spid="_x0000_s1186" style="position:absolute;left:14352;top:6867;width:382;height:382;rotation:-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" fillcolor="white [3212]" strokecolor="black [3213]" strokeweight="1pt">
                          <v:stroke joinstyle="miter"/>
                          <v:textbox style="mso-fit-shape-to-text:t" inset="1mm,0,1mm,0"/>
                        </v:oval>
                        <v:oval id="椭圆 878302402" o:spid="_x0000_s1187" style="position:absolute;left:14598;top:12198;width:382;height:382;rotation:-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" fillcolor="white [3212]" strokecolor="black [3213]" strokeweight="1pt">
                          <v:stroke joinstyle="miter"/>
                          <v:textbox style="mso-fit-shape-to-text:t" inset="1mm,0,1mm,0"/>
                        </v:oval>
                      </v:group>
                      <v:line id="直接连接符 1108861103" o:spid="_x0000_s1188" style="position:absolute;rotation:90;visibility:visible;mso-wrap-style:square" from="5790,10217" to="10243,10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" strokecolor="black [3200]" strokeweight=".5pt">
                        <v:stroke dashstyle="dash" joinstyle="miter"/>
                      </v:line>
                    </v:group>
                    <v:shape id="任意多边形: 形状 1560675470" o:spid="_x0000_s1189" style="position:absolute;left:8344;top:3589;width:3885;height:3207;visibility:visible;mso-wrap-style:none;v-text-anchor:middle" coordsize="388491,320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" path="m388491,c252736,-31,111154,120100,,320741e" filled="f" strokecolor="black [3213]" strokeweight=".5pt">
                      <v:stroke dashstyle="dash" joinstyle="miter"/>
                      <v:path arrowok="t" o:connecttype="custom" o:connectlocs="388491,0;0,320741" o:connectangles="0,0"/>
                    </v:shape>
                    <v:shape id="任意多边形: 形状 167212240" o:spid="_x0000_s1190" style="position:absolute;left:7878;top:3589;width:3884;height:3207;visibility:visible;mso-wrap-style:none;v-text-anchor:middle" coordsize="388491,320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" path="m388491,c252736,-31,111154,120100,,320741e" filled="f" strokecolor="black [3213]" strokeweight=".5pt">
                      <v:stroke dashstyle="dash" joinstyle="miter"/>
                      <v:path arrowok="t" o:connecttype="custom" o:connectlocs="388491,0;0,320741" o:connectangles="0,0"/>
                    </v:shape>
                    <v:shape id="任意多边形: 形状 1290247519" o:spid="_x0000_s1191" style="position:absolute;left:7458;top:3589;width:3885;height:3207;visibility:visible;mso-wrap-style:none;v-text-anchor:middle" coordsize="388491,320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" path="m388491,c252736,-31,111154,120100,,320741e" filled="f" strokecolor="black [3213]" strokeweight=".5pt">
                      <v:stroke dashstyle="dash" joinstyle="miter"/>
                      <v:path arrowok="t" o:connecttype="custom" o:connectlocs="388491,0;0,320741" o:connectangles="0,0"/>
                    </v:shape>
                  </v:group>
                  <v:group id="图形 4" o:spid="_x0000_s1192" alt="喷雾瓶" style="position:absolute;left:12190;top:3359;width:1393;height:2205;flip:x" coordorigin="12190,3359" coordsize="5486,8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">
                    <v:shape id="任意多边形: 形状 947606812" o:spid="_x0000_s1193" style="position:absolute;left:12190;top:5644;width:5486;height:6399;visibility:visible;mso-wrap-style:square;v-text-anchor:middle" coordsize="548604,639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" path="m411480,639960r-274356,c84082,639960,,590346,,457151,,348209,43363,296167,85439,245839,127909,194833,171843,142255,182916,20811,184050,8235,195164,-1041,207740,94v12576,1134,21852,12249,20717,24824c216134,160650,165306,221372,120515,274950,80331,323099,45684,364604,45684,457115v,100013,56079,137125,91440,137125l411480,594240v35326,,91404,-37255,91404,-137125c502884,364711,468166,323206,428089,274950,383262,221372,332470,160364,320147,24918,319479,12630,328663,2018,340918,912v12258,-1106,23192,7689,24735,19899c376654,142040,420660,194797,463165,245839v41934,50328,85439,102370,85439,211312c548497,590203,464379,639960,411480,639960xe" fillcolor="#333" stroked="f" strokeweight=".09922mm">
                      <v:stroke joinstyle="miter"/>
                      <v:path arrowok="t" o:connecttype="custom" o:connectlocs="411480,639960;137124,639960;0,457151;85439,245839;182916,20811;207740,94;228457,24918;120515,274950;45684,457115;137124,594240;411480,594240;502884,457115;428089,274950;320147,24918;340918,912;365653,20811;463165,245839;548604,457151;411480,639960" o:connectangles="0,0,0,0,0,0,0,0,0,0,0,0,0,0,0,0,0,0,0"/>
                    </v:shape>
                    <v:shape id="任意多边形: 形状 1136864754" o:spid="_x0000_s1194" style="position:absolute;left:13561;top:3359;width:4114;height:2742;visibility:visible;mso-wrap-style:square;v-text-anchor:middle" coordsize="411408,274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" path="m79188,228564r103585,l182773,205704v-22,-9539,5890,-18087,14823,-21431l365474,121337r,-54900c308324,60829,150233,45720,114086,45720v-36148,,-68330,8322,-68330,68580c45756,176236,68294,213991,79188,228564t126481,45720l68544,274284v-6059,-6,-11868,-2422,-16145,-6715c50256,265426,,213991,,114300,,62151,19824,,114300,v46434,,267105,22038,276463,22931c402475,24072,411409,33917,411409,45684r,91440c411401,146654,405501,155186,396585,158556l228707,221456r,29933c228725,257491,226300,263348,221971,267650v-4329,4303,-10198,6692,-16302,6634e" fillcolor="#333" stroked="f" strokeweight=".09922mm">
                      <v:stroke joinstyle="miter"/>
                      <v:path arrowok="t" o:connecttype="custom" o:connectlocs="79188,228564;182773,228564;182773,205704;197596,184273;365474,121337;365474,66437;114086,45720;45756,114300;79188,228564;205669,274284;68544,274284;52399,267569;0,114300;114300,0;390763,22931;411409,45684;411409,137124;396585,158556;228707,221456;228707,251389;221971,267650;205669,274284" o:connectangles="0,0,0,0,0,0,0,0,0,0,0,0,0,0,0,0,0,0,0,0,0,0"/>
                    </v:shape>
                    <v:shape id="任意多边形: 形状 1348205888" o:spid="_x0000_s1195" style="position:absolute;left:16303;top:4959;width:1369;height:1828;visibility:visible;mso-wrap-style:square;v-text-anchor:middle" coordsize="136876,1828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" path="m114171,182804v-2426,-4,-4837,-390,-7144,-1143c103741,180482,25624,153086,442,27284,-2015,14916,6021,2898,18391,442,30760,-2014,42776,6022,45233,18390v19646,98191,74188,119158,76510,119980c132173,142130,138413,152825,136548,163755v-1861,10930,-11290,18956,-22377,19049xe" fillcolor="#333" stroked="f" strokeweight=".09922mm">
                      <v:stroke joinstyle="miter"/>
                      <v:path arrowok="t" o:connecttype="custom" o:connectlocs="114171,182804;107027,181661;442,27284;18391,442;45233,18390;121743,138370;136548,163755;114171,182804" o:connectangles="0,0,0,0,0,0,0,0"/>
                    </v:shape>
                    <v:shape id="任意多边形: 形状 726429490" o:spid="_x0000_s1196" style="position:absolute;left:14018;top:8387;width:2971;height:457;visibility:visible;mso-wrap-style:square;v-text-anchor:middle" coordsize="297108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" path="m274249,45720r-251389,c10235,45720,,35487,,22860,,10233,10235,,22860,l274249,v12626,,22860,10233,22860,22860c297109,35487,286875,45720,274249,45720xe" fillcolor="#333" stroked="f" strokeweight=".09922mm">
                      <v:stroke joinstyle="miter"/>
                      <v:path arrowok="t" o:connecttype="custom" o:connectlocs="274249,45720;22860,45720;0,22860;22860,0;274249,0;297109,22860;274249,45720" o:connectangles="0,0,0,0,0,0,0"/>
                    </v:shape>
                  </v:group>
                </v:group>
                <v:group id="组合 429594802" o:spid="_x0000_s1197" style="position:absolute;top:8833;width:1543;height:1812;rotation:-2220070fd;flip:x" coordorigin=",8833" coordsize="2260,2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">
                  <v:shape id="Shape 17365" o:spid="_x0000_s1198" style="position:absolute;left:880;top:8833;width:1380;height:1684;visibility:visible;mso-wrap-style:none;v-text-anchor:top" coordsize="138049,168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" path="m3550,84c6614,,12255,1445,17894,3699v,,29972,965,42520,8712c72961,20120,82639,43311,89383,72317v6769,28969,31902,71184,40284,82766c138049,166665,131597,168608,122250,162817v-9347,-5803,-19317,-26086,-34798,-60566c71996,67770,71996,52987,52680,36567,33350,20120,14033,13377,4674,5642,,1781,486,168,3550,84xe" fillcolor="#181717" stroked="f" strokeweight="0">
                    <v:stroke miterlimit="1" joinstyle="miter"/>
                    <v:path arrowok="t" textboxrect="0,0,138049,168608"/>
                  </v:shape>
                  <v:shape id="Shape 17366" o:spid="_x0000_s1199" style="position:absolute;left:695;top:9703;width:750;height:1784;visibility:visible;mso-wrap-style:none;v-text-anchor:top" coordsize="75032,178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" path="m,3569c,3569,30607,,40259,15151v9652,15151,12548,34481,15456,69253c58611,119177,55715,128537,63449,150762v7722,22225,11583,27774,11583,27774e" filled="f" strokecolor="#181717" strokeweight="1.1pt">
                    <v:stroke miterlimit="1" joinstyle="miter"/>
                    <v:path arrowok="t" textboxrect="0,0,75032,178536"/>
                  </v:shape>
                  <v:shape id="Shape 17367" o:spid="_x0000_s1200" style="position:absolute;top:9478;width:864;height:1714;visibility:visible;mso-wrap-style:none;v-text-anchor:top" coordsize="86462,171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" path="m39453,302c40450,,41780,786,43472,2964v,,10617,10617,17386,18352c65945,27116,72096,30731,80163,39388r6299,7645l86462,128222r-6152,-336c76565,127522,71977,126795,68606,125341,61836,122446,55055,108920,55055,108920v,,-7709,19330,,33820c60865,153598,75905,140019,83062,132550r3400,-3754l86462,141300,75349,152405r11113,9982l86462,171592r-4344,-4049c65037,152088,51219,148544,34773,141763v-16421,-6744,-23165,6781,-28969,6781c,148544,965,135958,13538,131145v12548,-4826,31877,4813,31877,4813c45415,135958,44450,134054,45415,121480v966,-12560,,-21259,8674,-37680c62802,67379,78257,65448,78257,65448v,,-2908,-2908,-13525,-11595c54089,45154,41542,40632,38633,24211,36462,11905,36462,1206,39453,302xe" fillcolor="#181717" stroked="f" strokeweight="0">
                    <v:stroke miterlimit="1" joinstyle="miter"/>
                    <v:path arrowok="t" textboxrect="0,0,86462,171592"/>
                  </v:shape>
                  <v:shape id="Shape 17368" o:spid="_x0000_s1201" style="position:absolute;left:864;top:9947;width:262;height:1460;visibility:visible;mso-wrap-style:none;v-text-anchor:top" coordsize="26264,146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" path="m,l2438,2960c14986,20041,17564,26150,16599,48375v-965,22199,,44424,,58940c16599,121793,26264,135979,25298,142735v-482,3385,-3619,1697,-8772,-2773l,124559r,-9205l11113,125337,8217,86055,,94267,,81763r495,-546l,81190,,xe" fillcolor="#181717" stroked="f" strokeweight="0">
                    <v:stroke miterlimit="1" joinstyle="miter"/>
                    <v:path arrowok="t" textboxrect="0,0,26264,146120"/>
                  </v:shape>
                </v:group>
                <w10:wrap type="square"/>
              </v:group>
            </w:pict>
          </mc:Fallback>
        </mc:AlternateContent>
      </w:r>
      <w:r w:rsidR="00053C36" w:rsidRPr="00F82BCE">
        <w:t>请完成下列问题：</w:t>
      </w:r>
    </w:p>
    <w:p w14:paraId="455D7828" w14:textId="76453CC6" w:rsidR="00053C36" w:rsidRPr="00F82BCE" w:rsidRDefault="00053C36" w:rsidP="00063BC2">
      <w:r w:rsidRPr="0036294D">
        <w:t>12</w:t>
      </w:r>
      <w:r w:rsidRPr="0036294D">
        <w:rPr>
          <w:rFonts w:hint="eastAsia"/>
        </w:rPr>
        <w:t>．</w:t>
      </w:r>
      <w:r w:rsidRPr="00F82BCE">
        <w:t>油滴进入电场</w:t>
      </w:r>
      <w:r w:rsidRPr="00F82BCE">
        <w:rPr>
          <w:rFonts w:hint="eastAsia"/>
        </w:rPr>
        <w:t>后</w:t>
      </w:r>
      <w:r w:rsidRPr="00F82BCE">
        <w:t>向下做匀速直线运动</w:t>
      </w:r>
      <w:r w:rsidR="006710BC">
        <w:rPr>
          <w:rFonts w:hint="eastAsia"/>
        </w:rPr>
        <w:t>。</w:t>
      </w:r>
      <w:r w:rsidRPr="00F82BCE">
        <w:rPr>
          <w:rFonts w:hint="eastAsia"/>
        </w:rPr>
        <w:t>已知</w:t>
      </w:r>
      <w:r w:rsidRPr="00F82BCE">
        <w:t>两极板间的电压为</w:t>
      </w:r>
      <w:r>
        <w:rPr>
          <w:rFonts w:hint="eastAsia"/>
        </w:rPr>
        <w:t xml:space="preserve"> </w:t>
      </w:r>
      <w:r w:rsidRPr="00F82BCE">
        <w:rPr>
          <w:i/>
        </w:rPr>
        <w:t>U</w:t>
      </w:r>
      <w:r w:rsidRPr="00F82BCE">
        <w:t>，距离为</w:t>
      </w:r>
      <w:r>
        <w:rPr>
          <w:rFonts w:hint="eastAsia"/>
        </w:rPr>
        <w:t xml:space="preserve"> </w:t>
      </w:r>
      <w:r w:rsidRPr="00F82BCE">
        <w:rPr>
          <w:i/>
        </w:rPr>
        <w:t>d</w:t>
      </w:r>
      <w:r w:rsidRPr="00F82BCE">
        <w:t>，进入电场中某油滴的质量为</w:t>
      </w:r>
      <w:r>
        <w:rPr>
          <w:rFonts w:hint="eastAsia"/>
        </w:rPr>
        <w:t xml:space="preserve"> </w:t>
      </w:r>
      <w:r w:rsidRPr="00F82BCE">
        <w:rPr>
          <w:i/>
        </w:rPr>
        <w:t>m</w:t>
      </w:r>
      <w:r w:rsidRPr="00F82BCE">
        <w:t>，重力加速度为</w:t>
      </w:r>
      <w:r>
        <w:rPr>
          <w:rFonts w:hint="eastAsia"/>
        </w:rPr>
        <w:t xml:space="preserve"> </w:t>
      </w:r>
      <w:r w:rsidRPr="00F82BCE">
        <w:rPr>
          <w:i/>
        </w:rPr>
        <w:t>g</w:t>
      </w:r>
      <w:r>
        <w:rPr>
          <w:rFonts w:hint="eastAsia"/>
        </w:rPr>
        <w:t>。</w:t>
      </w:r>
      <w:r w:rsidRPr="00F82BCE">
        <w:t>则两极板间的</w:t>
      </w:r>
      <w:r w:rsidRPr="00F82BCE">
        <w:rPr>
          <w:rFonts w:hint="eastAsia"/>
        </w:rPr>
        <w:t>电场强度大小为</w:t>
      </w:r>
      <w:r w:rsidR="0036294D">
        <w:rPr>
          <w:rFonts w:hint="eastAsia"/>
        </w:rPr>
        <w:t>_________</w:t>
      </w:r>
      <w:r w:rsidRPr="00F82BCE">
        <w:rPr>
          <w:rFonts w:hint="eastAsia"/>
        </w:rPr>
        <w:t>，</w:t>
      </w:r>
      <w:r w:rsidRPr="00F82BCE">
        <w:t>喷入容器里油滴的带电量</w:t>
      </w:r>
      <w:r w:rsidRPr="00F82BCE">
        <w:rPr>
          <w:rFonts w:hint="eastAsia"/>
        </w:rPr>
        <w:t>大小</w:t>
      </w:r>
      <w:r>
        <w:rPr>
          <w:rFonts w:hint="eastAsia"/>
        </w:rPr>
        <w:t xml:space="preserve"> </w:t>
      </w:r>
      <w:r w:rsidRPr="00DC0A5C">
        <w:rPr>
          <w:rFonts w:hint="eastAsia"/>
          <w:i/>
          <w:iCs/>
        </w:rPr>
        <w:t>q</w:t>
      </w:r>
      <w:r>
        <w:rPr>
          <w:rFonts w:hint="eastAsia"/>
        </w:rPr>
        <w:t xml:space="preserve"> =</w:t>
      </w:r>
      <w:r w:rsidR="0036294D">
        <w:rPr>
          <w:rFonts w:hint="eastAsia"/>
        </w:rPr>
        <w:t>__________</w:t>
      </w:r>
      <w:r w:rsidR="0036294D">
        <w:rPr>
          <w:rFonts w:hint="eastAsia"/>
        </w:rPr>
        <w:t>。</w:t>
      </w:r>
    </w:p>
    <w:p w14:paraId="4FC93351" w14:textId="7C4311A2" w:rsidR="00053C36" w:rsidRDefault="00053C36" w:rsidP="00053C36">
      <w:pPr>
        <w:rPr>
          <w:b/>
        </w:rPr>
      </w:pPr>
    </w:p>
    <w:p w14:paraId="2DD76E6C" w14:textId="39E093A6" w:rsidR="00053C36" w:rsidRPr="00F82BCE" w:rsidRDefault="00053C36" w:rsidP="00053C36">
      <w:r w:rsidRPr="0036294D">
        <w:t>13</w:t>
      </w:r>
      <w:r w:rsidRPr="0036294D">
        <w:rPr>
          <w:rFonts w:hint="eastAsia"/>
        </w:rPr>
        <w:t>．（多选）</w:t>
      </w:r>
      <w:r w:rsidRPr="00F82BCE">
        <w:t>重复对更多油滴进行实验，发现油滴的带电量都是某最小固定值的整数倍，下列测得的油滴电荷量符合实验事实的是</w:t>
      </w:r>
      <w:r w:rsidR="0036294D">
        <w:rPr>
          <w:rFonts w:hint="eastAsia"/>
        </w:rPr>
        <w:t>（</w:t>
      </w:r>
      <w:r w:rsidR="0036294D">
        <w:rPr>
          <w:rFonts w:hint="eastAsia"/>
        </w:rPr>
        <w:t xml:space="preserve">    </w:t>
      </w:r>
      <w:r w:rsidR="0036294D">
        <w:rPr>
          <w:rFonts w:hint="eastAsia"/>
        </w:rPr>
        <w:t>）</w:t>
      </w:r>
    </w:p>
    <w:p w14:paraId="3CB4018C" w14:textId="675C1565" w:rsidR="00053C36" w:rsidRPr="0036294D" w:rsidRDefault="00053C36" w:rsidP="00053C36">
      <w:pPr>
        <w:rPr>
          <w:rStyle w:val="textk19ws"/>
          <w:rFonts w:cs="Times New Roman"/>
          <w:bCs/>
          <w:shd w:val="clear" w:color="auto" w:fill="FFFFFF"/>
        </w:rPr>
      </w:pPr>
      <w:r w:rsidRPr="0036294D">
        <w:rPr>
          <w:rStyle w:val="textk19ws"/>
          <w:rFonts w:cs="Times New Roman"/>
          <w:shd w:val="clear" w:color="auto" w:fill="FFFFFF"/>
        </w:rPr>
        <w:t>A</w:t>
      </w:r>
      <w:r w:rsidRPr="0036294D">
        <w:rPr>
          <w:rStyle w:val="textk19ws"/>
          <w:rFonts w:cs="Times New Roman" w:hint="eastAsia"/>
          <w:shd w:val="clear" w:color="auto" w:fill="FFFFFF"/>
        </w:rPr>
        <w:t>．</w:t>
      </w:r>
      <w:r w:rsidR="0036294D" w:rsidRPr="0036294D">
        <w:rPr>
          <w:rStyle w:val="textk19ws"/>
          <w:rFonts w:cs="Times New Roman" w:hint="eastAsia"/>
          <w:shd w:val="clear" w:color="auto" w:fill="FFFFFF"/>
        </w:rPr>
        <w:t>1</w:t>
      </w:r>
      <w:r w:rsidR="0036294D" w:rsidRPr="0036294D">
        <w:rPr>
          <w:rFonts w:hint="eastAsia"/>
          <w:spacing w:val="-6"/>
        </w:rPr>
        <w:t>.6</w:t>
      </w:r>
      <w:r w:rsidR="0036294D" w:rsidRPr="0036294D">
        <w:rPr>
          <w:rFonts w:asciiTheme="majorBidi" w:hAnsiTheme="majorBidi" w:cstheme="majorBidi"/>
          <w:spacing w:val="-6"/>
        </w:rPr>
        <w:t>×</w:t>
      </w:r>
      <w:r w:rsidR="0036294D" w:rsidRPr="0036294D">
        <w:rPr>
          <w:rFonts w:hint="eastAsia"/>
          <w:spacing w:val="-6"/>
        </w:rPr>
        <w:t>10</w:t>
      </w:r>
      <w:r w:rsidR="0036294D" w:rsidRPr="0036294D">
        <w:rPr>
          <w:rFonts w:cs="Times New Roman"/>
          <w:spacing w:val="-6"/>
          <w:vertAlign w:val="superscript"/>
        </w:rPr>
        <w:t>−</w:t>
      </w:r>
      <w:r w:rsidR="0036294D" w:rsidRPr="0036294D">
        <w:rPr>
          <w:rFonts w:hint="eastAsia"/>
          <w:spacing w:val="-6"/>
          <w:vertAlign w:val="superscript"/>
        </w:rPr>
        <w:t>20</w:t>
      </w:r>
      <w:r w:rsidR="0036294D" w:rsidRPr="0036294D">
        <w:rPr>
          <w:rStyle w:val="textk19ws"/>
          <w:rFonts w:cs="Times New Roman" w:hint="eastAsia"/>
          <w:bCs/>
          <w:shd w:val="clear" w:color="auto" w:fill="FFFFFF"/>
        </w:rPr>
        <w:t xml:space="preserve"> </w:t>
      </w:r>
      <w:r w:rsidRPr="0036294D">
        <w:rPr>
          <w:rStyle w:val="textk19ws"/>
          <w:rFonts w:cs="Times New Roman"/>
          <w:shd w:val="clear" w:color="auto" w:fill="FFFFFF"/>
        </w:rPr>
        <w:t>C</w:t>
      </w:r>
      <w:r w:rsidRPr="0036294D">
        <w:rPr>
          <w:rStyle w:val="textk19ws"/>
          <w:rFonts w:cs="Times New Roman"/>
          <w:shd w:val="clear" w:color="auto" w:fill="FFFFFF"/>
        </w:rPr>
        <w:tab/>
      </w:r>
      <w:r w:rsidRPr="0036294D">
        <w:rPr>
          <w:rStyle w:val="textk19ws"/>
          <w:rFonts w:cs="Times New Roman"/>
          <w:shd w:val="clear" w:color="auto" w:fill="FFFFFF"/>
        </w:rPr>
        <w:tab/>
        <w:t>B</w:t>
      </w:r>
      <w:r w:rsidRPr="0036294D">
        <w:rPr>
          <w:rStyle w:val="textk19ws"/>
          <w:rFonts w:cs="Times New Roman" w:hint="eastAsia"/>
          <w:shd w:val="clear" w:color="auto" w:fill="FFFFFF"/>
        </w:rPr>
        <w:t>．</w:t>
      </w:r>
      <w:r w:rsidR="0036294D" w:rsidRPr="0036294D">
        <w:rPr>
          <w:rStyle w:val="textk19ws"/>
          <w:rFonts w:cs="Times New Roman" w:hint="eastAsia"/>
          <w:shd w:val="clear" w:color="auto" w:fill="FFFFFF"/>
        </w:rPr>
        <w:t>1</w:t>
      </w:r>
      <w:r w:rsidR="0036294D" w:rsidRPr="0036294D">
        <w:rPr>
          <w:rFonts w:hint="eastAsia"/>
          <w:spacing w:val="-6"/>
        </w:rPr>
        <w:t>.12</w:t>
      </w:r>
      <w:r w:rsidR="0036294D" w:rsidRPr="0036294D">
        <w:rPr>
          <w:rFonts w:asciiTheme="majorBidi" w:hAnsiTheme="majorBidi" w:cstheme="majorBidi"/>
          <w:spacing w:val="-6"/>
        </w:rPr>
        <w:t>×</w:t>
      </w:r>
      <w:r w:rsidR="0036294D" w:rsidRPr="0036294D">
        <w:rPr>
          <w:rFonts w:hint="eastAsia"/>
          <w:spacing w:val="-6"/>
        </w:rPr>
        <w:t>10</w:t>
      </w:r>
      <w:r w:rsidR="0036294D" w:rsidRPr="0036294D">
        <w:rPr>
          <w:rFonts w:cs="Times New Roman"/>
          <w:spacing w:val="-6"/>
          <w:vertAlign w:val="superscript"/>
        </w:rPr>
        <w:t>−</w:t>
      </w:r>
      <w:r w:rsidR="0036294D" w:rsidRPr="0036294D">
        <w:rPr>
          <w:rFonts w:hint="eastAsia"/>
          <w:spacing w:val="-6"/>
          <w:vertAlign w:val="superscript"/>
        </w:rPr>
        <w:t>18</w:t>
      </w:r>
      <w:r w:rsidR="0036294D" w:rsidRPr="0036294D">
        <w:rPr>
          <w:rStyle w:val="textk19ws"/>
          <w:rFonts w:cs="Times New Roman" w:hint="eastAsia"/>
          <w:bCs/>
          <w:shd w:val="clear" w:color="auto" w:fill="FFFFFF"/>
        </w:rPr>
        <w:t xml:space="preserve"> </w:t>
      </w:r>
      <w:r w:rsidRPr="0036294D">
        <w:rPr>
          <w:rStyle w:val="textk19ws"/>
          <w:rFonts w:cs="Times New Roman"/>
          <w:shd w:val="clear" w:color="auto" w:fill="FFFFFF"/>
        </w:rPr>
        <w:t>C</w:t>
      </w:r>
      <w:r w:rsidRPr="0036294D">
        <w:rPr>
          <w:rStyle w:val="textk19ws"/>
          <w:rFonts w:cs="Times New Roman"/>
          <w:shd w:val="clear" w:color="auto" w:fill="FFFFFF"/>
        </w:rPr>
        <w:tab/>
      </w:r>
      <w:r w:rsidRPr="0036294D">
        <w:rPr>
          <w:rStyle w:val="textk19ws"/>
          <w:rFonts w:cs="Times New Roman"/>
          <w:shd w:val="clear" w:color="auto" w:fill="FFFFFF"/>
        </w:rPr>
        <w:tab/>
        <w:t>C</w:t>
      </w:r>
      <w:r w:rsidRPr="0036294D">
        <w:rPr>
          <w:rStyle w:val="textk19ws"/>
          <w:rFonts w:cs="Times New Roman" w:hint="eastAsia"/>
          <w:shd w:val="clear" w:color="auto" w:fill="FFFFFF"/>
        </w:rPr>
        <w:t>．</w:t>
      </w:r>
      <w:r w:rsidR="0036294D" w:rsidRPr="0036294D">
        <w:rPr>
          <w:rStyle w:val="textk19ws"/>
          <w:rFonts w:cs="Times New Roman" w:hint="eastAsia"/>
          <w:shd w:val="clear" w:color="auto" w:fill="FFFFFF"/>
        </w:rPr>
        <w:t>5</w:t>
      </w:r>
      <w:r w:rsidR="0036294D" w:rsidRPr="0036294D">
        <w:rPr>
          <w:rFonts w:hint="eastAsia"/>
          <w:spacing w:val="-6"/>
        </w:rPr>
        <w:t>.92</w:t>
      </w:r>
      <w:r w:rsidR="0036294D" w:rsidRPr="0036294D">
        <w:rPr>
          <w:rFonts w:asciiTheme="majorBidi" w:hAnsiTheme="majorBidi" w:cstheme="majorBidi"/>
          <w:spacing w:val="-6"/>
        </w:rPr>
        <w:t>×</w:t>
      </w:r>
      <w:r w:rsidR="0036294D" w:rsidRPr="0036294D">
        <w:rPr>
          <w:rFonts w:hint="eastAsia"/>
          <w:spacing w:val="-6"/>
        </w:rPr>
        <w:t>10</w:t>
      </w:r>
      <w:r w:rsidR="0036294D" w:rsidRPr="0036294D">
        <w:rPr>
          <w:rFonts w:cs="Times New Roman"/>
          <w:spacing w:val="-6"/>
          <w:vertAlign w:val="superscript"/>
        </w:rPr>
        <w:t>−</w:t>
      </w:r>
      <w:r w:rsidR="0036294D" w:rsidRPr="0036294D">
        <w:rPr>
          <w:rFonts w:cs="Times New Roman" w:hint="eastAsia"/>
          <w:spacing w:val="-6"/>
          <w:vertAlign w:val="superscript"/>
        </w:rPr>
        <w:t>17</w:t>
      </w:r>
      <w:r w:rsidR="0036294D" w:rsidRPr="0036294D">
        <w:rPr>
          <w:rStyle w:val="textk19ws"/>
          <w:rFonts w:cs="Times New Roman" w:hint="eastAsia"/>
          <w:bCs/>
          <w:shd w:val="clear" w:color="auto" w:fill="FFFFFF"/>
        </w:rPr>
        <w:t xml:space="preserve"> </w:t>
      </w:r>
      <w:r w:rsidRPr="0036294D">
        <w:rPr>
          <w:rStyle w:val="textk19ws"/>
          <w:rFonts w:cs="Times New Roman"/>
          <w:shd w:val="clear" w:color="auto" w:fill="FFFFFF"/>
        </w:rPr>
        <w:t>C</w:t>
      </w:r>
      <w:r w:rsidRPr="0036294D">
        <w:rPr>
          <w:rStyle w:val="textk19ws"/>
          <w:rFonts w:cs="Times New Roman"/>
          <w:shd w:val="clear" w:color="auto" w:fill="FFFFFF"/>
        </w:rPr>
        <w:tab/>
      </w:r>
      <w:r w:rsidRPr="0036294D">
        <w:rPr>
          <w:rStyle w:val="textk19ws"/>
          <w:rFonts w:cs="Times New Roman"/>
          <w:shd w:val="clear" w:color="auto" w:fill="FFFFFF"/>
        </w:rPr>
        <w:tab/>
        <w:t>D</w:t>
      </w:r>
      <w:r w:rsidRPr="0036294D">
        <w:rPr>
          <w:rStyle w:val="textk19ws"/>
          <w:rFonts w:cs="Times New Roman" w:hint="eastAsia"/>
          <w:shd w:val="clear" w:color="auto" w:fill="FFFFFF"/>
        </w:rPr>
        <w:t>．</w:t>
      </w:r>
      <w:r w:rsidR="0036294D" w:rsidRPr="0036294D">
        <w:rPr>
          <w:rStyle w:val="textk19ws"/>
          <w:rFonts w:cs="Times New Roman" w:hint="eastAsia"/>
          <w:shd w:val="clear" w:color="auto" w:fill="FFFFFF"/>
        </w:rPr>
        <w:t>5</w:t>
      </w:r>
      <w:r w:rsidR="0036294D" w:rsidRPr="0036294D">
        <w:rPr>
          <w:rFonts w:hint="eastAsia"/>
          <w:spacing w:val="-6"/>
        </w:rPr>
        <w:t>.58</w:t>
      </w:r>
      <w:r w:rsidR="0036294D" w:rsidRPr="0036294D">
        <w:rPr>
          <w:rFonts w:asciiTheme="majorBidi" w:hAnsiTheme="majorBidi" w:cstheme="majorBidi"/>
          <w:spacing w:val="-6"/>
        </w:rPr>
        <w:t>×</w:t>
      </w:r>
      <w:r w:rsidR="0036294D" w:rsidRPr="0036294D">
        <w:rPr>
          <w:rFonts w:hint="eastAsia"/>
          <w:spacing w:val="-6"/>
        </w:rPr>
        <w:t>10</w:t>
      </w:r>
      <w:r w:rsidR="0036294D" w:rsidRPr="0036294D">
        <w:rPr>
          <w:rFonts w:cs="Times New Roman"/>
          <w:spacing w:val="-6"/>
          <w:vertAlign w:val="superscript"/>
        </w:rPr>
        <w:t>−</w:t>
      </w:r>
      <w:r w:rsidR="0036294D" w:rsidRPr="0036294D">
        <w:rPr>
          <w:rFonts w:cs="Times New Roman" w:hint="eastAsia"/>
          <w:spacing w:val="-6"/>
          <w:vertAlign w:val="superscript"/>
        </w:rPr>
        <w:t>16</w:t>
      </w:r>
      <w:r w:rsidR="0036294D" w:rsidRPr="0036294D">
        <w:rPr>
          <w:rStyle w:val="textk19ws"/>
          <w:rFonts w:cs="Times New Roman" w:hint="eastAsia"/>
          <w:bCs/>
          <w:shd w:val="clear" w:color="auto" w:fill="FFFFFF"/>
        </w:rPr>
        <w:t xml:space="preserve"> </w:t>
      </w:r>
      <w:r w:rsidRPr="0036294D">
        <w:rPr>
          <w:rStyle w:val="textk19ws"/>
          <w:rFonts w:cs="Times New Roman"/>
          <w:shd w:val="clear" w:color="auto" w:fill="FFFFFF"/>
        </w:rPr>
        <w:t>C</w:t>
      </w:r>
    </w:p>
    <w:p w14:paraId="6F7CFF32" w14:textId="23151CC0" w:rsidR="0036294D" w:rsidRDefault="0036294D" w:rsidP="0036294D"/>
    <w:p w14:paraId="60AC294E" w14:textId="51BC5F4B" w:rsidR="00053C36" w:rsidRPr="00F82BCE" w:rsidRDefault="00AA2AAF" w:rsidP="00A458F3">
      <w:r>
        <w:rPr>
          <w:noProof/>
        </w:rPr>
        <mc:AlternateContent>
          <mc:Choice Requires="wpg">
            <w:drawing>
              <wp:anchor distT="0" distB="0" distL="114300" distR="114300" simplePos="0" relativeHeight="252220416" behindDoc="0" locked="0" layoutInCell="1" allowOverlap="1" wp14:anchorId="217A2DF7" wp14:editId="48A90BCB">
                <wp:simplePos x="0" y="0"/>
                <wp:positionH relativeFrom="column">
                  <wp:posOffset>3343910</wp:posOffset>
                </wp:positionH>
                <wp:positionV relativeFrom="paragraph">
                  <wp:posOffset>102235</wp:posOffset>
                </wp:positionV>
                <wp:extent cx="1861185" cy="1102995"/>
                <wp:effectExtent l="0" t="0" r="24765" b="1905"/>
                <wp:wrapSquare wrapText="bothSides"/>
                <wp:docPr id="1127177011" name="组合 5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1185" cy="1102995"/>
                          <a:chOff x="0" y="0"/>
                          <a:chExt cx="1862753" cy="1102995"/>
                        </a:xfrm>
                      </wpg:grpSpPr>
                      <wps:wsp>
                        <wps:cNvPr id="830232646" name="直接连接符 830232646"/>
                        <wps:cNvCnPr/>
                        <wps:spPr>
                          <a:xfrm flipV="1">
                            <a:off x="1755388" y="555812"/>
                            <a:ext cx="71939" cy="2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206040171" name="直接连接符 1206040171"/>
                        <wps:cNvCnPr/>
                        <wps:spPr>
                          <a:xfrm flipV="1">
                            <a:off x="1718874" y="517392"/>
                            <a:ext cx="143879" cy="2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g:grpSp>
                        <wpg:cNvPr id="2107949678" name="组合 574"/>
                        <wpg:cNvGrpSpPr/>
                        <wpg:grpSpPr>
                          <a:xfrm>
                            <a:off x="0" y="0"/>
                            <a:ext cx="1793240" cy="1102995"/>
                            <a:chOff x="0" y="39872"/>
                            <a:chExt cx="1794573" cy="1104374"/>
                          </a:xfrm>
                        </wpg:grpSpPr>
                        <wpg:grpSp>
                          <wpg:cNvPr id="224468038" name="组合 224468038"/>
                          <wpg:cNvGrpSpPr/>
                          <wpg:grpSpPr>
                            <a:xfrm>
                              <a:off x="0" y="39872"/>
                              <a:ext cx="1794573" cy="1104374"/>
                              <a:chOff x="-4726" y="39901"/>
                              <a:chExt cx="1794872" cy="1105189"/>
                            </a:xfrm>
                          </wpg:grpSpPr>
                          <wps:wsp>
                            <wps:cNvPr id="1435408604" name="直接连接符 1435408604"/>
                            <wps:cNvCnPr/>
                            <wps:spPr>
                              <a:xfrm>
                                <a:off x="482131" y="253704"/>
                                <a:ext cx="390536" cy="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12126959" name="直接连接符 1412126959"/>
                            <wps:cNvCnPr/>
                            <wps:spPr>
                              <a:xfrm>
                                <a:off x="6350" y="931735"/>
                                <a:ext cx="865505" cy="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069023510" name="组合 2069023510"/>
                            <wpg:cNvGrpSpPr/>
                            <wpg:grpSpPr>
                              <a:xfrm>
                                <a:off x="412750" y="39901"/>
                                <a:ext cx="1377396" cy="1105189"/>
                                <a:chOff x="127000" y="39901"/>
                                <a:chExt cx="1377396" cy="1105189"/>
                              </a:xfrm>
                            </wpg:grpSpPr>
                            <wps:wsp>
                              <wps:cNvPr id="1593263359" name="任意多边形 472"/>
                              <wps:cNvSpPr/>
                              <wps:spPr>
                                <a:xfrm>
                                  <a:off x="582446" y="804049"/>
                                  <a:ext cx="268711" cy="129635"/>
                                </a:xfrm>
                                <a:custGeom>
                                  <a:avLst/>
                                  <a:gdLst>
                                    <a:gd name="connsiteX0" fmla="*/ 262393 w 262393"/>
                                    <a:gd name="connsiteY0" fmla="*/ 0 h 166977"/>
                                    <a:gd name="connsiteX1" fmla="*/ 262393 w 262393"/>
                                    <a:gd name="connsiteY1" fmla="*/ 166977 h 166977"/>
                                    <a:gd name="connsiteX2" fmla="*/ 0 w 262393"/>
                                    <a:gd name="connsiteY2" fmla="*/ 166977 h 16697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62393" h="166977">
                                      <a:moveTo>
                                        <a:pt x="262393" y="0"/>
                                      </a:moveTo>
                                      <a:lnTo>
                                        <a:pt x="262393" y="166977"/>
                                      </a:lnTo>
                                      <a:lnTo>
                                        <a:pt x="0" y="16697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718562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0999" y="39901"/>
                                  <a:ext cx="189479" cy="2077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C470E71" w14:textId="77777777" w:rsidR="00053C36" w:rsidRPr="000F6B7D" w:rsidRDefault="00053C36" w:rsidP="00053C36">
                                    <w:pPr>
                                      <w:rPr>
                                        <w:rFonts w:cs="Times New Roman"/>
                                        <w:sz w:val="18"/>
                                      </w:rPr>
                                    </w:pPr>
                                    <w:r w:rsidRPr="000F6B7D">
                                      <w:rPr>
                                        <w:rFonts w:cs="Times New Roman"/>
                                        <w:i/>
                                        <w:sz w:val="18"/>
                                      </w:rPr>
                                      <w:t>R</w:t>
                                    </w:r>
                                    <w:r w:rsidRPr="000F6B7D">
                                      <w:rPr>
                                        <w:rFonts w:cs="Times New Roman"/>
                                        <w:sz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72947305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4495" y="341941"/>
                                  <a:ext cx="189479" cy="2077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7BA5193" w14:textId="77777777" w:rsidR="00053C36" w:rsidRPr="00EA2ACE" w:rsidRDefault="00053C36" w:rsidP="00053C36">
                                    <w:pPr>
                                      <w:rPr>
                                        <w:rFonts w:cs="Times New Roman"/>
                                        <w:sz w:val="18"/>
                                      </w:rPr>
                                    </w:pPr>
                                    <w:r w:rsidRPr="00EA2ACE">
                                      <w:rPr>
                                        <w:rFonts w:cs="Times New Roman"/>
                                        <w:i/>
                                        <w:sz w:val="18"/>
                                      </w:rPr>
                                      <w:t>R</w:t>
                                    </w:r>
                                    <w:r w:rsidRPr="00EA2ACE">
                                      <w:rPr>
                                        <w:rFonts w:cs="Times New Roman"/>
                                        <w:sz w:val="18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58754100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4160" y="703476"/>
                                  <a:ext cx="183764" cy="2077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2C2AC40" w14:textId="77777777" w:rsidR="00053C36" w:rsidRPr="00E2412E" w:rsidRDefault="00053C36" w:rsidP="00053C36">
                                    <w:pPr>
                                      <w:rPr>
                                        <w:rFonts w:cs="Times New Roman"/>
                                        <w:iCs/>
                                        <w:sz w:val="18"/>
                                      </w:rPr>
                                    </w:pPr>
                                    <w:r w:rsidRPr="00E2412E">
                                      <w:rPr>
                                        <w:rFonts w:cs="Times New Roman"/>
                                        <w:iCs/>
                                        <w:sz w:val="18"/>
                                      </w:rPr>
                                      <w:t>S</w:t>
                                    </w:r>
                                    <w:r w:rsidRPr="00E2412E">
                                      <w:rPr>
                                        <w:rFonts w:cs="Times New Roman"/>
                                        <w:iCs/>
                                        <w:sz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63239349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50535" y="381000"/>
                                  <a:ext cx="151441" cy="20780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10DD44B" w14:textId="7C4F9E11" w:rsidR="00053C36" w:rsidRPr="006F4934" w:rsidRDefault="006F4934" w:rsidP="006F4934">
                                    <w:pPr>
                                      <w:rPr>
                                        <w:rFonts w:asciiTheme="majorBidi" w:hAnsiTheme="majorBidi" w:cstheme="majorBidi"/>
                                        <w:sz w:val="18"/>
                                      </w:rPr>
                                    </w:pPr>
                                    <w:r w:rsidRPr="006F4934">
                                      <w:rPr>
                                        <w:rFonts w:asciiTheme="majorBidi" w:hAnsiTheme="majorBidi" w:cstheme="majorBidi"/>
                                        <w:i/>
                                        <w:sz w:val="18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70207135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2264" y="596962"/>
                                  <a:ext cx="183790" cy="2077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5759368" w14:textId="77777777" w:rsidR="00053C36" w:rsidRPr="006F4934" w:rsidRDefault="00053C36" w:rsidP="00053C36">
                                    <w:pPr>
                                      <w:rPr>
                                        <w:rFonts w:cs="Times New Roman"/>
                                        <w:iCs/>
                                        <w:sz w:val="18"/>
                                      </w:rPr>
                                    </w:pPr>
                                    <w:r w:rsidRPr="006F4934">
                                      <w:rPr>
                                        <w:rFonts w:cs="Times New Roman"/>
                                        <w:iCs/>
                                        <w:sz w:val="18"/>
                                      </w:rPr>
                                      <w:t>S</w:t>
                                    </w:r>
                                    <w:r w:rsidRPr="006F4934">
                                      <w:rPr>
                                        <w:rFonts w:cs="Times New Roman"/>
                                        <w:iCs/>
                                        <w:sz w:val="18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144678777" name="矩形 1144678777"/>
                              <wps:cNvSpPr/>
                              <wps:spPr>
                                <a:xfrm>
                                  <a:off x="812800" y="311150"/>
                                  <a:ext cx="71695" cy="251967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152960439" name="矩形 1152960439"/>
                              <wps:cNvSpPr/>
                              <wps:spPr>
                                <a:xfrm rot="5400000">
                                  <a:off x="1147727" y="131938"/>
                                  <a:ext cx="67064" cy="226007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g:grpSp>
                              <wpg:cNvPr id="1285628984" name="组合 1285628984"/>
                              <wpg:cNvGrpSpPr/>
                              <wpg:grpSpPr>
                                <a:xfrm>
                                  <a:off x="1104900" y="872550"/>
                                  <a:ext cx="155575" cy="78382"/>
                                  <a:chOff x="0" y="2600"/>
                                  <a:chExt cx="155575" cy="78382"/>
                                </a:xfrm>
                              </wpg:grpSpPr>
                              <wps:wsp>
                                <wps:cNvPr id="1551726530" name="椭圆 1551726530"/>
                                <wps:cNvSpPr/>
                                <wps:spPr>
                                  <a:xfrm>
                                    <a:off x="0" y="45422"/>
                                    <a:ext cx="35560" cy="355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6682786" name="直接连接符 6682786"/>
                                <wps:cNvCnPr/>
                                <wps:spPr>
                                  <a:xfrm flipV="1">
                                    <a:off x="35560" y="2600"/>
                                    <a:ext cx="120015" cy="552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508162058" name="椭圆 1508162058"/>
                              <wps:cNvSpPr/>
                              <wps:spPr>
                                <a:xfrm rot="16200000">
                                  <a:off x="830126" y="780078"/>
                                  <a:ext cx="35915" cy="3594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308861821" name="直接连接符 308861821"/>
                              <wps:cNvCnPr/>
                              <wps:spPr>
                                <a:xfrm flipV="1">
                                  <a:off x="855889" y="659839"/>
                                  <a:ext cx="46899" cy="12025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48371172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9748" y="42297"/>
                                  <a:ext cx="425071" cy="2077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110D03B" w14:textId="77777777" w:rsidR="00053C36" w:rsidRPr="0076535E" w:rsidRDefault="00053C36" w:rsidP="00053C36">
                                    <w:pPr>
                                      <w:rPr>
                                        <w:rFonts w:cs="Times New Roman"/>
                                        <w:sz w:val="18"/>
                                      </w:rPr>
                                    </w:pPr>
                                    <w:r w:rsidRPr="0076535E">
                                      <w:rPr>
                                        <w:rFonts w:cs="Times New Roman"/>
                                        <w:sz w:val="18"/>
                                      </w:rPr>
                                      <w:t>正极板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39672102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780" y="306603"/>
                                  <a:ext cx="310768" cy="2077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5C91CBB" w14:textId="77777777" w:rsidR="00053C36" w:rsidRPr="0076535E" w:rsidRDefault="00053C36" w:rsidP="00053C36">
                                    <w:pPr>
                                      <w:rPr>
                                        <w:rFonts w:cs="Times New Roman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8"/>
                                      </w:rPr>
                                      <w:t>油滴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44741638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3144" y="937344"/>
                                  <a:ext cx="425071" cy="2077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FA685FD" w14:textId="77777777" w:rsidR="00053C36" w:rsidRPr="0076535E" w:rsidRDefault="00053C36" w:rsidP="00053C36">
                                    <w:pPr>
                                      <w:rPr>
                                        <w:rFonts w:cs="Times New Roman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Times New Roman" w:hint="eastAsia"/>
                                        <w:sz w:val="18"/>
                                      </w:rPr>
                                      <w:t>负</w:t>
                                    </w:r>
                                    <w:r w:rsidRPr="0076535E">
                                      <w:rPr>
                                        <w:rFonts w:cs="Times New Roman"/>
                                        <w:sz w:val="18"/>
                                      </w:rPr>
                                      <w:t>极板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366469703" name="椭圆 366469703"/>
                              <wps:cNvSpPr/>
                              <wps:spPr>
                                <a:xfrm>
                                  <a:off x="127000" y="381000"/>
                                  <a:ext cx="64780" cy="64724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197738883" name="任意多边形 472"/>
                              <wps:cNvSpPr/>
                              <wps:spPr>
                                <a:xfrm rot="16200000">
                                  <a:off x="1243991" y="297924"/>
                                  <a:ext cx="310679" cy="210131"/>
                                </a:xfrm>
                                <a:custGeom>
                                  <a:avLst/>
                                  <a:gdLst>
                                    <a:gd name="connsiteX0" fmla="*/ 262393 w 262393"/>
                                    <a:gd name="connsiteY0" fmla="*/ 0 h 166977"/>
                                    <a:gd name="connsiteX1" fmla="*/ 262393 w 262393"/>
                                    <a:gd name="connsiteY1" fmla="*/ 166977 h 166977"/>
                                    <a:gd name="connsiteX2" fmla="*/ 0 w 262393"/>
                                    <a:gd name="connsiteY2" fmla="*/ 166977 h 16697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62393" h="166977">
                                      <a:moveTo>
                                        <a:pt x="262393" y="0"/>
                                      </a:moveTo>
                                      <a:lnTo>
                                        <a:pt x="262393" y="166977"/>
                                      </a:lnTo>
                                      <a:lnTo>
                                        <a:pt x="0" y="16697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667295" name="任意多边形 472"/>
                              <wps:cNvSpPr/>
                              <wps:spPr>
                                <a:xfrm rot="16200000" flipH="1">
                                  <a:off x="1214697" y="640574"/>
                                  <a:ext cx="335473" cy="243919"/>
                                </a:xfrm>
                                <a:custGeom>
                                  <a:avLst/>
                                  <a:gdLst>
                                    <a:gd name="connsiteX0" fmla="*/ 262393 w 262393"/>
                                    <a:gd name="connsiteY0" fmla="*/ 0 h 166977"/>
                                    <a:gd name="connsiteX1" fmla="*/ 262393 w 262393"/>
                                    <a:gd name="connsiteY1" fmla="*/ 166977 h 166977"/>
                                    <a:gd name="connsiteX2" fmla="*/ 0 w 262393"/>
                                    <a:gd name="connsiteY2" fmla="*/ 166977 h 16697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62393" h="166977">
                                      <a:moveTo>
                                        <a:pt x="262393" y="0"/>
                                      </a:moveTo>
                                      <a:lnTo>
                                        <a:pt x="262393" y="166977"/>
                                      </a:lnTo>
                                      <a:lnTo>
                                        <a:pt x="0" y="16697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15136606" name="任意多边形 472"/>
                              <wps:cNvSpPr/>
                              <wps:spPr>
                                <a:xfrm rot="10800000">
                                  <a:off x="854053" y="247648"/>
                                  <a:ext cx="213744" cy="59841"/>
                                </a:xfrm>
                                <a:custGeom>
                                  <a:avLst/>
                                  <a:gdLst>
                                    <a:gd name="connsiteX0" fmla="*/ 262393 w 262393"/>
                                    <a:gd name="connsiteY0" fmla="*/ 0 h 166977"/>
                                    <a:gd name="connsiteX1" fmla="*/ 262393 w 262393"/>
                                    <a:gd name="connsiteY1" fmla="*/ 166977 h 166977"/>
                                    <a:gd name="connsiteX2" fmla="*/ 0 w 262393"/>
                                    <a:gd name="connsiteY2" fmla="*/ 166977 h 16697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262393" h="166977">
                                      <a:moveTo>
                                        <a:pt x="262393" y="0"/>
                                      </a:moveTo>
                                      <a:lnTo>
                                        <a:pt x="262393" y="166977"/>
                                      </a:lnTo>
                                      <a:lnTo>
                                        <a:pt x="0" y="16697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3033663" name="直接连接符 1363033663"/>
                              <wps:cNvCnPr/>
                              <wps:spPr>
                                <a:xfrm flipV="1">
                                  <a:off x="851156" y="563117"/>
                                  <a:ext cx="0" cy="9664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024614158" name="直接连接符 2024614158"/>
                              <wps:cNvCnPr/>
                              <wps:spPr>
                                <a:xfrm>
                                  <a:off x="853031" y="933683"/>
                                  <a:ext cx="247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0204301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4548" y="543869"/>
                                  <a:ext cx="126665" cy="20780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E92AEB2" w14:textId="37E08C43" w:rsidR="006F4934" w:rsidRPr="006F4934" w:rsidRDefault="006F4934" w:rsidP="006F4934">
                                    <w:pPr>
                                      <w:rPr>
                                        <w:rFonts w:asciiTheme="majorBidi" w:hAnsiTheme="majorBidi" w:cstheme="majorBidi"/>
                                        <w:sz w:val="18"/>
                                      </w:rPr>
                                    </w:pPr>
                                    <w:r w:rsidRPr="006F4934">
                                      <w:rPr>
                                        <w:rFonts w:asciiTheme="majorBidi" w:hAnsiTheme="majorBidi" w:cstheme="majorBidi"/>
                                        <w:i/>
                                        <w:sz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1136612284" name="直接箭头连接符 1136612284"/>
                            <wps:cNvCnPr/>
                            <wps:spPr>
                              <a:xfrm>
                                <a:off x="449882" y="485065"/>
                                <a:ext cx="0" cy="218411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w="sm" len="sm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20264970" name="直接连接符 1920264970"/>
                            <wps:cNvCnPr/>
                            <wps:spPr>
                              <a:xfrm>
                                <a:off x="-4726" y="254000"/>
                                <a:ext cx="393700" cy="0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545331151" name="任意多边形: 形状 573"/>
                          <wps:cNvSpPr/>
                          <wps:spPr>
                            <a:xfrm>
                              <a:off x="876436" y="252375"/>
                              <a:ext cx="224495" cy="179223"/>
                            </a:xfrm>
                            <a:custGeom>
                              <a:avLst/>
                              <a:gdLst>
                                <a:gd name="connsiteX0" fmla="*/ 0 w 226772"/>
                                <a:gd name="connsiteY0" fmla="*/ 0 h 179223"/>
                                <a:gd name="connsiteX1" fmla="*/ 117044 w 226772"/>
                                <a:gd name="connsiteY1" fmla="*/ 0 h 179223"/>
                                <a:gd name="connsiteX2" fmla="*/ 117044 w 226772"/>
                                <a:gd name="connsiteY2" fmla="*/ 179223 h 179223"/>
                                <a:gd name="connsiteX3" fmla="*/ 226772 w 226772"/>
                                <a:gd name="connsiteY3" fmla="*/ 179223 h 17922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26772" h="179223">
                                  <a:moveTo>
                                    <a:pt x="0" y="0"/>
                                  </a:moveTo>
                                  <a:lnTo>
                                    <a:pt x="117044" y="0"/>
                                  </a:lnTo>
                                  <a:lnTo>
                                    <a:pt x="117044" y="179223"/>
                                  </a:lnTo>
                                  <a:lnTo>
                                    <a:pt x="226772" y="17922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17A2DF7" id="组合 587" o:spid="_x0000_s1202" style="position:absolute;left:0;text-align:left;margin-left:263.3pt;margin-top:8.05pt;width:146.55pt;height:86.85pt;z-index:252220416;mso-position-horizontal-relative:text;mso-position-vertical-relative:text;mso-width-relative:margin" coordsize="18627,11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">
                <v:line id="直接连接符 830232646" o:spid="_x0000_s1203" style="position:absolute;flip:y;visibility:visible;mso-wrap-style:square" from="17553,5558" to="18273,5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" strokecolor="windowText" strokeweight="1.5pt">
                  <v:stroke joinstyle="miter"/>
                </v:line>
                <v:line id="直接连接符 1206040171" o:spid="_x0000_s1204" style="position:absolute;flip:y;visibility:visible;mso-wrap-style:square" from="17188,5173" to="18627,5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" strokecolor="windowText">
                  <v:stroke joinstyle="miter"/>
                </v:line>
                <v:group id="组合 574" o:spid="_x0000_s1205" style="position:absolute;width:17932;height:11029" coordorigin=",398" coordsize="17945,110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">
                  <v:group id="组合 224468038" o:spid="_x0000_s1206" style="position:absolute;top:398;width:17945;height:11044" coordorigin="-47,399" coordsize="17948,11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">
                    <v:line id="直接连接符 1435408604" o:spid="_x0000_s1207" style="position:absolute;visibility:visible;mso-wrap-style:square" from="4821,2537" to="8726,2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" strokecolor="black [3213]" strokeweight="2pt">
                      <v:stroke joinstyle="miter"/>
                    </v:line>
                    <v:line id="直接连接符 1412126959" o:spid="_x0000_s1208" style="position:absolute;visibility:visible;mso-wrap-style:square" from="63,9317" to="8718,9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" strokecolor="black [3213]" strokeweight="2pt">
                      <v:stroke joinstyle="miter"/>
                    </v:line>
                    <v:group id="组合 2069023510" o:spid="_x0000_s1209" style="position:absolute;left:4127;top:399;width:13774;height:11051" coordorigin="1270,399" coordsize="13773,11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">
                      <v:shape id="任意多边形 472" o:spid="_x0000_s1210" style="position:absolute;left:5824;top:8040;width:2687;height:1296;visibility:visible;mso-wrap-style:none;v-text-anchor:middle" coordsize="262393,166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" path="m262393,r,166977l,166977e" filled="f" strokecolor="black [3213]" strokeweight=".5pt">
                        <v:stroke joinstyle="miter"/>
                        <v:path arrowok="t" o:connecttype="custom" o:connectlocs="268711,0;268711,129635;0,129635" o:connectangles="0,0,0"/>
                      </v:shape>
                      <v:shape id="_x0000_s1211" type="#_x0000_t202" style="position:absolute;left:10909;top:399;width:189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0C470E71" w14:textId="77777777" w:rsidR="00053C36" w:rsidRPr="000F6B7D" w:rsidRDefault="00053C36" w:rsidP="00053C36">
                              <w:pPr>
                                <w:rPr>
                                  <w:rFonts w:cs="Times New Roman"/>
                                  <w:sz w:val="18"/>
                                </w:rPr>
                              </w:pPr>
                              <w:r w:rsidRPr="000F6B7D">
                                <w:rPr>
                                  <w:rFonts w:cs="Times New Roman"/>
                                  <w:i/>
                                  <w:sz w:val="18"/>
                                </w:rPr>
                                <w:t>R</w:t>
                              </w:r>
                              <w:r w:rsidRPr="000F6B7D">
                                <w:rPr>
                                  <w:rFonts w:cs="Times New Roman"/>
                                  <w:sz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212" type="#_x0000_t202" style="position:absolute;left:8844;top:3419;width:189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67BA5193" w14:textId="77777777" w:rsidR="00053C36" w:rsidRPr="00EA2ACE" w:rsidRDefault="00053C36" w:rsidP="00053C36">
                              <w:pPr>
                                <w:rPr>
                                  <w:rFonts w:cs="Times New Roman"/>
                                  <w:sz w:val="18"/>
                                </w:rPr>
                              </w:pPr>
                              <w:r w:rsidRPr="00EA2ACE">
                                <w:rPr>
                                  <w:rFonts w:cs="Times New Roman"/>
                                  <w:i/>
                                  <w:sz w:val="18"/>
                                </w:rPr>
                                <w:t>R</w:t>
                              </w:r>
                              <w:r w:rsidRPr="00EA2ACE">
                                <w:rPr>
                                  <w:rFonts w:cs="Times New Roman"/>
                                  <w:sz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_x0000_s1213" type="#_x0000_t202" style="position:absolute;left:11141;top:7034;width:1838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12C2AC40" w14:textId="77777777" w:rsidR="00053C36" w:rsidRPr="00E2412E" w:rsidRDefault="00053C36" w:rsidP="00053C36">
                              <w:pPr>
                                <w:rPr>
                                  <w:rFonts w:cs="Times New Roman"/>
                                  <w:iCs/>
                                  <w:sz w:val="18"/>
                                </w:rPr>
                              </w:pPr>
                              <w:r w:rsidRPr="00E2412E">
                                <w:rPr>
                                  <w:rFonts w:cs="Times New Roman"/>
                                  <w:iCs/>
                                  <w:sz w:val="18"/>
                                </w:rPr>
                                <w:t>S</w:t>
                              </w:r>
                              <w:r w:rsidRPr="00E2412E">
                                <w:rPr>
                                  <w:rFonts w:cs="Times New Roman"/>
                                  <w:iCs/>
                                  <w:sz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214" type="#_x0000_t202" style="position:absolute;left:13505;top:3810;width:151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010DD44B" w14:textId="7C4F9E11" w:rsidR="00053C36" w:rsidRPr="006F4934" w:rsidRDefault="006F4934" w:rsidP="006F4934">
                              <w:pPr>
                                <w:rPr>
                                  <w:rFonts w:asciiTheme="majorBidi" w:hAnsiTheme="majorBidi" w:cstheme="majorBidi"/>
                                  <w:sz w:val="18"/>
                                </w:rPr>
                              </w:pPr>
                              <w:r w:rsidRPr="006F4934">
                                <w:rPr>
                                  <w:rFonts w:asciiTheme="majorBidi" w:hAnsiTheme="majorBidi" w:cstheme="majorBidi"/>
                                  <w:i/>
                                  <w:sz w:val="18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_x0000_s1215" type="#_x0000_t202" style="position:absolute;left:6822;top:5969;width:1838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35759368" w14:textId="77777777" w:rsidR="00053C36" w:rsidRPr="006F4934" w:rsidRDefault="00053C36" w:rsidP="00053C36">
                              <w:pPr>
                                <w:rPr>
                                  <w:rFonts w:cs="Times New Roman"/>
                                  <w:iCs/>
                                  <w:sz w:val="18"/>
                                </w:rPr>
                              </w:pPr>
                              <w:r w:rsidRPr="006F4934">
                                <w:rPr>
                                  <w:rFonts w:cs="Times New Roman"/>
                                  <w:iCs/>
                                  <w:sz w:val="18"/>
                                </w:rPr>
                                <w:t>S</w:t>
                              </w:r>
                              <w:r w:rsidRPr="006F4934">
                                <w:rPr>
                                  <w:rFonts w:cs="Times New Roman"/>
                                  <w:iCs/>
                                  <w:sz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rect id="矩形 1144678777" o:spid="_x0000_s1216" style="position:absolute;left:8128;top:3111;width:716;height:25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" fillcolor="window" strokecolor="windowText" strokeweight="1pt">
                        <v:textbox style="mso-fit-shape-to-text:t" inset="1mm,0,1mm,0"/>
                      </v:rect>
                      <v:rect id="矩形 1152960439" o:spid="_x0000_s1217" style="position:absolute;left:11477;top:1319;width:670;height:226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" fillcolor="window" strokecolor="windowText" strokeweight="1pt">
                        <v:textbox style="mso-fit-shape-to-text:t" inset="1mm,0,1mm,0"/>
                      </v:rect>
                      <v:group id="组合 1285628984" o:spid="_x0000_s1218" style="position:absolute;left:11049;top:8725;width:1555;height:784" coordorigin=",2600" coordsize="155575,78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">
                        <v:oval id="椭圆 1551726530" o:spid="_x0000_s1219" style="position:absolute;top:45422;width:35560;height:355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" fillcolor="window" strokecolor="windowText" strokeweight="1pt">
                          <v:stroke joinstyle="miter"/>
                          <v:textbox style="mso-fit-shape-to-text:t" inset="1mm,0,1mm,0"/>
                        </v:oval>
                        <v:line id="直接连接符 6682786" o:spid="_x0000_s1220" style="position:absolute;flip:y;visibility:visible;mso-wrap-style:square" from="35560,2600" to="155575,57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" strokecolor="windowText" strokeweight="1pt">
                          <v:stroke joinstyle="miter"/>
                        </v:line>
                      </v:group>
                      <v:oval id="椭圆 1508162058" o:spid="_x0000_s1221" style="position:absolute;left:8301;top:7800;width:360;height:359;rotation:-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" fillcolor="window" strokecolor="windowText" strokeweight="1pt">
                        <v:stroke joinstyle="miter"/>
                        <v:textbox style="mso-fit-shape-to-text:t" inset="1mm,0,1mm,0"/>
                      </v:oval>
                      <v:line id="直接连接符 308861821" o:spid="_x0000_s1222" style="position:absolute;flip:y;visibility:visible;mso-wrap-style:square" from="8558,6598" to="9027,7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" strokecolor="windowText" strokeweight="1pt">
                        <v:stroke joinstyle="miter"/>
                      </v:line>
                      <v:shape id="_x0000_s1223" type="#_x0000_t202" style="position:absolute;left:1497;top:422;width:425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2110D03B" w14:textId="77777777" w:rsidR="00053C36" w:rsidRPr="0076535E" w:rsidRDefault="00053C36" w:rsidP="00053C36">
                              <w:pPr>
                                <w:rPr>
                                  <w:rFonts w:cs="Times New Roman"/>
                                  <w:sz w:val="18"/>
                                </w:rPr>
                              </w:pPr>
                              <w:r w:rsidRPr="0076535E">
                                <w:rPr>
                                  <w:rFonts w:cs="Times New Roman"/>
                                  <w:sz w:val="18"/>
                                </w:rPr>
                                <w:t>正极板</w:t>
                              </w:r>
                            </w:p>
                          </w:txbxContent>
                        </v:textbox>
                      </v:shape>
                      <v:shape id="_x0000_s1224" type="#_x0000_t202" style="position:absolute;left:1917;top:3066;width:3108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35C91CBB" w14:textId="77777777" w:rsidR="00053C36" w:rsidRPr="0076535E" w:rsidRDefault="00053C36" w:rsidP="00053C36">
                              <w:pPr>
                                <w:rPr>
                                  <w:rFonts w:cs="Times New Roman"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</w:rPr>
                                <w:t>油滴</w:t>
                              </w:r>
                            </w:p>
                          </w:txbxContent>
                        </v:textbox>
                      </v:shape>
                      <v:shape id="_x0000_s1225" type="#_x0000_t202" style="position:absolute;left:1531;top:9373;width:425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3FA685FD" w14:textId="77777777" w:rsidR="00053C36" w:rsidRPr="0076535E" w:rsidRDefault="00053C36" w:rsidP="00053C36">
                              <w:pPr>
                                <w:rPr>
                                  <w:rFonts w:cs="Times New Roman"/>
                                  <w:sz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</w:rPr>
                                <w:t>负</w:t>
                              </w:r>
                              <w:r w:rsidRPr="0076535E">
                                <w:rPr>
                                  <w:rFonts w:cs="Times New Roman"/>
                                  <w:sz w:val="18"/>
                                </w:rPr>
                                <w:t>极板</w:t>
                              </w:r>
                            </w:p>
                          </w:txbxContent>
                        </v:textbox>
                      </v:shape>
                      <v:oval id="椭圆 366469703" o:spid="_x0000_s1226" style="position:absolute;left:1270;top:3810;width:647;height:64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" filled="f" strokecolor="black [3213]" strokeweight="1pt">
                        <v:stroke joinstyle="miter"/>
                        <v:textbox style="mso-fit-shape-to-text:t" inset="1mm,0,1mm,0"/>
                      </v:oval>
                      <v:shape id="任意多边形 472" o:spid="_x0000_s1227" style="position:absolute;left:12439;top:2979;width:3107;height:2101;rotation:-90;visibility:visible;mso-wrap-style:none;v-text-anchor:middle" coordsize="262393,166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" path="m262393,r,166977l,166977e" filled="f" strokecolor="black [3213]" strokeweight=".5pt">
                        <v:stroke joinstyle="miter"/>
                        <v:path arrowok="t" o:connecttype="custom" o:connectlocs="310679,0;310679,210131;0,210131" o:connectangles="0,0,0"/>
                      </v:shape>
                      <v:shape id="任意多边形 472" o:spid="_x0000_s1228" style="position:absolute;left:12146;top:6405;width:3355;height:2439;rotation:90;flip:x;visibility:visible;mso-wrap-style:none;v-text-anchor:middle" coordsize="262393,166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" path="m262393,r,166977l,166977e" filled="f" strokecolor="black [3213]" strokeweight=".5pt">
                        <v:stroke joinstyle="miter"/>
                        <v:path arrowok="t" o:connecttype="custom" o:connectlocs="335473,0;335473,243919;0,243919" o:connectangles="0,0,0"/>
                      </v:shape>
                      <v:shape id="任意多边形 472" o:spid="_x0000_s1229" style="position:absolute;left:8540;top:2476;width:2137;height:598;rotation:180;visibility:visible;mso-wrap-style:none;v-text-anchor:middle" coordsize="262393,166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" path="m262393,r,166977l,166977e" filled="f" strokecolor="black [3213]" strokeweight=".5pt">
                        <v:stroke joinstyle="miter"/>
                        <v:path arrowok="t" o:connecttype="custom" o:connectlocs="213744,0;213744,59841;0,59841" o:connectangles="0,0,0"/>
                      </v:shape>
                      <v:line id="直接连接符 1363033663" o:spid="_x0000_s1230" style="position:absolute;flip:y;visibility:visible;mso-wrap-style:square" from="8511,5631" to="8511,6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" strokecolor="black [3213]" strokeweight=".5pt">
                        <v:stroke joinstyle="miter"/>
                      </v:line>
                      <v:line id="直接连接符 2024614158" o:spid="_x0000_s1231" style="position:absolute;visibility:visible;mso-wrap-style:square" from="8530,9336" to="11007,9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" strokecolor="windowText" strokeweight=".5pt">
                        <v:stroke joinstyle="miter"/>
                      </v:line>
                      <v:shape id="_x0000_s1232" type="#_x0000_t202" style="position:absolute;left:13745;top:5438;width:1267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4E92AEB2" w14:textId="37E08C43" w:rsidR="006F4934" w:rsidRPr="006F4934" w:rsidRDefault="006F4934" w:rsidP="006F4934">
                              <w:pPr>
                                <w:rPr>
                                  <w:rFonts w:asciiTheme="majorBidi" w:hAnsiTheme="majorBidi" w:cstheme="majorBidi"/>
                                  <w:sz w:val="18"/>
                                </w:rPr>
                              </w:pPr>
                              <w:r w:rsidRPr="006F4934">
                                <w:rPr>
                                  <w:rFonts w:asciiTheme="majorBidi" w:hAnsiTheme="majorBidi" w:cstheme="majorBidi"/>
                                  <w:i/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  <v:shape id="直接箭头连接符 1136612284" o:spid="_x0000_s1233" type="#_x0000_t32" style="position:absolute;left:4498;top:4850;width:0;height:218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" strokecolor="black [3213]" strokeweight=".5pt">
                      <v:stroke startarrowwidth="narrow" startarrowlength="short" endarrow="block" endarrowwidth="narrow" joinstyle="miter"/>
                    </v:shape>
                    <v:line id="直接连接符 1920264970" o:spid="_x0000_s1234" style="position:absolute;visibility:visible;mso-wrap-style:square" from="-47,2540" to="3889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" strokecolor="black [3213]" strokeweight="2pt">
                      <v:stroke joinstyle="miter"/>
                    </v:line>
                  </v:group>
                  <v:shape id="任意多边形: 形状 573" o:spid="_x0000_s1235" style="position:absolute;left:8764;top:2523;width:2245;height:1792;visibility:visible;mso-wrap-style:square;v-text-anchor:middle" coordsize="226772,1792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" path="m,l117044,r,179223l226772,179223e" filled="f" strokecolor="black [3213]" strokeweight=".5pt">
                    <v:stroke endarrow="block" endarrowwidth="narrow" joinstyle="miter"/>
                    <v:path arrowok="t" o:connecttype="custom" o:connectlocs="0,0;115869,0;115869,179223;224495,179223" o:connectangles="0,0,0,0"/>
                  </v:shape>
                </v:group>
                <w10:wrap type="square"/>
              </v:group>
            </w:pict>
          </mc:Fallback>
        </mc:AlternateContent>
      </w:r>
      <w:r w:rsidR="00053C36" w:rsidRPr="0036294D">
        <w:t>14</w:t>
      </w:r>
      <w:r w:rsidR="00053C36" w:rsidRPr="0036294D">
        <w:rPr>
          <w:rFonts w:hint="eastAsia"/>
        </w:rPr>
        <w:t>．</w:t>
      </w:r>
      <w:r w:rsidR="00053C36" w:rsidRPr="00F82BCE">
        <w:rPr>
          <w:rFonts w:hint="eastAsia"/>
        </w:rPr>
        <w:t>根据油滴实验原理，某同学设计了</w:t>
      </w:r>
      <w:r w:rsidR="00E2412E">
        <w:rPr>
          <w:rFonts w:hint="eastAsia"/>
        </w:rPr>
        <w:t>如</w:t>
      </w:r>
      <w:r w:rsidR="00053C36" w:rsidRPr="00F82BCE">
        <w:rPr>
          <w:rFonts w:hint="eastAsia"/>
        </w:rPr>
        <w:t>图所示的电路，通过移动滑动变阻器</w:t>
      </w:r>
      <w:r w:rsidR="0036294D">
        <w:rPr>
          <w:rFonts w:hint="eastAsia"/>
        </w:rPr>
        <w:t xml:space="preserve"> </w:t>
      </w:r>
      <w:r w:rsidR="00053C36" w:rsidRPr="00F82BCE">
        <w:rPr>
          <w:rFonts w:hint="eastAsia"/>
          <w:i/>
        </w:rPr>
        <w:t>R</w:t>
      </w:r>
      <w:r w:rsidR="00053C36" w:rsidRPr="00F82BCE">
        <w:rPr>
          <w:vertAlign w:val="subscript"/>
        </w:rPr>
        <w:t>2</w:t>
      </w:r>
      <w:r w:rsidR="0036294D">
        <w:rPr>
          <w:rFonts w:hint="eastAsia"/>
        </w:rPr>
        <w:t xml:space="preserve"> </w:t>
      </w:r>
      <w:r w:rsidR="00053C36" w:rsidRPr="00F82BCE">
        <w:rPr>
          <w:rFonts w:hint="eastAsia"/>
        </w:rPr>
        <w:t>的滑片改变极板间电压</w:t>
      </w:r>
      <w:r w:rsidR="004E0473">
        <w:rPr>
          <w:rFonts w:hint="eastAsia"/>
        </w:rPr>
        <w:t>。</w:t>
      </w:r>
      <w:r w:rsidR="00053C36" w:rsidRPr="00F82BCE">
        <w:t>已知两极板相距</w:t>
      </w:r>
      <w:r w:rsidR="0036294D">
        <w:rPr>
          <w:rFonts w:hint="eastAsia"/>
        </w:rPr>
        <w:t xml:space="preserve"> </w:t>
      </w:r>
      <w:r w:rsidR="0036294D" w:rsidRPr="0036294D">
        <w:rPr>
          <w:rFonts w:hint="eastAsia"/>
          <w:i/>
          <w:iCs/>
        </w:rPr>
        <w:t>d</w:t>
      </w:r>
      <w:r w:rsidR="0036294D">
        <w:rPr>
          <w:rFonts w:hint="eastAsia"/>
        </w:rPr>
        <w:t xml:space="preserve"> = 0.05 </w:t>
      </w:r>
      <w:r w:rsidR="00053C36" w:rsidRPr="00F82BCE">
        <w:t>m</w:t>
      </w:r>
      <w:r w:rsidR="00053C36" w:rsidRPr="00F82BCE">
        <w:t>，电源电动势</w:t>
      </w:r>
      <w:r w:rsidR="0036294D">
        <w:rPr>
          <w:rFonts w:hint="eastAsia"/>
        </w:rPr>
        <w:t xml:space="preserve"> </w:t>
      </w:r>
      <w:r w:rsidR="0036294D" w:rsidRPr="0036294D">
        <w:rPr>
          <w:rFonts w:hint="eastAsia"/>
          <w:i/>
          <w:iCs/>
        </w:rPr>
        <w:t>E</w:t>
      </w:r>
      <w:r w:rsidR="0036294D">
        <w:rPr>
          <w:rFonts w:hint="eastAsia"/>
        </w:rPr>
        <w:t xml:space="preserve"> = 10 V</w:t>
      </w:r>
      <w:r w:rsidR="00053C36" w:rsidRPr="00F82BCE">
        <w:t>，内阻</w:t>
      </w:r>
      <w:r w:rsidR="0036294D">
        <w:rPr>
          <w:rFonts w:hint="eastAsia"/>
        </w:rPr>
        <w:t xml:space="preserve"> </w:t>
      </w:r>
      <w:r w:rsidR="0036294D" w:rsidRPr="0036294D">
        <w:rPr>
          <w:rFonts w:hint="eastAsia"/>
          <w:i/>
          <w:iCs/>
        </w:rPr>
        <w:t>r</w:t>
      </w:r>
      <w:r w:rsidR="0036294D">
        <w:rPr>
          <w:rFonts w:hint="eastAsia"/>
        </w:rPr>
        <w:t xml:space="preserve"> =</w:t>
      </w:r>
      <w:r w:rsidR="0036294D">
        <w:rPr>
          <w:rFonts w:hint="eastAsia"/>
          <w:spacing w:val="2"/>
        </w:rPr>
        <w:t xml:space="preserve"> 2 </w:t>
      </w:r>
      <w:r w:rsidR="00053C36" w:rsidRPr="00F82BCE">
        <w:rPr>
          <w:spacing w:val="2"/>
        </w:rPr>
        <w:t>Ω</w:t>
      </w:r>
      <w:r w:rsidR="00053C36" w:rsidRPr="00F82BCE">
        <w:rPr>
          <w:spacing w:val="2"/>
        </w:rPr>
        <w:t>，保护电阻</w:t>
      </w:r>
      <w:r w:rsidR="0036294D">
        <w:rPr>
          <w:rFonts w:hint="eastAsia"/>
          <w:spacing w:val="2"/>
        </w:rPr>
        <w:t xml:space="preserve"> </w:t>
      </w:r>
      <w:r w:rsidR="0036294D" w:rsidRPr="0036294D">
        <w:rPr>
          <w:rFonts w:hint="eastAsia"/>
          <w:i/>
          <w:iCs/>
          <w:spacing w:val="2"/>
        </w:rPr>
        <w:t>R</w:t>
      </w:r>
      <w:r w:rsidR="0036294D">
        <w:rPr>
          <w:rFonts w:hint="eastAsia"/>
          <w:spacing w:val="2"/>
          <w:vertAlign w:val="subscript"/>
        </w:rPr>
        <w:t>1</w:t>
      </w:r>
      <w:r w:rsidR="0036294D">
        <w:rPr>
          <w:rFonts w:hint="eastAsia"/>
          <w:spacing w:val="2"/>
        </w:rPr>
        <w:t xml:space="preserve"> = 18 </w:t>
      </w:r>
      <w:r w:rsidR="00053C36" w:rsidRPr="00F82BCE">
        <w:rPr>
          <w:spacing w:val="2"/>
        </w:rPr>
        <w:t>Ω</w:t>
      </w:r>
      <w:r w:rsidR="00053C36" w:rsidRPr="00F82BCE">
        <w:rPr>
          <w:spacing w:val="2"/>
        </w:rPr>
        <w:t>，</w:t>
      </w:r>
      <w:r w:rsidR="00053C36" w:rsidRPr="00F82BCE">
        <w:rPr>
          <w:i/>
          <w:spacing w:val="2"/>
        </w:rPr>
        <w:t>R</w:t>
      </w:r>
      <w:r w:rsidR="00053C36" w:rsidRPr="00F82BCE">
        <w:rPr>
          <w:spacing w:val="2"/>
          <w:vertAlign w:val="subscript"/>
        </w:rPr>
        <w:t>2</w:t>
      </w:r>
      <w:r w:rsidR="0036294D">
        <w:rPr>
          <w:rFonts w:hint="eastAsia"/>
          <w:spacing w:val="2"/>
        </w:rPr>
        <w:t xml:space="preserve"> </w:t>
      </w:r>
      <w:r w:rsidR="00053C36" w:rsidRPr="00F82BCE">
        <w:rPr>
          <w:spacing w:val="2"/>
        </w:rPr>
        <w:t>的最大阻值为</w:t>
      </w:r>
      <w:r w:rsidR="0036294D">
        <w:rPr>
          <w:rFonts w:hint="eastAsia"/>
          <w:spacing w:val="2"/>
        </w:rPr>
        <w:t xml:space="preserve"> 20</w:t>
      </w:r>
      <w:r w:rsidR="0036294D">
        <w:rPr>
          <w:rFonts w:hint="eastAsia"/>
        </w:rPr>
        <w:t xml:space="preserve"> </w:t>
      </w:r>
      <w:r w:rsidR="00053C36" w:rsidRPr="00F82BCE">
        <w:t>Ω</w:t>
      </w:r>
      <w:r w:rsidR="0036294D">
        <w:rPr>
          <w:rFonts w:hint="eastAsia"/>
        </w:rPr>
        <w:t>。</w:t>
      </w:r>
    </w:p>
    <w:p w14:paraId="327765AA" w14:textId="4AAC5FC1" w:rsidR="00053C36" w:rsidRPr="00F82BCE" w:rsidRDefault="00053C36" w:rsidP="0036294D">
      <w:r w:rsidRPr="00F82BCE">
        <w:t>将滑动变阻器的滑片</w:t>
      </w:r>
      <w:r w:rsidRPr="00F82BCE">
        <w:rPr>
          <w:rFonts w:hint="eastAsia"/>
        </w:rPr>
        <w:t>置于</w:t>
      </w:r>
      <w:r w:rsidRPr="00F82BCE">
        <w:t>中间位置，</w:t>
      </w:r>
      <w:r w:rsidRPr="00F82BCE">
        <w:rPr>
          <w:noProof/>
        </w:rPr>
        <w:t>闭合电键</w:t>
      </w:r>
      <w:r w:rsidR="0036294D">
        <w:rPr>
          <w:rFonts w:hint="eastAsia"/>
          <w:noProof/>
        </w:rPr>
        <w:t xml:space="preserve"> S</w:t>
      </w:r>
      <w:r w:rsidRPr="00F82BCE">
        <w:rPr>
          <w:noProof/>
          <w:vertAlign w:val="subscript"/>
        </w:rPr>
        <w:t>1</w:t>
      </w:r>
      <w:r w:rsidR="0036294D">
        <w:rPr>
          <w:rFonts w:hint="eastAsia"/>
          <w:noProof/>
        </w:rPr>
        <w:t xml:space="preserve"> </w:t>
      </w:r>
      <w:r w:rsidRPr="00F82BCE">
        <w:rPr>
          <w:rFonts w:hint="eastAsia"/>
          <w:noProof/>
        </w:rPr>
        <w:t>和</w:t>
      </w:r>
      <w:r w:rsidR="0036294D">
        <w:rPr>
          <w:rFonts w:hint="eastAsia"/>
          <w:noProof/>
        </w:rPr>
        <w:t xml:space="preserve"> S</w:t>
      </w:r>
      <w:r w:rsidRPr="00F82BCE">
        <w:rPr>
          <w:noProof/>
          <w:vertAlign w:val="subscript"/>
        </w:rPr>
        <w:t>2</w:t>
      </w:r>
      <w:r w:rsidR="0036294D">
        <w:rPr>
          <w:rFonts w:hint="eastAsia"/>
        </w:rPr>
        <w:t>。</w:t>
      </w:r>
      <w:r w:rsidRPr="00F82BCE">
        <w:rPr>
          <w:rFonts w:hint="eastAsia"/>
        </w:rPr>
        <w:t>稳定后，一油滴从</w:t>
      </w:r>
      <w:r w:rsidRPr="00F82BCE">
        <w:t>小孔处</w:t>
      </w:r>
      <w:r w:rsidRPr="00F82BCE">
        <w:rPr>
          <w:rFonts w:hint="eastAsia"/>
        </w:rPr>
        <w:t>由静止</w:t>
      </w:r>
      <w:r w:rsidRPr="00F82BCE">
        <w:t>开始进入电场</w:t>
      </w:r>
      <w:r w:rsidRPr="00F82BCE">
        <w:rPr>
          <w:rFonts w:hint="eastAsia"/>
        </w:rPr>
        <w:t>，已</w:t>
      </w:r>
      <w:r w:rsidRPr="00F82BCE">
        <w:rPr>
          <w:rFonts w:hint="eastAsia"/>
          <w:spacing w:val="-6"/>
        </w:rPr>
        <w:t>知</w:t>
      </w:r>
      <w:r w:rsidRPr="00F82BCE">
        <w:rPr>
          <w:spacing w:val="-6"/>
        </w:rPr>
        <w:t>油滴质量</w:t>
      </w:r>
      <w:r w:rsidR="0036294D">
        <w:rPr>
          <w:rFonts w:hint="eastAsia"/>
          <w:spacing w:val="-6"/>
        </w:rPr>
        <w:t xml:space="preserve"> </w:t>
      </w:r>
      <w:r w:rsidR="0036294D" w:rsidRPr="0036294D">
        <w:rPr>
          <w:rFonts w:hint="eastAsia"/>
          <w:i/>
          <w:iCs/>
          <w:spacing w:val="-6"/>
        </w:rPr>
        <w:t>m</w:t>
      </w:r>
      <w:r w:rsidR="0036294D">
        <w:rPr>
          <w:rFonts w:hint="eastAsia"/>
          <w:spacing w:val="-6"/>
        </w:rPr>
        <w:t xml:space="preserve"> = 8.0</w:t>
      </w:r>
      <w:r w:rsidR="0036294D" w:rsidRPr="0036294D">
        <w:rPr>
          <w:rFonts w:asciiTheme="majorBidi" w:hAnsiTheme="majorBidi" w:cstheme="majorBidi"/>
          <w:spacing w:val="-6"/>
        </w:rPr>
        <w:t>×</w:t>
      </w:r>
      <w:r w:rsidR="0036294D">
        <w:rPr>
          <w:rFonts w:hint="eastAsia"/>
          <w:spacing w:val="-6"/>
        </w:rPr>
        <w:t>10</w:t>
      </w:r>
      <w:r w:rsidR="0036294D">
        <w:rPr>
          <w:rFonts w:cs="Times New Roman"/>
          <w:spacing w:val="-6"/>
          <w:vertAlign w:val="superscript"/>
        </w:rPr>
        <w:t>−</w:t>
      </w:r>
      <w:r w:rsidR="0036294D">
        <w:rPr>
          <w:rFonts w:hint="eastAsia"/>
          <w:spacing w:val="-6"/>
          <w:vertAlign w:val="superscript"/>
        </w:rPr>
        <w:t>12</w:t>
      </w:r>
      <w:r w:rsidR="0036294D">
        <w:rPr>
          <w:rFonts w:hint="eastAsia"/>
          <w:spacing w:val="-6"/>
        </w:rPr>
        <w:t xml:space="preserve"> kg</w:t>
      </w:r>
      <w:r w:rsidRPr="00F82BCE">
        <w:rPr>
          <w:rFonts w:hint="eastAsia"/>
          <w:spacing w:val="-6"/>
        </w:rPr>
        <w:t>，电量</w:t>
      </w:r>
      <w:r w:rsidRPr="00F82BCE">
        <w:rPr>
          <w:rFonts w:hint="eastAsia"/>
        </w:rPr>
        <w:t>为</w:t>
      </w:r>
      <w:r w:rsidR="0036294D">
        <w:rPr>
          <w:rFonts w:hint="eastAsia"/>
        </w:rPr>
        <w:t xml:space="preserve"> </w:t>
      </w:r>
      <w:r w:rsidR="0036294D" w:rsidRPr="0036294D">
        <w:rPr>
          <w:rFonts w:hint="eastAsia"/>
          <w:i/>
          <w:iCs/>
        </w:rPr>
        <w:t>q</w:t>
      </w:r>
      <w:r w:rsidR="0036294D">
        <w:rPr>
          <w:rFonts w:hint="eastAsia"/>
        </w:rPr>
        <w:t xml:space="preserve"> = </w:t>
      </w:r>
      <w:r w:rsidR="0036294D">
        <w:rPr>
          <w:rFonts w:cs="Times New Roman"/>
        </w:rPr>
        <w:t>−</w:t>
      </w:r>
      <w:r w:rsidR="0036294D">
        <w:rPr>
          <w:rFonts w:hint="eastAsia"/>
        </w:rPr>
        <w:t xml:space="preserve"> </w:t>
      </w:r>
      <w:r w:rsidR="0036294D">
        <w:rPr>
          <w:rFonts w:hint="eastAsia"/>
          <w:spacing w:val="-6"/>
        </w:rPr>
        <w:t>4.0</w:t>
      </w:r>
      <w:r w:rsidR="0036294D" w:rsidRPr="0036294D">
        <w:rPr>
          <w:rFonts w:asciiTheme="majorBidi" w:hAnsiTheme="majorBidi" w:cstheme="majorBidi"/>
          <w:spacing w:val="-6"/>
        </w:rPr>
        <w:t>×</w:t>
      </w:r>
      <w:r w:rsidR="0036294D">
        <w:rPr>
          <w:rFonts w:hint="eastAsia"/>
          <w:spacing w:val="-6"/>
        </w:rPr>
        <w:t>10</w:t>
      </w:r>
      <w:r w:rsidR="0036294D">
        <w:rPr>
          <w:rFonts w:cs="Times New Roman"/>
          <w:spacing w:val="-6"/>
          <w:vertAlign w:val="superscript"/>
        </w:rPr>
        <w:t>−</w:t>
      </w:r>
      <w:r w:rsidR="0036294D">
        <w:rPr>
          <w:rFonts w:hint="eastAsia"/>
          <w:spacing w:val="-6"/>
          <w:vertAlign w:val="superscript"/>
        </w:rPr>
        <w:t>13</w:t>
      </w:r>
      <w:r w:rsidR="0036294D">
        <w:rPr>
          <w:rFonts w:hint="eastAsia"/>
          <w:spacing w:val="-6"/>
        </w:rPr>
        <w:t xml:space="preserve"> C</w:t>
      </w:r>
      <w:r w:rsidRPr="00F82BCE">
        <w:rPr>
          <w:rFonts w:hint="eastAsia"/>
        </w:rPr>
        <w:t>，则该油滴</w:t>
      </w:r>
    </w:p>
    <w:p w14:paraId="2983F563" w14:textId="77777777" w:rsidR="00053C36" w:rsidRPr="00F82BCE" w:rsidRDefault="00053C36" w:rsidP="00053C36">
      <w:r w:rsidRPr="0036294D">
        <w:t>（</w:t>
      </w:r>
      <w:r w:rsidRPr="0036294D">
        <w:t>1</w:t>
      </w:r>
      <w:r w:rsidRPr="0036294D">
        <w:t>）</w:t>
      </w:r>
      <w:r w:rsidRPr="00F82BCE">
        <w:rPr>
          <w:rFonts w:hint="eastAsia"/>
        </w:rPr>
        <w:t>计算：</w:t>
      </w:r>
      <w:r w:rsidRPr="00F82BCE">
        <w:fldChar w:fldCharType="begin"/>
      </w:r>
      <w:r w:rsidRPr="00F82BCE">
        <w:instrText xml:space="preserve"> </w:instrText>
      </w:r>
      <w:r w:rsidRPr="00F82BCE">
        <w:rPr>
          <w:rFonts w:hint="eastAsia"/>
        </w:rPr>
        <w:instrText>= 1 \* GB3</w:instrText>
      </w:r>
      <w:r w:rsidRPr="00F82BCE">
        <w:instrText xml:space="preserve"> </w:instrText>
      </w:r>
      <w:r w:rsidRPr="00F82BCE">
        <w:fldChar w:fldCharType="separate"/>
      </w:r>
      <w:r w:rsidRPr="00F82BCE">
        <w:rPr>
          <w:rFonts w:hint="eastAsia"/>
          <w:noProof/>
        </w:rPr>
        <w:t>①</w:t>
      </w:r>
      <w:r w:rsidRPr="00F82BCE">
        <w:fldChar w:fldCharType="end"/>
      </w:r>
      <w:r w:rsidRPr="00F82BCE">
        <w:rPr>
          <w:rFonts w:hint="eastAsia"/>
        </w:rPr>
        <w:t>下降时加速度大小；</w:t>
      </w:r>
    </w:p>
    <w:p w14:paraId="4669AD82" w14:textId="70AB2F18" w:rsidR="00053C36" w:rsidRPr="00F82BCE" w:rsidRDefault="00053C36" w:rsidP="00053C36">
      <w:r w:rsidRPr="00F82BCE">
        <w:fldChar w:fldCharType="begin"/>
      </w:r>
      <w:r w:rsidRPr="00F82BCE">
        <w:instrText xml:space="preserve"> </w:instrText>
      </w:r>
      <w:r w:rsidRPr="00F82BCE">
        <w:rPr>
          <w:rFonts w:hint="eastAsia"/>
        </w:rPr>
        <w:instrText>= 2 \* GB3</w:instrText>
      </w:r>
      <w:r w:rsidRPr="00F82BCE">
        <w:instrText xml:space="preserve"> </w:instrText>
      </w:r>
      <w:r w:rsidRPr="00F82BCE">
        <w:fldChar w:fldCharType="separate"/>
      </w:r>
      <w:r w:rsidRPr="00F82BCE">
        <w:rPr>
          <w:rFonts w:hint="eastAsia"/>
          <w:noProof/>
        </w:rPr>
        <w:t>②</w:t>
      </w:r>
      <w:r w:rsidRPr="00F82BCE">
        <w:fldChar w:fldCharType="end"/>
      </w:r>
      <w:r w:rsidRPr="00F82BCE">
        <w:rPr>
          <w:rFonts w:hint="eastAsia"/>
        </w:rPr>
        <w:t>到达下极板时的速度大小</w:t>
      </w:r>
      <w:r w:rsidR="0036294D">
        <w:rPr>
          <w:rFonts w:hint="eastAsia"/>
        </w:rPr>
        <w:t>。</w:t>
      </w:r>
      <w:r w:rsidRPr="00F82BCE">
        <w:rPr>
          <w:rFonts w:hint="eastAsia"/>
        </w:rPr>
        <w:t>（保留</w:t>
      </w:r>
      <w:r w:rsidRPr="00F82BCE">
        <w:t>三位有效数字</w:t>
      </w:r>
      <w:r w:rsidRPr="00F82BCE">
        <w:rPr>
          <w:rFonts w:hint="eastAsia"/>
        </w:rPr>
        <w:t>）</w:t>
      </w:r>
    </w:p>
    <w:p w14:paraId="5F322632" w14:textId="77777777" w:rsidR="00053C36" w:rsidRPr="00F82BCE" w:rsidRDefault="00053C36" w:rsidP="00053C36">
      <w:pPr>
        <w:rPr>
          <w:noProof/>
        </w:rPr>
      </w:pPr>
      <w:r w:rsidRPr="0036294D">
        <w:t>（</w:t>
      </w:r>
      <w:r w:rsidRPr="0036294D">
        <w:t>2</w:t>
      </w:r>
      <w:r w:rsidRPr="0036294D">
        <w:t>）</w:t>
      </w:r>
      <w:r w:rsidRPr="00F82BCE">
        <w:rPr>
          <w:rFonts w:hint="eastAsia"/>
          <w:noProof/>
        </w:rPr>
        <w:t>上述油滴在运动过程中，</w:t>
      </w:r>
    </w:p>
    <w:p w14:paraId="21F0416E" w14:textId="47C9B457" w:rsidR="00053C36" w:rsidRPr="00F82BCE" w:rsidRDefault="00053C36" w:rsidP="00053C36">
      <w:r w:rsidRPr="00F82BCE">
        <w:rPr>
          <w:rFonts w:ascii="宋体" w:hAnsi="宋体"/>
        </w:rPr>
        <w:fldChar w:fldCharType="begin"/>
      </w:r>
      <w:r w:rsidRPr="00F82BCE">
        <w:rPr>
          <w:rFonts w:ascii="宋体" w:hAnsi="宋体"/>
        </w:rPr>
        <w:instrText xml:space="preserve"> </w:instrText>
      </w:r>
      <w:r w:rsidRPr="00F82BCE">
        <w:rPr>
          <w:rFonts w:ascii="宋体" w:hAnsi="宋体" w:hint="eastAsia"/>
        </w:rPr>
        <w:instrText>= 1 \* GB3</w:instrText>
      </w:r>
      <w:r w:rsidRPr="00F82BCE">
        <w:rPr>
          <w:rFonts w:ascii="宋体" w:hAnsi="宋体"/>
        </w:rPr>
        <w:instrText xml:space="preserve"> </w:instrText>
      </w:r>
      <w:r w:rsidRPr="00F82BCE">
        <w:rPr>
          <w:rFonts w:ascii="宋体" w:hAnsi="宋体"/>
        </w:rPr>
        <w:fldChar w:fldCharType="separate"/>
      </w:r>
      <w:r w:rsidRPr="00F82BCE">
        <w:rPr>
          <w:rFonts w:ascii="宋体" w:hAnsi="宋体" w:hint="eastAsia"/>
          <w:noProof/>
        </w:rPr>
        <w:t>①</w:t>
      </w:r>
      <w:r w:rsidRPr="00F82BCE">
        <w:rPr>
          <w:rFonts w:ascii="宋体" w:hAnsi="宋体"/>
        </w:rPr>
        <w:fldChar w:fldCharType="end"/>
      </w:r>
      <w:r w:rsidRPr="00F82BCE">
        <w:rPr>
          <w:rFonts w:ascii="宋体" w:hAnsi="宋体" w:hint="eastAsia"/>
        </w:rPr>
        <w:t>若</w:t>
      </w:r>
      <w:r w:rsidRPr="00F82BCE">
        <w:rPr>
          <w:rFonts w:hint="eastAsia"/>
          <w:noProof/>
        </w:rPr>
        <w:t>突然断开</w:t>
      </w:r>
      <w:r w:rsidRPr="00F82BCE">
        <w:rPr>
          <w:noProof/>
        </w:rPr>
        <w:t>电键</w:t>
      </w:r>
      <w:r w:rsidR="0036294D">
        <w:rPr>
          <w:rFonts w:hint="eastAsia"/>
          <w:noProof/>
        </w:rPr>
        <w:t xml:space="preserve"> S</w:t>
      </w:r>
      <w:r w:rsidRPr="00F82BCE">
        <w:rPr>
          <w:noProof/>
          <w:vertAlign w:val="subscript"/>
        </w:rPr>
        <w:t>2</w:t>
      </w:r>
      <w:r w:rsidRPr="00F82BCE">
        <w:t>，</w:t>
      </w:r>
      <w:r w:rsidRPr="00F82BCE">
        <w:rPr>
          <w:rFonts w:hint="eastAsia"/>
        </w:rPr>
        <w:t>则两极板间电压将</w:t>
      </w:r>
      <w:r w:rsidR="0036294D">
        <w:rPr>
          <w:rFonts w:hint="eastAsia"/>
        </w:rPr>
        <w:t>_______</w:t>
      </w:r>
      <w:r w:rsidRPr="00F82BCE">
        <w:rPr>
          <w:rFonts w:hint="eastAsia"/>
        </w:rPr>
        <w:t>（填“增加”、“不变”或“减小”）；</w:t>
      </w:r>
    </w:p>
    <w:p w14:paraId="190AD6B4" w14:textId="081B1E5A" w:rsidR="00053C36" w:rsidRPr="00F82BCE" w:rsidRDefault="00053C36" w:rsidP="00053C36">
      <w:pPr>
        <w:rPr>
          <w:noProof/>
        </w:rPr>
      </w:pPr>
      <w:r w:rsidRPr="00F82BCE">
        <w:fldChar w:fldCharType="begin"/>
      </w:r>
      <w:r w:rsidRPr="00F82BCE">
        <w:instrText xml:space="preserve"> </w:instrText>
      </w:r>
      <w:r w:rsidRPr="00F82BCE">
        <w:rPr>
          <w:rFonts w:hint="eastAsia"/>
        </w:rPr>
        <w:instrText>= 2 \* GB3</w:instrText>
      </w:r>
      <w:r w:rsidRPr="00F82BCE">
        <w:instrText xml:space="preserve"> </w:instrText>
      </w:r>
      <w:r w:rsidRPr="00F82BCE">
        <w:fldChar w:fldCharType="separate"/>
      </w:r>
      <w:r w:rsidRPr="00F82BCE">
        <w:rPr>
          <w:rFonts w:hint="eastAsia"/>
          <w:noProof/>
        </w:rPr>
        <w:t>②</w:t>
      </w:r>
      <w:r w:rsidRPr="00F82BCE">
        <w:fldChar w:fldCharType="end"/>
      </w:r>
      <w:r w:rsidRPr="00F82BCE">
        <w:rPr>
          <w:rFonts w:hint="eastAsia"/>
        </w:rPr>
        <w:t>如果保持</w:t>
      </w:r>
      <w:r w:rsidR="0036294D">
        <w:rPr>
          <w:rFonts w:hint="eastAsia"/>
        </w:rPr>
        <w:t xml:space="preserve"> S</w:t>
      </w:r>
      <w:r w:rsidRPr="00F82BCE">
        <w:rPr>
          <w:noProof/>
          <w:vertAlign w:val="subscript"/>
        </w:rPr>
        <w:t>2</w:t>
      </w:r>
      <w:r w:rsidR="0036294D">
        <w:rPr>
          <w:rFonts w:hint="eastAsia"/>
          <w:noProof/>
        </w:rPr>
        <w:t xml:space="preserve"> </w:t>
      </w:r>
      <w:r w:rsidRPr="00F82BCE">
        <w:rPr>
          <w:rFonts w:hint="eastAsia"/>
        </w:rPr>
        <w:t>闭合，</w:t>
      </w:r>
      <w:r w:rsidRPr="00F82BCE">
        <w:rPr>
          <w:rFonts w:hint="eastAsia"/>
          <w:noProof/>
        </w:rPr>
        <w:t>突然</w:t>
      </w:r>
      <w:r w:rsidRPr="00F82BCE">
        <w:rPr>
          <w:noProof/>
        </w:rPr>
        <w:t>断开电键</w:t>
      </w:r>
      <w:r w:rsidR="0036294D">
        <w:rPr>
          <w:rFonts w:hint="eastAsia"/>
          <w:noProof/>
        </w:rPr>
        <w:t xml:space="preserve"> S</w:t>
      </w:r>
      <w:r w:rsidRPr="00F82BCE">
        <w:rPr>
          <w:noProof/>
          <w:vertAlign w:val="subscript"/>
        </w:rPr>
        <w:t>1</w:t>
      </w:r>
      <w:r w:rsidRPr="00F82BCE">
        <w:t>，</w:t>
      </w:r>
      <w:r w:rsidRPr="00F82BCE">
        <w:rPr>
          <w:rFonts w:hint="eastAsia"/>
        </w:rPr>
        <w:t>则</w:t>
      </w:r>
      <w:r w:rsidRPr="00F82BCE">
        <w:t>油滴</w:t>
      </w:r>
      <w:r w:rsidRPr="00F82BCE">
        <w:rPr>
          <w:rFonts w:hint="eastAsia"/>
        </w:rPr>
        <w:t>的加速度</w:t>
      </w:r>
      <w:r w:rsidR="0036294D">
        <w:rPr>
          <w:rFonts w:hint="eastAsia"/>
        </w:rPr>
        <w:t xml:space="preserve"> </w:t>
      </w:r>
      <w:r w:rsidRPr="00F82BCE">
        <w:rPr>
          <w:rFonts w:hint="eastAsia"/>
          <w:i/>
        </w:rPr>
        <w:t>a</w:t>
      </w:r>
      <w:r w:rsidR="0036294D">
        <w:rPr>
          <w:rFonts w:hint="eastAsia"/>
          <w:iCs/>
        </w:rPr>
        <w:t xml:space="preserve"> </w:t>
      </w:r>
      <w:r w:rsidRPr="00F82BCE">
        <w:rPr>
          <w:rFonts w:hint="eastAsia"/>
        </w:rPr>
        <w:t>变化情况可能正确的是</w:t>
      </w:r>
      <w:r w:rsidR="00092EE8">
        <w:rPr>
          <w:rFonts w:hint="eastAsia"/>
        </w:rPr>
        <w:t>（</w:t>
      </w:r>
      <w:r w:rsidR="00092EE8">
        <w:rPr>
          <w:rFonts w:hint="eastAsia"/>
        </w:rPr>
        <w:t xml:space="preserve">    </w:t>
      </w:r>
      <w:r w:rsidR="00092EE8">
        <w:rPr>
          <w:rFonts w:hint="eastAsia"/>
        </w:rPr>
        <w:t>）</w:t>
      </w:r>
      <w:r w:rsidRPr="00F82BCE">
        <w:rPr>
          <w:rFonts w:hint="eastAsia"/>
        </w:rPr>
        <w:t>（该变化过程中油滴没有碰到下极板</w:t>
      </w:r>
      <w:r w:rsidR="00092EE8">
        <w:rPr>
          <w:rFonts w:hint="eastAsia"/>
        </w:rPr>
        <w:t>）</w:t>
      </w:r>
    </w:p>
    <w:p w14:paraId="4FDB84A4" w14:textId="482B175E" w:rsidR="00053C36" w:rsidRPr="00F82BCE" w:rsidRDefault="004E0473" w:rsidP="004E0473">
      <w:pPr>
        <w:overflowPunct w:val="0"/>
        <w:spacing w:line="312" w:lineRule="auto"/>
        <w:rPr>
          <w:rFonts w:ascii="黑体" w:eastAsia="黑体" w:hAnsi="黑体" w:hint="eastAsia"/>
          <w:color w:val="FF0000"/>
          <w:sz w:val="24"/>
          <w:szCs w:val="28"/>
        </w:rPr>
      </w:pPr>
      <w:r>
        <w:rPr>
          <w:rFonts w:ascii="黑体" w:eastAsia="黑体" w:hAnsi="黑体" w:hint="eastAsia"/>
          <w:noProof/>
          <w:color w:val="FF0000"/>
          <w:sz w:val="24"/>
          <w:szCs w:val="28"/>
        </w:rPr>
        <mc:AlternateContent>
          <mc:Choice Requires="wpg">
            <w:drawing>
              <wp:inline distT="0" distB="0" distL="0" distR="0" wp14:anchorId="7E493351" wp14:editId="2173AA5C">
                <wp:extent cx="4358005" cy="929005"/>
                <wp:effectExtent l="0" t="0" r="23495" b="4445"/>
                <wp:docPr id="2039681723" name="组合 5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58005" cy="929005"/>
                          <a:chOff x="0" y="0"/>
                          <a:chExt cx="4358005" cy="929521"/>
                        </a:xfrm>
                      </wpg:grpSpPr>
                      <wpg:grpSp>
                        <wpg:cNvPr id="575697737" name="组合 558"/>
                        <wpg:cNvGrpSpPr/>
                        <wpg:grpSpPr>
                          <a:xfrm>
                            <a:off x="0" y="0"/>
                            <a:ext cx="4358005" cy="929521"/>
                            <a:chOff x="50400" y="-25843"/>
                            <a:chExt cx="4358293" cy="929688"/>
                          </a:xfrm>
                        </wpg:grpSpPr>
                        <wps:wsp>
                          <wps:cNvPr id="59940731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0075" y="438632"/>
                              <a:ext cx="16407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7B54C4" w14:textId="77777777" w:rsidR="00053C36" w:rsidRPr="000C5221" w:rsidRDefault="00053C36" w:rsidP="00053C36"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0C5221"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g:grpSp>
                          <wpg:cNvPr id="928114958" name="组合 557"/>
                          <wpg:cNvGrpSpPr/>
                          <wpg:grpSpPr>
                            <a:xfrm>
                              <a:off x="50400" y="-25843"/>
                              <a:ext cx="4358293" cy="929688"/>
                              <a:chOff x="50400" y="-25843"/>
                              <a:chExt cx="4358293" cy="929688"/>
                            </a:xfrm>
                          </wpg:grpSpPr>
                          <wps:wsp>
                            <wps:cNvPr id="134770567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87842" y="445843"/>
                                <a:ext cx="1640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89F598" w14:textId="77777777" w:rsidR="00053C36" w:rsidRPr="000C5221" w:rsidRDefault="00053C36" w:rsidP="00053C36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C5221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7952406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400" y="445832"/>
                                <a:ext cx="16407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06D6D7" w14:textId="77777777" w:rsidR="00053C36" w:rsidRPr="000C5221" w:rsidRDefault="00053C36" w:rsidP="00053C36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C5221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g:grpSp>
                            <wpg:cNvPr id="1837311373" name="组合 556"/>
                            <wpg:cNvGrpSpPr/>
                            <wpg:grpSpPr>
                              <a:xfrm>
                                <a:off x="212364" y="-25843"/>
                                <a:ext cx="4196329" cy="929688"/>
                                <a:chOff x="-3186" y="-25843"/>
                                <a:chExt cx="4196329" cy="929688"/>
                              </a:xfrm>
                            </wpg:grpSpPr>
                            <wps:wsp>
                              <wps:cNvPr id="1656575172" name="直接箭头连接符 1656575172"/>
                              <wps:cNvCnPr/>
                              <wps:spPr>
                                <a:xfrm flipV="1">
                                  <a:off x="1134863" y="59997"/>
                                  <a:ext cx="0" cy="488224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74511187" name="直接箭头连接符 1674511187"/>
                              <wps:cNvCnPr/>
                              <wps:spPr>
                                <a:xfrm flipV="1">
                                  <a:off x="3496462" y="60211"/>
                                  <a:ext cx="0" cy="474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4388688" name="直接箭头连接符 704388688"/>
                              <wps:cNvCnPr/>
                              <wps:spPr>
                                <a:xfrm flipV="1">
                                  <a:off x="2337263" y="60211"/>
                                  <a:ext cx="0" cy="4744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878471758" name="组合 555"/>
                              <wpg:cNvGrpSpPr/>
                              <wpg:grpSpPr>
                                <a:xfrm>
                                  <a:off x="-3186" y="-25843"/>
                                  <a:ext cx="4196329" cy="929688"/>
                                  <a:chOff x="-3186" y="-25843"/>
                                  <a:chExt cx="4196329" cy="929688"/>
                                </a:xfrm>
                              </wpg:grpSpPr>
                              <wps:wsp>
                                <wps:cNvPr id="1686088258" name="直接箭头连接符 1686088258"/>
                                <wps:cNvCnPr/>
                                <wps:spPr>
                                  <a:xfrm flipV="1">
                                    <a:off x="-3186" y="60159"/>
                                    <a:ext cx="0" cy="488062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40753962" name="直接箭头连接符 1140753962"/>
                                <wps:cNvCnPr/>
                                <wps:spPr>
                                  <a:xfrm>
                                    <a:off x="0" y="546562"/>
                                    <a:ext cx="637092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55262120" name="直接连接符 1755262120"/>
                                <wps:cNvCnPr/>
                                <wps:spPr>
                                  <a:xfrm>
                                    <a:off x="0" y="272210"/>
                                    <a:ext cx="447529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921260230" name="组合 584"/>
                                <wpg:cNvGrpSpPr/>
                                <wpg:grpSpPr>
                                  <a:xfrm>
                                    <a:off x="24370" y="-25843"/>
                                    <a:ext cx="4168773" cy="929688"/>
                                    <a:chOff x="-33230" y="-25843"/>
                                    <a:chExt cx="4168773" cy="929688"/>
                                  </a:xfrm>
                                </wpg:grpSpPr>
                                <wps:wsp>
                                  <wps:cNvPr id="439372223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99871" y="-19413"/>
                                      <a:ext cx="410454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97EE6CE" w14:textId="780D6011" w:rsidR="00053C36" w:rsidRPr="000C5221" w:rsidRDefault="00053C36" w:rsidP="00053C36">
                                        <w:pPr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0C5221"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  <w:r w:rsidRPr="000C5221">
                                          <w:rPr>
                                            <w:rFonts w:cs="Times New Roman" w:hint="eastAsia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/</w:t>
                                        </w:r>
                                        <w:r w:rsidRPr="000C5221">
                                          <w:rPr>
                                            <w:rFonts w:cs="Times New Roman" w:hint="eastAsia"/>
                                            <w:sz w:val="18"/>
                                            <w:szCs w:val="18"/>
                                          </w:rPr>
                                          <w:t>m</w:t>
                                        </w:r>
                                        <w:r w:rsidRPr="000C5221">
                                          <w:rPr>
                                            <w:rFonts w:ascii="等线" w:eastAsia="等线" w:hAnsi="等线" w:cs="Times New Roman" w:hint="eastAsia"/>
                                            <w:sz w:val="18"/>
                                            <w:szCs w:val="18"/>
                                          </w:rPr>
                                          <w:t>·</w:t>
                                        </w:r>
                                        <w:r w:rsidRPr="000C5221">
                                          <w:rPr>
                                            <w:rFonts w:cs="Times New Roman" w:hint="eastAsia"/>
                                            <w:sz w:val="18"/>
                                            <w:szCs w:val="18"/>
                                          </w:rPr>
                                          <w:t>s</w:t>
                                        </w:r>
                                        <w:r w:rsidR="000C5221"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  <w:vertAlign w:val="superscript"/>
                                          </w:rPr>
                                          <w:t>−</w:t>
                                        </w:r>
                                        <w:r w:rsidRPr="000C5221"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  <w:vertAlign w:val="superscript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746123309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595094" y="551725"/>
                                      <a:ext cx="190109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298D13F" w14:textId="77777777" w:rsidR="00053C36" w:rsidRPr="000C5221" w:rsidRDefault="00053C36" w:rsidP="00053C36">
                                        <w:pPr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0C5221"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t</w:t>
                                        </w:r>
                                        <w:r w:rsidRPr="000C5221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/s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691809433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33230" y="-19416"/>
                                      <a:ext cx="410454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F60CB64" w14:textId="0177ED11" w:rsidR="00053C36" w:rsidRPr="000C5221" w:rsidRDefault="00053C36" w:rsidP="00053C36">
                                        <w:pPr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0C5221"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  <w:r w:rsidRPr="000C5221">
                                          <w:rPr>
                                            <w:rFonts w:cs="Times New Roman" w:hint="eastAsia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/</w:t>
                                        </w:r>
                                        <w:r w:rsidRPr="000C5221">
                                          <w:rPr>
                                            <w:rFonts w:cs="Times New Roman" w:hint="eastAsia"/>
                                            <w:sz w:val="18"/>
                                            <w:szCs w:val="18"/>
                                          </w:rPr>
                                          <w:t>m</w:t>
                                        </w:r>
                                        <w:r w:rsidRPr="000C5221">
                                          <w:rPr>
                                            <w:rFonts w:ascii="等线" w:eastAsia="等线" w:hAnsi="等线" w:cs="Times New Roman" w:hint="eastAsia"/>
                                            <w:sz w:val="18"/>
                                            <w:szCs w:val="18"/>
                                          </w:rPr>
                                          <w:t>·</w:t>
                                        </w:r>
                                        <w:r w:rsidRPr="000C5221">
                                          <w:rPr>
                                            <w:rFonts w:cs="Times New Roman" w:hint="eastAsia"/>
                                            <w:sz w:val="18"/>
                                            <w:szCs w:val="18"/>
                                          </w:rPr>
                                          <w:t>s</w:t>
                                        </w:r>
                                        <w:r w:rsidR="000C5221"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  <w:vertAlign w:val="superscript"/>
                                          </w:rPr>
                                          <w:t>−</w:t>
                                        </w:r>
                                        <w:r w:rsidRPr="000C5221"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  <w:vertAlign w:val="superscript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757504224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90914" y="-25843"/>
                                      <a:ext cx="410454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7DD35BC" w14:textId="00096114" w:rsidR="00053C36" w:rsidRPr="000C5221" w:rsidRDefault="00053C36" w:rsidP="00053C36">
                                        <w:pPr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0C5221"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  <w:r w:rsidRPr="000C5221">
                                          <w:rPr>
                                            <w:rFonts w:cs="Times New Roman" w:hint="eastAsia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/</w:t>
                                        </w:r>
                                        <w:r w:rsidRPr="000C5221">
                                          <w:rPr>
                                            <w:rFonts w:cs="Times New Roman" w:hint="eastAsia"/>
                                            <w:sz w:val="18"/>
                                            <w:szCs w:val="18"/>
                                          </w:rPr>
                                          <w:t>m</w:t>
                                        </w:r>
                                        <w:r w:rsidRPr="000C5221">
                                          <w:rPr>
                                            <w:rFonts w:ascii="等线" w:eastAsia="等线" w:hAnsi="等线" w:cs="Times New Roman" w:hint="eastAsia"/>
                                            <w:sz w:val="18"/>
                                            <w:szCs w:val="18"/>
                                          </w:rPr>
                                          <w:t>·</w:t>
                                        </w:r>
                                        <w:r w:rsidRPr="000C5221">
                                          <w:rPr>
                                            <w:rFonts w:cs="Times New Roman" w:hint="eastAsia"/>
                                            <w:sz w:val="18"/>
                                            <w:szCs w:val="18"/>
                                          </w:rPr>
                                          <w:t>s</w:t>
                                        </w:r>
                                        <w:r w:rsidR="000C5221"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  <w:vertAlign w:val="superscript"/>
                                          </w:rPr>
                                          <w:t>−</w:t>
                                        </w:r>
                                        <w:r w:rsidRPr="000C5221"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  <w:vertAlign w:val="superscript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69949607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443330" y="-25843"/>
                                      <a:ext cx="410454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97E866F" w14:textId="14AB1B93" w:rsidR="00053C36" w:rsidRPr="000C5221" w:rsidRDefault="00053C36" w:rsidP="00053C36">
                                        <w:pPr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0C5221"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  <w:r w:rsidRPr="000C5221">
                                          <w:rPr>
                                            <w:rFonts w:cs="Times New Roman" w:hint="eastAsia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/</w:t>
                                        </w:r>
                                        <w:r w:rsidRPr="000C5221">
                                          <w:rPr>
                                            <w:rFonts w:cs="Times New Roman" w:hint="eastAsia"/>
                                            <w:sz w:val="18"/>
                                            <w:szCs w:val="18"/>
                                          </w:rPr>
                                          <w:t>m</w:t>
                                        </w:r>
                                        <w:r w:rsidRPr="000C5221">
                                          <w:rPr>
                                            <w:rFonts w:ascii="等线" w:eastAsia="等线" w:hAnsi="等线" w:cs="Times New Roman" w:hint="eastAsia"/>
                                            <w:sz w:val="18"/>
                                            <w:szCs w:val="18"/>
                                          </w:rPr>
                                          <w:t>·</w:t>
                                        </w:r>
                                        <w:r w:rsidRPr="000C5221">
                                          <w:rPr>
                                            <w:rFonts w:cs="Times New Roman" w:hint="eastAsia"/>
                                            <w:sz w:val="18"/>
                                            <w:szCs w:val="18"/>
                                          </w:rPr>
                                          <w:t>s</w:t>
                                        </w:r>
                                        <w:r w:rsidR="000C5221"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  <w:vertAlign w:val="superscript"/>
                                          </w:rPr>
                                          <w:t>−</w:t>
                                        </w:r>
                                        <w:r w:rsidRPr="000C5221">
                                          <w:rPr>
                                            <w:rFonts w:cs="Times New Roman"/>
                                            <w:sz w:val="18"/>
                                            <w:szCs w:val="18"/>
                                            <w:vertAlign w:val="superscript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210772126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248684" y="695628"/>
                                      <a:ext cx="171070" cy="2076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FD4B836" w14:textId="77777777" w:rsidR="00053C36" w:rsidRPr="004E0473" w:rsidRDefault="00053C36" w:rsidP="00053C36">
                                        <w:pPr>
                                          <w:jc w:val="center"/>
                                          <w:rPr>
                                            <w:rFonts w:cs="Times New Roman"/>
                                            <w:i/>
                                            <w:szCs w:val="21"/>
                                          </w:rPr>
                                        </w:pPr>
                                        <w:r w:rsidRPr="004E0473">
                                          <w:rPr>
                                            <w:rFonts w:cs="Times New Roman"/>
                                            <w:szCs w:val="21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607601604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275308" y="437858"/>
                                      <a:ext cx="164074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9494524" w14:textId="77777777" w:rsidR="00053C36" w:rsidRPr="000C5221" w:rsidRDefault="00053C36" w:rsidP="00053C36">
                                        <w:pPr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0C5221"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264068038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45434" y="539443"/>
                                      <a:ext cx="190109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4151530" w14:textId="77777777" w:rsidR="00053C36" w:rsidRPr="000C5221" w:rsidRDefault="00053C36" w:rsidP="00053C36">
                                        <w:pPr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0C5221"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t</w:t>
                                        </w:r>
                                        <w:r w:rsidRPr="000C5221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/s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267085119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669916" y="696013"/>
                                      <a:ext cx="178056" cy="2076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CC4DDCF" w14:textId="77777777" w:rsidR="00053C36" w:rsidRPr="004E0473" w:rsidRDefault="00053C36" w:rsidP="00053C36">
                                        <w:pPr>
                                          <w:jc w:val="center"/>
                                          <w:rPr>
                                            <w:rFonts w:cs="Times New Roman"/>
                                            <w:i/>
                                            <w:szCs w:val="21"/>
                                          </w:rPr>
                                        </w:pPr>
                                        <w:r w:rsidRPr="004E0473">
                                          <w:rPr>
                                            <w:rFonts w:cs="Times New Roman"/>
                                            <w:szCs w:val="21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489633938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71492" y="553850"/>
                                      <a:ext cx="190109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BDEAFCE" w14:textId="77777777" w:rsidR="00053C36" w:rsidRPr="000C5221" w:rsidRDefault="00053C36" w:rsidP="00053C36">
                                        <w:pPr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0C5221"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t</w:t>
                                        </w:r>
                                        <w:r w:rsidRPr="000C5221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/s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793056896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54225" y="696164"/>
                                      <a:ext cx="178056" cy="2076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54B5084" w14:textId="77777777" w:rsidR="00053C36" w:rsidRPr="004E0473" w:rsidRDefault="00053C36" w:rsidP="00053C36">
                                        <w:pPr>
                                          <w:jc w:val="center"/>
                                          <w:rPr>
                                            <w:rFonts w:cs="Times New Roman"/>
                                            <w:i/>
                                            <w:szCs w:val="21"/>
                                          </w:rPr>
                                        </w:pPr>
                                        <w:r w:rsidRPr="004E0473">
                                          <w:rPr>
                                            <w:rFonts w:cs="Times New Roman"/>
                                            <w:szCs w:val="21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404894460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787718" y="538758"/>
                                      <a:ext cx="190109" cy="207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DD8E48B" w14:textId="77777777" w:rsidR="00053C36" w:rsidRPr="000C5221" w:rsidRDefault="00053C36" w:rsidP="00053C36">
                                        <w:pPr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0C5221">
                                          <w:rPr>
                                            <w:rFonts w:cs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t</w:t>
                                        </w:r>
                                        <w:r w:rsidRPr="000C5221">
                                          <w:rPr>
                                            <w:rFonts w:cs="Times New Roman"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/s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  <wps:wsp>
                                  <wps:cNvPr id="1289170380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75679" y="695604"/>
                                      <a:ext cx="171070" cy="2076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FFD039B" w14:textId="77777777" w:rsidR="00053C36" w:rsidRPr="004E0473" w:rsidRDefault="00053C36" w:rsidP="00053C36">
                                        <w:pPr>
                                          <w:jc w:val="center"/>
                                          <w:rPr>
                                            <w:rFonts w:cs="Times New Roman"/>
                                            <w:i/>
                                            <w:szCs w:val="21"/>
                                          </w:rPr>
                                        </w:pPr>
                                        <w:r w:rsidRPr="004E0473">
                                          <w:rPr>
                                            <w:rFonts w:cs="Times New Roman"/>
                                            <w:szCs w:val="21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870734028" name="直接箭头连接符 1870734028"/>
                                <wps:cNvCnPr/>
                                <wps:spPr>
                                  <a:xfrm>
                                    <a:off x="1140193" y="546562"/>
                                    <a:ext cx="637092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89826489" name="直接箭头连接符 1689826489"/>
                                <wps:cNvCnPr/>
                                <wps:spPr>
                                  <a:xfrm>
                                    <a:off x="2340735" y="533460"/>
                                    <a:ext cx="637092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6145136" name="直接箭头连接符 666145136"/>
                                <wps:cNvCnPr/>
                                <wps:spPr>
                                  <a:xfrm>
                                    <a:off x="3499650" y="533455"/>
                                    <a:ext cx="637092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79403825" name="直接连接符 1779403825"/>
                                <wps:cNvCnPr/>
                                <wps:spPr>
                                  <a:xfrm flipV="1">
                                    <a:off x="3496509" y="242158"/>
                                    <a:ext cx="447499" cy="160131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</wpg:grpSp>
                      <wps:wsp>
                        <wps:cNvPr id="2062873648" name="任意多边形: 形状 559"/>
                        <wps:cNvSpPr/>
                        <wps:spPr>
                          <a:xfrm>
                            <a:off x="1298890" y="285050"/>
                            <a:ext cx="385845" cy="285420"/>
                          </a:xfrm>
                          <a:custGeom>
                            <a:avLst/>
                            <a:gdLst>
                              <a:gd name="connsiteX0" fmla="*/ 0 w 385845"/>
                              <a:gd name="connsiteY0" fmla="*/ 0 h 285420"/>
                              <a:gd name="connsiteX1" fmla="*/ 385845 w 385845"/>
                              <a:gd name="connsiteY1" fmla="*/ 285420 h 285420"/>
                              <a:gd name="connsiteX0" fmla="*/ 0 w 385845"/>
                              <a:gd name="connsiteY0" fmla="*/ 0 h 285420"/>
                              <a:gd name="connsiteX1" fmla="*/ 385845 w 385845"/>
                              <a:gd name="connsiteY1" fmla="*/ 285420 h 285420"/>
                              <a:gd name="connsiteX0" fmla="*/ 0 w 385845"/>
                              <a:gd name="connsiteY0" fmla="*/ 0 h 285420"/>
                              <a:gd name="connsiteX1" fmla="*/ 385845 w 385845"/>
                              <a:gd name="connsiteY1" fmla="*/ 285420 h 28542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385845" h="285420">
                                <a:moveTo>
                                  <a:pt x="0" y="0"/>
                                </a:moveTo>
                                <a:cubicBezTo>
                                  <a:pt x="54617" y="190280"/>
                                  <a:pt x="177947" y="285420"/>
                                  <a:pt x="385845" y="28542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2438896" name="任意多边形: 形状 559"/>
                        <wps:cNvSpPr/>
                        <wps:spPr>
                          <a:xfrm flipV="1">
                            <a:off x="2502273" y="207325"/>
                            <a:ext cx="385845" cy="285420"/>
                          </a:xfrm>
                          <a:custGeom>
                            <a:avLst/>
                            <a:gdLst>
                              <a:gd name="connsiteX0" fmla="*/ 0 w 385845"/>
                              <a:gd name="connsiteY0" fmla="*/ 0 h 285420"/>
                              <a:gd name="connsiteX1" fmla="*/ 385845 w 385845"/>
                              <a:gd name="connsiteY1" fmla="*/ 285420 h 285420"/>
                              <a:gd name="connsiteX0" fmla="*/ 0 w 385845"/>
                              <a:gd name="connsiteY0" fmla="*/ 0 h 285420"/>
                              <a:gd name="connsiteX1" fmla="*/ 385845 w 385845"/>
                              <a:gd name="connsiteY1" fmla="*/ 285420 h 285420"/>
                              <a:gd name="connsiteX0" fmla="*/ 0 w 385845"/>
                              <a:gd name="connsiteY0" fmla="*/ 0 h 285420"/>
                              <a:gd name="connsiteX1" fmla="*/ 385845 w 385845"/>
                              <a:gd name="connsiteY1" fmla="*/ 285420 h 285420"/>
                              <a:gd name="connsiteX0" fmla="*/ 0 w 385845"/>
                              <a:gd name="connsiteY0" fmla="*/ 0 h 285420"/>
                              <a:gd name="connsiteX1" fmla="*/ 385845 w 385845"/>
                              <a:gd name="connsiteY1" fmla="*/ 285420 h 285420"/>
                              <a:gd name="connsiteX0" fmla="*/ 0 w 385845"/>
                              <a:gd name="connsiteY0" fmla="*/ 0 h 285420"/>
                              <a:gd name="connsiteX1" fmla="*/ 385845 w 385845"/>
                              <a:gd name="connsiteY1" fmla="*/ 285420 h 28542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385845" h="285420">
                                <a:moveTo>
                                  <a:pt x="0" y="0"/>
                                </a:moveTo>
                                <a:cubicBezTo>
                                  <a:pt x="96901" y="179709"/>
                                  <a:pt x="220231" y="285420"/>
                                  <a:pt x="385845" y="28542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E493351" id="组合 560" o:spid="_x0000_s1236" style="width:343.15pt;height:73.15pt;mso-position-horizontal-relative:char;mso-position-vertical-relative:line" coordsize="43580,9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">
                <v:group id="组合 558" o:spid="_x0000_s1237" style="position:absolute;width:43580;height:9295" coordorigin="504,-258" coordsize="43582,9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">
                  <v:shape id="_x0000_s1238" type="#_x0000_t202" style="position:absolute;left:23900;top:4386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397B54C4" w14:textId="77777777" w:rsidR="00053C36" w:rsidRPr="000C5221" w:rsidRDefault="00053C36" w:rsidP="00053C36"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 w:rsidRPr="000C5221"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group id="组合 557" o:spid="_x0000_s1239" style="position:absolute;left:504;top:-258;width:43582;height:9296" coordorigin="504,-258" coordsize="43582,9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">
                    <v:shape id="_x0000_s1240" type="#_x0000_t202" style="position:absolute;left:11878;top:4458;width:164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1389F598" w14:textId="77777777" w:rsidR="00053C36" w:rsidRPr="000C5221" w:rsidRDefault="00053C36" w:rsidP="00053C36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0C5221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241" type="#_x0000_t202" style="position:absolute;left:504;top:4458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2906D6D7" w14:textId="77777777" w:rsidR="00053C36" w:rsidRPr="000C5221" w:rsidRDefault="00053C36" w:rsidP="00053C36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0C5221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group id="组合 556" o:spid="_x0000_s1242" style="position:absolute;left:2123;top:-258;width:41963;height:9296" coordorigin="-31,-258" coordsize="41963,9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">
                      <v:shape id="直接箭头连接符 1656575172" o:spid="_x0000_s1243" type="#_x0000_t32" style="position:absolute;left:11348;top:599;width:0;height:488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" strokecolor="black [3213]" strokeweight=".5pt">
                        <v:stroke endarrow="block" endarrowwidth="narrow" joinstyle="miter"/>
                      </v:shape>
                      <v:shape id="直接箭头连接符 1674511187" o:spid="_x0000_s1244" type="#_x0000_t32" style="position:absolute;left:34964;top:602;width:0;height:474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" strokecolor="black [3213]" strokeweight=".5pt">
                        <v:stroke endarrow="block" endarrowwidth="narrow" joinstyle="miter"/>
                      </v:shape>
                      <v:shape id="直接箭头连接符 704388688" o:spid="_x0000_s1245" type="#_x0000_t32" style="position:absolute;left:23372;top:602;width:0;height:474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" strokecolor="black [3213]" strokeweight=".5pt">
                        <v:stroke endarrow="block" endarrowwidth="narrow" joinstyle="miter"/>
                      </v:shape>
                      <v:group id="_x0000_s1246" style="position:absolute;left:-31;top:-258;width:41962;height:9296" coordorigin="-31,-258" coordsize="41963,9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">
                        <v:shape id="直接箭头连接符 1686088258" o:spid="_x0000_s1247" type="#_x0000_t32" style="position:absolute;left:-31;top:601;width:0;height:4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" strokecolor="black [3213]" strokeweight=".5pt">
                          <v:stroke endarrow="block" endarrowwidth="narrow" joinstyle="miter"/>
                        </v:shape>
                        <v:shape id="直接箭头连接符 1140753962" o:spid="_x0000_s1248" type="#_x0000_t32" style="position:absolute;top:5465;width:63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" strokecolor="black [3213]" strokeweight=".5pt">
                          <v:stroke endarrow="block" endarrowwidth="narrow" joinstyle="miter"/>
                        </v:shape>
                        <v:line id="直接连接符 1755262120" o:spid="_x0000_s1249" style="position:absolute;visibility:visible;mso-wrap-style:square" from="0,2722" to="4475,2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" strokecolor="black [3213]" strokeweight="1pt">
                          <v:stroke joinstyle="miter"/>
                        </v:line>
                        <v:group id="_x0000_s1250" style="position:absolute;left:243;top:-258;width:41688;height:9296" coordorigin="-332,-258" coordsize="41687,9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">
                          <v:shape id="_x0000_s1251" type="#_x0000_t202" style="position:absolute;left:10998;top:-194;width:4105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" filled="f" stroked="f">
                            <v:textbox style="mso-fit-shape-to-text:t" inset="1mm,0,1mm,0">
                              <w:txbxContent>
                                <w:p w14:paraId="297EE6CE" w14:textId="780D6011" w:rsidR="00053C36" w:rsidRPr="000C5221" w:rsidRDefault="00053C36" w:rsidP="00053C36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C5221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0C5221">
                                    <w:rPr>
                                      <w:rFonts w:cs="Times New Roman" w:hint="eastAsia"/>
                                      <w:iCs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 w:rsidRPr="000C5221"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  <w:r w:rsidRPr="000C5221">
                                    <w:rPr>
                                      <w:rFonts w:ascii="等线" w:eastAsia="等线" w:hAnsi="等线" w:cs="Times New Roman" w:hint="eastAsia"/>
                                      <w:sz w:val="18"/>
                                      <w:szCs w:val="18"/>
                                    </w:rPr>
                                    <w:t>·</w:t>
                                  </w:r>
                                  <w:r w:rsidRPr="000C5221"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 w:rsidR="000C5221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perscript"/>
                                    </w:rPr>
                                    <w:t>−</w:t>
                                  </w:r>
                                  <w:r w:rsidRPr="000C5221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_x0000_s1252" type="#_x0000_t202" style="position:absolute;left:15950;top:5517;width:190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" filled="f" stroked="f">
                            <v:textbox style="mso-fit-shape-to-text:t" inset="1mm,0,1mm,0">
                              <w:txbxContent>
                                <w:p w14:paraId="5298D13F" w14:textId="77777777" w:rsidR="00053C36" w:rsidRPr="000C5221" w:rsidRDefault="00053C36" w:rsidP="00053C36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C5221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0C5221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v:textbox>
                          </v:shape>
                          <v:shape id="_x0000_s1253" type="#_x0000_t202" style="position:absolute;left:-332;top:-194;width:410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" filled="f" stroked="f">
                            <v:textbox style="mso-fit-shape-to-text:t" inset="1mm,0,1mm,0">
                              <w:txbxContent>
                                <w:p w14:paraId="5F60CB64" w14:textId="0177ED11" w:rsidR="00053C36" w:rsidRPr="000C5221" w:rsidRDefault="00053C36" w:rsidP="00053C36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C5221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0C5221">
                                    <w:rPr>
                                      <w:rFonts w:cs="Times New Roman" w:hint="eastAsia"/>
                                      <w:iCs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 w:rsidRPr="000C5221"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  <w:r w:rsidRPr="000C5221">
                                    <w:rPr>
                                      <w:rFonts w:ascii="等线" w:eastAsia="等线" w:hAnsi="等线" w:cs="Times New Roman" w:hint="eastAsia"/>
                                      <w:sz w:val="18"/>
                                      <w:szCs w:val="18"/>
                                    </w:rPr>
                                    <w:t>·</w:t>
                                  </w:r>
                                  <w:r w:rsidRPr="000C5221"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 w:rsidR="000C5221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perscript"/>
                                    </w:rPr>
                                    <w:t>−</w:t>
                                  </w:r>
                                  <w:r w:rsidRPr="000C5221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_x0000_s1254" type="#_x0000_t202" style="position:absolute;left:22909;top:-258;width:410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" filled="f" stroked="f">
                            <v:textbox style="mso-fit-shape-to-text:t" inset="1mm,0,1mm,0">
                              <w:txbxContent>
                                <w:p w14:paraId="67DD35BC" w14:textId="00096114" w:rsidR="00053C36" w:rsidRPr="000C5221" w:rsidRDefault="00053C36" w:rsidP="00053C36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C5221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0C5221">
                                    <w:rPr>
                                      <w:rFonts w:cs="Times New Roman" w:hint="eastAsia"/>
                                      <w:iCs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 w:rsidRPr="000C5221"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  <w:r w:rsidRPr="000C5221">
                                    <w:rPr>
                                      <w:rFonts w:ascii="等线" w:eastAsia="等线" w:hAnsi="等线" w:cs="Times New Roman" w:hint="eastAsia"/>
                                      <w:sz w:val="18"/>
                                      <w:szCs w:val="18"/>
                                    </w:rPr>
                                    <w:t>·</w:t>
                                  </w:r>
                                  <w:r w:rsidRPr="000C5221"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 w:rsidR="000C5221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perscript"/>
                                    </w:rPr>
                                    <w:t>−</w:t>
                                  </w:r>
                                  <w:r w:rsidRPr="000C5221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_x0000_s1255" type="#_x0000_t202" style="position:absolute;left:34433;top:-258;width:410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" filled="f" stroked="f">
                            <v:textbox style="mso-fit-shape-to-text:t" inset="1mm,0,1mm,0">
                              <w:txbxContent>
                                <w:p w14:paraId="797E866F" w14:textId="14AB1B93" w:rsidR="00053C36" w:rsidRPr="000C5221" w:rsidRDefault="00053C36" w:rsidP="00053C36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C5221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0C5221">
                                    <w:rPr>
                                      <w:rFonts w:cs="Times New Roman" w:hint="eastAsia"/>
                                      <w:iCs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 w:rsidRPr="000C5221"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  <w:r w:rsidRPr="000C5221">
                                    <w:rPr>
                                      <w:rFonts w:ascii="等线" w:eastAsia="等线" w:hAnsi="等线" w:cs="Times New Roman" w:hint="eastAsia"/>
                                      <w:sz w:val="18"/>
                                      <w:szCs w:val="18"/>
                                    </w:rPr>
                                    <w:t>·</w:t>
                                  </w:r>
                                  <w:r w:rsidRPr="000C5221"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 w:rsidR="000C5221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perscript"/>
                                    </w:rPr>
                                    <w:t>−</w:t>
                                  </w:r>
                                  <w:r w:rsidRPr="000C5221"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_x0000_s1256" type="#_x0000_t202" style="position:absolute;left:12486;top:6956;width:171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" filled="f" stroked="f">
                            <v:textbox style="mso-fit-shape-to-text:t" inset="1mm,0,1mm,0">
                              <w:txbxContent>
                                <w:p w14:paraId="1FD4B836" w14:textId="77777777" w:rsidR="00053C36" w:rsidRPr="004E0473" w:rsidRDefault="00053C36" w:rsidP="00053C36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Cs w:val="21"/>
                                    </w:rPr>
                                  </w:pPr>
                                  <w:r w:rsidRPr="004E0473">
                                    <w:rPr>
                                      <w:rFonts w:cs="Times New Roman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_x0000_s1257" type="#_x0000_t202" style="position:absolute;left:32753;top:4378;width:164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59494524" w14:textId="77777777" w:rsidR="00053C36" w:rsidRPr="000C5221" w:rsidRDefault="00053C36" w:rsidP="00053C36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C5221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_x0000_s1258" type="#_x0000_t202" style="position:absolute;left:39454;top:5394;width:190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" filled="f" stroked="f">
                            <v:textbox style="mso-fit-shape-to-text:t" inset="1mm,0,1mm,0">
                              <w:txbxContent>
                                <w:p w14:paraId="54151530" w14:textId="77777777" w:rsidR="00053C36" w:rsidRPr="000C5221" w:rsidRDefault="00053C36" w:rsidP="00053C36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C5221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0C5221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v:textbox>
                          </v:shape>
                          <v:shape id="_x0000_s1259" type="#_x0000_t202" style="position:absolute;left:36699;top:6960;width:178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" filled="f" stroked="f">
                            <v:textbox style="mso-fit-shape-to-text:t" inset="1mm,0,1mm,0">
                              <w:txbxContent>
                                <w:p w14:paraId="2CC4DDCF" w14:textId="77777777" w:rsidR="00053C36" w:rsidRPr="004E0473" w:rsidRDefault="00053C36" w:rsidP="00053C36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Cs w:val="21"/>
                                    </w:rPr>
                                  </w:pPr>
                                  <w:r w:rsidRPr="004E0473">
                                    <w:rPr>
                                      <w:rFonts w:cs="Times New Roman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_x0000_s1260" type="#_x0000_t202" style="position:absolute;left:4714;top:5538;width:190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" filled="f" stroked="f">
                            <v:textbox style="mso-fit-shape-to-text:t" inset="1mm,0,1mm,0">
                              <w:txbxContent>
                                <w:p w14:paraId="5BDEAFCE" w14:textId="77777777" w:rsidR="00053C36" w:rsidRPr="000C5221" w:rsidRDefault="00053C36" w:rsidP="00053C36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C5221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0C5221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v:textbox>
                          </v:shape>
                          <v:shape id="_x0000_s1261" type="#_x0000_t202" style="position:absolute;left:1542;top:6961;width:178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" filled="f" stroked="f">
                            <v:textbox style="mso-fit-shape-to-text:t" inset="1mm,0,1mm,0">
                              <w:txbxContent>
                                <w:p w14:paraId="154B5084" w14:textId="77777777" w:rsidR="00053C36" w:rsidRPr="004E0473" w:rsidRDefault="00053C36" w:rsidP="00053C36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Cs w:val="21"/>
                                    </w:rPr>
                                  </w:pPr>
                                  <w:r w:rsidRPr="004E0473">
                                    <w:rPr>
                                      <w:rFonts w:cs="Times New Roman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_x0000_s1262" type="#_x0000_t202" style="position:absolute;left:27877;top:5387;width:190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" filled="f" stroked="f">
                            <v:textbox style="mso-fit-shape-to-text:t" inset="1mm,0,1mm,0">
                              <w:txbxContent>
                                <w:p w14:paraId="4DD8E48B" w14:textId="77777777" w:rsidR="00053C36" w:rsidRPr="000C5221" w:rsidRDefault="00053C36" w:rsidP="00053C36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C5221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0C5221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v:textbox>
                          </v:shape>
                          <v:shape id="_x0000_s1263" type="#_x0000_t202" style="position:absolute;left:23756;top:6956;width:171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" filled="f" stroked="f">
                            <v:textbox style="mso-fit-shape-to-text:t" inset="1mm,0,1mm,0">
                              <w:txbxContent>
                                <w:p w14:paraId="4FFD039B" w14:textId="77777777" w:rsidR="00053C36" w:rsidRPr="004E0473" w:rsidRDefault="00053C36" w:rsidP="00053C36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Cs w:val="21"/>
                                    </w:rPr>
                                  </w:pPr>
                                  <w:r w:rsidRPr="004E0473">
                                    <w:rPr>
                                      <w:rFonts w:cs="Times New Roman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直接箭头连接符 1870734028" o:spid="_x0000_s1264" type="#_x0000_t32" style="position:absolute;left:11401;top:5465;width:637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" strokecolor="black [3213]" strokeweight=".5pt">
                          <v:stroke endarrow="block" endarrowwidth="narrow" joinstyle="miter"/>
                        </v:shape>
                        <v:shape id="直接箭头连接符 1689826489" o:spid="_x0000_s1265" type="#_x0000_t32" style="position:absolute;left:23407;top:5334;width:637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" strokecolor="black [3213]" strokeweight=".5pt">
                          <v:stroke endarrow="block" endarrowwidth="narrow" joinstyle="miter"/>
                        </v:shape>
                        <v:shape id="直接箭头连接符 666145136" o:spid="_x0000_s1266" type="#_x0000_t32" style="position:absolute;left:34996;top:5334;width:637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" strokecolor="black [3213]" strokeweight=".5pt">
                          <v:stroke endarrow="block" endarrowwidth="narrow" joinstyle="miter"/>
                        </v:shape>
                        <v:line id="直接连接符 1779403825" o:spid="_x0000_s1267" style="position:absolute;flip:y;visibility:visible;mso-wrap-style:square" from="34965,2421" to="39440,4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" strokecolor="black [3213]" strokeweight="1pt">
                          <v:stroke joinstyle="miter"/>
                        </v:line>
                      </v:group>
                    </v:group>
                  </v:group>
                </v:group>
                <v:shape id="任意多边形: 形状 559" o:spid="_x0000_s1268" style="position:absolute;left:12988;top:2850;width:3859;height:2854;visibility:visible;mso-wrap-style:square;v-text-anchor:middle" coordsize="385845,285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" path="m,c54617,190280,177947,285420,385845,285420e" filled="f" strokecolor="black [3213]" strokeweight="1pt">
                  <v:stroke joinstyle="miter"/>
                  <v:path arrowok="t" o:connecttype="custom" o:connectlocs="0,0;385845,285420" o:connectangles="0,0"/>
                </v:shape>
                <v:shape id="任意多边形: 形状 559" o:spid="_x0000_s1269" style="position:absolute;left:25022;top:2073;width:3859;height:2854;flip:y;visibility:visible;mso-wrap-style:square;v-text-anchor:middle" coordsize="385845,285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" path="m,c96901,179709,220231,285420,385845,285420e" filled="f" strokecolor="black [3213]" strokeweight="1pt">
                  <v:stroke joinstyle="miter"/>
                  <v:path arrowok="t" o:connecttype="custom" o:connectlocs="0,0;385845,285420" o:connectangles="0,0"/>
                </v:shape>
                <w10:anchorlock/>
              </v:group>
            </w:pict>
          </mc:Fallback>
        </mc:AlternateContent>
      </w:r>
    </w:p>
    <w:p w14:paraId="7E9E3A30" w14:textId="3DB17AB3" w:rsidR="00D97D75" w:rsidRDefault="00D97D75">
      <w:pPr>
        <w:widowControl/>
        <w:jc w:val="left"/>
        <w:rPr>
          <w:rFonts w:eastAsia="黑体" w:cstheme="majorBidi"/>
          <w:bCs/>
          <w:szCs w:val="32"/>
        </w:rPr>
      </w:pPr>
      <w:r>
        <w:br w:type="page"/>
      </w:r>
    </w:p>
    <w:p w14:paraId="104D0D10" w14:textId="02FB52A5" w:rsidR="00053C36" w:rsidRPr="00F82BCE" w:rsidRDefault="00053C36" w:rsidP="00053C36">
      <w:pPr>
        <w:pStyle w:val="2"/>
      </w:pPr>
      <w:r w:rsidRPr="00F82BCE">
        <w:rPr>
          <w:rFonts w:hint="eastAsia"/>
        </w:rPr>
        <w:lastRenderedPageBreak/>
        <w:t>五、磁场及其应用</w:t>
      </w:r>
    </w:p>
    <w:p w14:paraId="76FAD129" w14:textId="77777777" w:rsidR="00053C36" w:rsidRPr="00F82BCE" w:rsidRDefault="00053C36" w:rsidP="00053C36">
      <w:pPr>
        <w:pStyle w:val="af8"/>
      </w:pPr>
      <w:r w:rsidRPr="00F82BCE">
        <w:rPr>
          <w:rFonts w:hint="eastAsia"/>
        </w:rPr>
        <w:t>磁场作为一种物质的存在形态，广泛存在于宇宙甚至生物体内，人类生活中处处可以遇到磁场，随着科学的发展，磁技术已经渗透到了我们日常生活和工农业生产技术的各个</w:t>
      </w:r>
      <w:commentRangeStart w:id="5"/>
      <w:r w:rsidRPr="00F82BCE">
        <w:rPr>
          <w:rFonts w:hint="eastAsia"/>
        </w:rPr>
        <w:t>方面</w:t>
      </w:r>
      <w:commentRangeEnd w:id="5"/>
      <w:r w:rsidR="00931B20">
        <w:rPr>
          <w:rStyle w:val="afa"/>
          <w:rFonts w:eastAsia="宋体"/>
        </w:rPr>
        <w:commentReference w:id="5"/>
      </w:r>
      <w:r>
        <w:rPr>
          <w:rFonts w:hint="eastAsia"/>
        </w:rPr>
        <w:t>。</w:t>
      </w:r>
    </w:p>
    <w:p w14:paraId="4F1A16B1" w14:textId="77777777" w:rsidR="00053C36" w:rsidRPr="00F82BCE" w:rsidRDefault="00053C36" w:rsidP="00053C36">
      <w:pPr>
        <w:rPr>
          <w:rFonts w:ascii="楷体_GB2312" w:eastAsia="楷体_GB2312" w:cs="Times New Roman"/>
        </w:rPr>
      </w:pPr>
      <w:r w:rsidRPr="00F82BCE">
        <w:rPr>
          <w:rFonts w:cs="Times New Roman"/>
        </w:rPr>
        <w:t>请完成下列问题：</w:t>
      </w:r>
    </w:p>
    <w:p w14:paraId="36E553E0" w14:textId="04831EE0" w:rsidR="00053C36" w:rsidRPr="00F82BCE" w:rsidRDefault="00F50EE7" w:rsidP="00053C36">
      <w:pPr>
        <w:rPr>
          <w:rFonts w:cs="Times New Roman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2191744" behindDoc="0" locked="0" layoutInCell="1" allowOverlap="1" wp14:anchorId="5B78E0A8" wp14:editId="3A0486B8">
                <wp:simplePos x="0" y="0"/>
                <wp:positionH relativeFrom="column">
                  <wp:posOffset>3473450</wp:posOffset>
                </wp:positionH>
                <wp:positionV relativeFrom="paragraph">
                  <wp:posOffset>93345</wp:posOffset>
                </wp:positionV>
                <wp:extent cx="1767205" cy="1303655"/>
                <wp:effectExtent l="0" t="0" r="23495" b="10795"/>
                <wp:wrapSquare wrapText="bothSides"/>
                <wp:docPr id="453354764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7205" cy="1303655"/>
                          <a:chOff x="0" y="21627"/>
                          <a:chExt cx="1767430" cy="1305844"/>
                        </a:xfrm>
                      </wpg:grpSpPr>
                      <wpg:grpSp>
                        <wpg:cNvPr id="85315" name="组合 85315"/>
                        <wpg:cNvGrpSpPr/>
                        <wpg:grpSpPr>
                          <a:xfrm>
                            <a:off x="0" y="21627"/>
                            <a:ext cx="1009852" cy="1279099"/>
                            <a:chOff x="0" y="-80064"/>
                            <a:chExt cx="1009989" cy="1279680"/>
                          </a:xfrm>
                        </wpg:grpSpPr>
                        <wps:wsp>
                          <wps:cNvPr id="676678882" name="Rectangle 1295"/>
                          <wps:cNvSpPr/>
                          <wps:spPr>
                            <a:xfrm>
                              <a:off x="0" y="278447"/>
                              <a:ext cx="122832" cy="1985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1DD63C0" w14:textId="77777777" w:rsidR="00F50EE7" w:rsidRPr="00D830DD" w:rsidRDefault="00F50EE7" w:rsidP="00F50EE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D830DD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254218723" name="Rectangle 1295"/>
                          <wps:cNvSpPr/>
                          <wps:spPr>
                            <a:xfrm>
                              <a:off x="12082" y="888376"/>
                              <a:ext cx="129819" cy="1985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5488907" w14:textId="77777777" w:rsidR="00F50EE7" w:rsidRPr="00D830DD" w:rsidRDefault="00F50EE7" w:rsidP="00F50EE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D830DD">
                                  <w:rPr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219840254" name="Rectangle 1295"/>
                          <wps:cNvSpPr/>
                          <wps:spPr>
                            <a:xfrm>
                              <a:off x="472986" y="881248"/>
                              <a:ext cx="122832" cy="1985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8E06639" w14:textId="77777777" w:rsidR="00F50EE7" w:rsidRPr="00D830DD" w:rsidRDefault="00F50EE7" w:rsidP="00F50EE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D830DD">
                                  <w:rPr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087252048" name="Rectangle 1295"/>
                          <wps:cNvSpPr/>
                          <wps:spPr>
                            <a:xfrm>
                              <a:off x="495830" y="266580"/>
                              <a:ext cx="129819" cy="1985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BD5BB2F" w14:textId="77777777" w:rsidR="00F50EE7" w:rsidRPr="00D830DD" w:rsidRDefault="00F50EE7" w:rsidP="00F50EE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D830DD">
                                  <w:rPr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73718121" name="Rectangle 1295"/>
                          <wps:cNvSpPr/>
                          <wps:spPr>
                            <a:xfrm>
                              <a:off x="855398" y="-80064"/>
                              <a:ext cx="154591" cy="1985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50B911B" w14:textId="77777777" w:rsidR="00F50EE7" w:rsidRPr="00D830DD" w:rsidRDefault="00F50EE7" w:rsidP="00F50EE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D830DD">
                                  <w:rPr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571528778" name="Rectangle 1295"/>
                          <wps:cNvSpPr/>
                          <wps:spPr>
                            <a:xfrm>
                              <a:off x="296277" y="1001073"/>
                              <a:ext cx="141887" cy="1985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7D7D1E0" w14:textId="77777777" w:rsidR="00F50EE7" w:rsidRPr="00D830DD" w:rsidRDefault="00F50EE7" w:rsidP="00F50EE7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830DD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  <wpg:grpSp>
                        <wpg:cNvPr id="905" name="组合 904">
                          <a:extLst>
                            <a:ext uri="{FF2B5EF4-FFF2-40B4-BE49-F238E27FC236}">
                              <a16:creationId xmlns:a16="http://schemas.microsoft.com/office/drawing/2014/main" id="{BF88872C-A7EE-C70A-4014-EEABAE646C21}"/>
                            </a:ext>
                          </a:extLst>
                        </wpg:cNvPr>
                        <wpg:cNvGrpSpPr/>
                        <wpg:grpSpPr>
                          <a:xfrm>
                            <a:off x="2338" y="217491"/>
                            <a:ext cx="1765092" cy="1109980"/>
                            <a:chOff x="4653" y="0"/>
                            <a:chExt cx="1765370" cy="1110037"/>
                          </a:xfrm>
                        </wpg:grpSpPr>
                        <wpg:grpSp>
                          <wpg:cNvPr id="1744456723" name="组合 1744456723">
                            <a:extLst>
                              <a:ext uri="{FF2B5EF4-FFF2-40B4-BE49-F238E27FC236}">
                                <a16:creationId xmlns:a16="http://schemas.microsoft.com/office/drawing/2014/main" id="{E5AA7DBE-F15D-9444-ADD5-56BC7A47E98C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4653" y="0"/>
                              <a:ext cx="1765370" cy="1110037"/>
                              <a:chOff x="4653" y="0"/>
                              <a:chExt cx="1765370" cy="1110037"/>
                            </a:xfrm>
                          </wpg:grpSpPr>
                          <wpg:grpSp>
                            <wpg:cNvPr id="702031736" name="组合 702031736">
                              <a:extLst>
                                <a:ext uri="{FF2B5EF4-FFF2-40B4-BE49-F238E27FC236}">
                                  <a16:creationId xmlns:a16="http://schemas.microsoft.com/office/drawing/2014/main" id="{7C247DA4-678B-2F0B-DD78-23B055392754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40081" y="791746"/>
                                <a:ext cx="542768" cy="272757"/>
                                <a:chOff x="40081" y="791746"/>
                                <a:chExt cx="542768" cy="272757"/>
                              </a:xfrm>
                            </wpg:grpSpPr>
                            <wpg:grpSp>
                              <wpg:cNvPr id="1556676334" name="组合 1556676334">
                                <a:extLst>
                                  <a:ext uri="{FF2B5EF4-FFF2-40B4-BE49-F238E27FC236}">
                                    <a16:creationId xmlns:a16="http://schemas.microsoft.com/office/drawing/2014/main" id="{9E246D02-5FCB-8672-DC2E-373F70A146E5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40081" y="791746"/>
                                  <a:ext cx="542768" cy="21600"/>
                                  <a:chOff x="40081" y="791746"/>
                                  <a:chExt cx="542768" cy="21600"/>
                                </a:xfrm>
                              </wpg:grpSpPr>
                              <wps:wsp>
                                <wps:cNvPr id="1214706171" name="椭圆 1214706171">
                                  <a:extLst>
                                    <a:ext uri="{FF2B5EF4-FFF2-40B4-BE49-F238E27FC236}">
                                      <a16:creationId xmlns:a16="http://schemas.microsoft.com/office/drawing/2014/main" id="{FBB8AB05-6364-2093-1AA3-B52D5FF8B2BF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081" y="791746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852557615" name="椭圆 852557615">
                                  <a:extLst>
                                    <a:ext uri="{FF2B5EF4-FFF2-40B4-BE49-F238E27FC236}">
                                      <a16:creationId xmlns:a16="http://schemas.microsoft.com/office/drawing/2014/main" id="{7646CF51-3A4E-B3D4-E3F1-4CFFF6ECC5CB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170373" y="791746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929669605" name="椭圆 929669605">
                                  <a:extLst>
                                    <a:ext uri="{FF2B5EF4-FFF2-40B4-BE49-F238E27FC236}">
                                      <a16:creationId xmlns:a16="http://schemas.microsoft.com/office/drawing/2014/main" id="{52DBA0C3-F29E-F5FF-C693-73C034B4DEFD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00665" y="791746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618907656" name="椭圆 1618907656">
                                  <a:extLst>
                                    <a:ext uri="{FF2B5EF4-FFF2-40B4-BE49-F238E27FC236}">
                                      <a16:creationId xmlns:a16="http://schemas.microsoft.com/office/drawing/2014/main" id="{13EA8094-FF34-9BD3-9D3F-247FEC379686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61249" y="791746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504073214" name="椭圆 1504073214">
                                  <a:extLst>
                                    <a:ext uri="{FF2B5EF4-FFF2-40B4-BE49-F238E27FC236}">
                                      <a16:creationId xmlns:a16="http://schemas.microsoft.com/office/drawing/2014/main" id="{C0EF516C-6F31-8586-CC8A-E6406D782BA8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30957" y="791746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g:grpSp>
                              <wpg:cNvPr id="364283980" name="组合 364283980">
                                <a:extLst>
                                  <a:ext uri="{FF2B5EF4-FFF2-40B4-BE49-F238E27FC236}">
                                    <a16:creationId xmlns:a16="http://schemas.microsoft.com/office/drawing/2014/main" id="{54AA5358-0F18-0B81-8D21-E26A91953E8B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40081" y="917324"/>
                                  <a:ext cx="542768" cy="21600"/>
                                  <a:chOff x="40081" y="917324"/>
                                  <a:chExt cx="542768" cy="21600"/>
                                </a:xfrm>
                              </wpg:grpSpPr>
                              <wps:wsp>
                                <wps:cNvPr id="926651759" name="椭圆 926651759">
                                  <a:extLst>
                                    <a:ext uri="{FF2B5EF4-FFF2-40B4-BE49-F238E27FC236}">
                                      <a16:creationId xmlns:a16="http://schemas.microsoft.com/office/drawing/2014/main" id="{1C6BF637-4EBE-C9DF-4CAF-8C5C62D48FDD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081" y="917324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304473953" name="椭圆 304473953">
                                  <a:extLst>
                                    <a:ext uri="{FF2B5EF4-FFF2-40B4-BE49-F238E27FC236}">
                                      <a16:creationId xmlns:a16="http://schemas.microsoft.com/office/drawing/2014/main" id="{9657BE03-F491-5B2F-195B-3D51A88BBB74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170373" y="917324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752560452" name="椭圆 752560452">
                                  <a:extLst>
                                    <a:ext uri="{FF2B5EF4-FFF2-40B4-BE49-F238E27FC236}">
                                      <a16:creationId xmlns:a16="http://schemas.microsoft.com/office/drawing/2014/main" id="{777AADBF-510A-30F6-1C21-F330B90A50CB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00665" y="917324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077555662" name="椭圆 1077555662">
                                  <a:extLst>
                                    <a:ext uri="{FF2B5EF4-FFF2-40B4-BE49-F238E27FC236}">
                                      <a16:creationId xmlns:a16="http://schemas.microsoft.com/office/drawing/2014/main" id="{106D2E2E-E134-8669-EB39-C97FAF789E13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61249" y="917324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677196717" name="椭圆 677196717">
                                  <a:extLst>
                                    <a:ext uri="{FF2B5EF4-FFF2-40B4-BE49-F238E27FC236}">
                                      <a16:creationId xmlns:a16="http://schemas.microsoft.com/office/drawing/2014/main" id="{626B2E06-668A-CFBB-7B95-013A08CF1CE4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30957" y="917324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g:grpSp>
                              <wpg:cNvPr id="985864108" name="组合 985864108">
                                <a:extLst>
                                  <a:ext uri="{FF2B5EF4-FFF2-40B4-BE49-F238E27FC236}">
                                    <a16:creationId xmlns:a16="http://schemas.microsoft.com/office/drawing/2014/main" id="{67DD5AE4-D83E-9F33-8244-FA8CA575BFCC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40081" y="1042903"/>
                                  <a:ext cx="542768" cy="21600"/>
                                  <a:chOff x="40081" y="1042903"/>
                                  <a:chExt cx="542768" cy="21600"/>
                                </a:xfrm>
                              </wpg:grpSpPr>
                              <wps:wsp>
                                <wps:cNvPr id="856465811" name="椭圆 856465811">
                                  <a:extLst>
                                    <a:ext uri="{FF2B5EF4-FFF2-40B4-BE49-F238E27FC236}">
                                      <a16:creationId xmlns:a16="http://schemas.microsoft.com/office/drawing/2014/main" id="{FAEA8C76-A791-C9D0-308A-09EACDE1577F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081" y="1042903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326313036" name="椭圆 1326313036">
                                  <a:extLst>
                                    <a:ext uri="{FF2B5EF4-FFF2-40B4-BE49-F238E27FC236}">
                                      <a16:creationId xmlns:a16="http://schemas.microsoft.com/office/drawing/2014/main" id="{A2B6C6F5-A730-2529-EB3B-FCA4FC9B121F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170373" y="1042903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525185536" name="椭圆 525185536">
                                  <a:extLst>
                                    <a:ext uri="{FF2B5EF4-FFF2-40B4-BE49-F238E27FC236}">
                                      <a16:creationId xmlns:a16="http://schemas.microsoft.com/office/drawing/2014/main" id="{572D4D72-024F-36DA-24DF-170B833BEC84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00665" y="1042903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097598735" name="椭圆 1097598735">
                                  <a:extLst>
                                    <a:ext uri="{FF2B5EF4-FFF2-40B4-BE49-F238E27FC236}">
                                      <a16:creationId xmlns:a16="http://schemas.microsoft.com/office/drawing/2014/main" id="{48FCC11E-8DA3-93B4-E557-F5AE696C9D8A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61249" y="1042903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944496033" name="椭圆 1944496033">
                                  <a:extLst>
                                    <a:ext uri="{FF2B5EF4-FFF2-40B4-BE49-F238E27FC236}">
                                      <a16:creationId xmlns:a16="http://schemas.microsoft.com/office/drawing/2014/main" id="{F471CC25-0A19-7484-1C43-683D222ECA8F}"/>
                                    </a:ext>
                                  </a:extLst>
                                </wps:cNvPr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30957" y="1042903"/>
                                    <a:ext cx="21600" cy="216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</wpg:grpSp>
                          <wpg:grpSp>
                            <wpg:cNvPr id="1787046001" name="组合 1787046001">
                              <a:extLst>
                                <a:ext uri="{FF2B5EF4-FFF2-40B4-BE49-F238E27FC236}">
                                  <a16:creationId xmlns:a16="http://schemas.microsoft.com/office/drawing/2014/main" id="{80006C0A-EF5A-694F-E1D5-3352AC61E912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4653" y="0"/>
                                <a:ext cx="1765370" cy="1110037"/>
                                <a:chOff x="4653" y="0"/>
                                <a:chExt cx="1765370" cy="1110037"/>
                              </a:xfrm>
                            </wpg:grpSpPr>
                            <wpg:grpSp>
                              <wpg:cNvPr id="1515891784" name="组合 1515891784">
                                <a:extLst>
                                  <a:ext uri="{FF2B5EF4-FFF2-40B4-BE49-F238E27FC236}">
                                    <a16:creationId xmlns:a16="http://schemas.microsoft.com/office/drawing/2014/main" id="{8DE23ADE-8281-35A1-08EC-16A8F8399C30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846452" y="29848"/>
                                  <a:ext cx="923571" cy="791035"/>
                                  <a:chOff x="846452" y="29848"/>
                                  <a:chExt cx="923571" cy="791035"/>
                                </a:xfrm>
                              </wpg:grpSpPr>
                              <wps:wsp>
                                <wps:cNvPr id="1261578966" name="等腰三角形 1261578966">
                                  <a:extLst>
                                    <a:ext uri="{FF2B5EF4-FFF2-40B4-BE49-F238E27FC236}">
                                      <a16:creationId xmlns:a16="http://schemas.microsoft.com/office/drawing/2014/main" id="{30B2DB2E-C261-48A5-DD03-572A52AE58A8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846452" y="29848"/>
                                    <a:ext cx="164826" cy="142091"/>
                                  </a:xfrm>
                                  <a:prstGeom prst="triangle">
                                    <a:avLst/>
                                  </a:prstGeom>
                                  <a:solidFill>
                                    <a:srgbClr val="E42E27"/>
                                  </a:solidFill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541796038" name="箭头: 五边形 1541796038">
                                  <a:extLst>
                                    <a:ext uri="{FF2B5EF4-FFF2-40B4-BE49-F238E27FC236}">
                                      <a16:creationId xmlns:a16="http://schemas.microsoft.com/office/drawing/2014/main" id="{1716C832-9322-4E35-31EC-E052005D63D6}"/>
                                    </a:ext>
                                  </a:extLst>
                                </wps:cNvPr>
                                <wps:cNvSpPr/>
                                <wps:spPr>
                                  <a:xfrm rot="16200000">
                                    <a:off x="1179040" y="229899"/>
                                    <a:ext cx="733860" cy="448107"/>
                                  </a:xfrm>
                                  <a:prstGeom prst="homePlate">
                                    <a:avLst>
                                      <a:gd name="adj" fmla="val 23140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g:grpSp>
                              <wpg:cNvPr id="225602979" name="组合 225602979">
                                <a:extLst>
                                  <a:ext uri="{FF2B5EF4-FFF2-40B4-BE49-F238E27FC236}">
                                    <a16:creationId xmlns:a16="http://schemas.microsoft.com/office/drawing/2014/main" id="{B5F1599F-C68F-21FF-3B00-EB703FFCFBE4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4653" y="0"/>
                                  <a:ext cx="1541612" cy="1110037"/>
                                  <a:chOff x="4653" y="0"/>
                                  <a:chExt cx="1541612" cy="1110037"/>
                                </a:xfrm>
                              </wpg:grpSpPr>
                              <wpg:grpSp>
                                <wpg:cNvPr id="1952377259" name="组合 1952377259">
                                  <a:extLst>
                                    <a:ext uri="{FF2B5EF4-FFF2-40B4-BE49-F238E27FC236}">
                                      <a16:creationId xmlns:a16="http://schemas.microsoft.com/office/drawing/2014/main" id="{71A60E61-B00E-0E1A-B9D8-1257FA9FBFA4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4653" y="0"/>
                                    <a:ext cx="1541612" cy="1110037"/>
                                    <a:chOff x="4653" y="0"/>
                                    <a:chExt cx="1541612" cy="1110037"/>
                                  </a:xfrm>
                                </wpg:grpSpPr>
                                <wpg:grpSp>
                                  <wpg:cNvPr id="2043396527" name="组合 2043396527">
                                    <a:extLst>
                                      <a:ext uri="{FF2B5EF4-FFF2-40B4-BE49-F238E27FC236}">
                                        <a16:creationId xmlns:a16="http://schemas.microsoft.com/office/drawing/2014/main" id="{1FD651E9-11B7-0FA0-6C48-8F511B33C854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311465" y="0"/>
                                      <a:ext cx="1234800" cy="254746"/>
                                      <a:chOff x="311465" y="0"/>
                                      <a:chExt cx="1234800" cy="254746"/>
                                    </a:xfrm>
                                  </wpg:grpSpPr>
                                  <wps:wsp>
                                    <wps:cNvPr id="1891131773" name="矩形 1891131773">
                                      <a:extLst>
                                        <a:ext uri="{FF2B5EF4-FFF2-40B4-BE49-F238E27FC236}">
                                          <a16:creationId xmlns:a16="http://schemas.microsoft.com/office/drawing/2014/main" id="{D1B3CF26-CFD3-97FA-BCF7-66807EF00D3A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311465" y="0"/>
                                        <a:ext cx="1234800" cy="28800"/>
                                      </a:xfrm>
                                      <a:prstGeom prst="rect">
                                        <a:avLst/>
                                      </a:prstGeom>
                                      <a:gradFill>
                                        <a:gsLst>
                                          <a:gs pos="2000">
                                            <a:schemeClr val="tx1"/>
                                          </a:gs>
                                          <a:gs pos="50000">
                                            <a:schemeClr val="bg1"/>
                                          </a:gs>
                                          <a:gs pos="100000">
                                            <a:schemeClr val="tx1"/>
                                          </a:gs>
                                        </a:gsLst>
                                        <a:lin ang="5400000" scaled="1"/>
                                      </a:gradFill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28394676" name="直接连接符 28394676">
                                      <a:extLst>
                                        <a:ext uri="{FF2B5EF4-FFF2-40B4-BE49-F238E27FC236}">
                                          <a16:creationId xmlns:a16="http://schemas.microsoft.com/office/drawing/2014/main" id="{9D52042A-7CAB-A34D-BEFE-B87218AD3672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  <a:endCxn id="1212525687" idx="0"/>
                                    </wps:cNvCnPr>
                                    <wps:spPr>
                                      <a:xfrm>
                                        <a:off x="311763" y="26264"/>
                                        <a:ext cx="752" cy="228482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17701726" name="直接连接符 717701726">
                                      <a:extLst>
                                        <a:ext uri="{FF2B5EF4-FFF2-40B4-BE49-F238E27FC236}">
                                          <a16:creationId xmlns:a16="http://schemas.microsoft.com/office/drawing/2014/main" id="{D6E23E34-90DD-6BB9-F0D6-27D0DCCCAA41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1546182" y="28800"/>
                                        <a:ext cx="0" cy="61986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212525687" name="矩形 1212525687">
                                    <a:extLst>
                                      <a:ext uri="{FF2B5EF4-FFF2-40B4-BE49-F238E27FC236}">
                                        <a16:creationId xmlns:a16="http://schemas.microsoft.com/office/drawing/2014/main" id="{C612EECF-A2D5-787B-15BC-B084CF9D6FC1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39414" y="254746"/>
                                      <a:ext cx="346201" cy="6300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328350287" name="矩形 328350287">
                                    <a:extLst>
                                      <a:ext uri="{FF2B5EF4-FFF2-40B4-BE49-F238E27FC236}">
                                        <a16:creationId xmlns:a16="http://schemas.microsoft.com/office/drawing/2014/main" id="{46047803-692F-BF34-F7D3-F0CD4E392B6B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4653" y="746214"/>
                                      <a:ext cx="617218" cy="3638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s:wsp>
                                <wps:cNvPr id="622940075" name="任意多边形: 形状 622940075">
                                  <a:extLst>
                                    <a:ext uri="{FF2B5EF4-FFF2-40B4-BE49-F238E27FC236}">
                                      <a16:creationId xmlns:a16="http://schemas.microsoft.com/office/drawing/2014/main" id="{E1301B99-CEE9-5D8A-AD60-449051826423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73707" y="87023"/>
                                    <a:ext cx="88775" cy="175525"/>
                                  </a:xfrm>
                                  <a:custGeom>
                                    <a:avLst/>
                                    <a:gdLst>
                                      <a:gd name="connsiteX0" fmla="*/ 10207 w 88775"/>
                                      <a:gd name="connsiteY0" fmla="*/ 0 h 175525"/>
                                      <a:gd name="connsiteX1" fmla="*/ 6864 w 88775"/>
                                      <a:gd name="connsiteY1" fmla="*/ 61852 h 175525"/>
                                      <a:gd name="connsiteX2" fmla="*/ 88775 w 88775"/>
                                      <a:gd name="connsiteY2" fmla="*/ 175525 h 17552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88775" h="175525">
                                        <a:moveTo>
                                          <a:pt x="10207" y="0"/>
                                        </a:moveTo>
                                        <a:cubicBezTo>
                                          <a:pt x="1988" y="16299"/>
                                          <a:pt x="-6231" y="32598"/>
                                          <a:pt x="6864" y="61852"/>
                                        </a:cubicBezTo>
                                        <a:cubicBezTo>
                                          <a:pt x="19959" y="91106"/>
                                          <a:pt x="54367" y="133315"/>
                                          <a:pt x="88775" y="17552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105101234" name="任意多边形: 形状 1105101234">
                                  <a:extLst>
                                    <a:ext uri="{FF2B5EF4-FFF2-40B4-BE49-F238E27FC236}">
                                      <a16:creationId xmlns:a16="http://schemas.microsoft.com/office/drawing/2014/main" id="{E07EA4BD-A1A4-3E0F-514A-BF9A4A5DD50D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4678" y="130487"/>
                                    <a:ext cx="133733" cy="133733"/>
                                  </a:xfrm>
                                  <a:custGeom>
                                    <a:avLst/>
                                    <a:gdLst>
                                      <a:gd name="connsiteX0" fmla="*/ 0 w 133733"/>
                                      <a:gd name="connsiteY0" fmla="*/ 0 h 133733"/>
                                      <a:gd name="connsiteX1" fmla="*/ 43463 w 133733"/>
                                      <a:gd name="connsiteY1" fmla="*/ 25075 h 133733"/>
                                      <a:gd name="connsiteX2" fmla="*/ 133733 w 133733"/>
                                      <a:gd name="connsiteY2" fmla="*/ 133733 h 13373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133733" h="133733">
                                        <a:moveTo>
                                          <a:pt x="0" y="0"/>
                                        </a:moveTo>
                                        <a:cubicBezTo>
                                          <a:pt x="10587" y="1393"/>
                                          <a:pt x="21174" y="2786"/>
                                          <a:pt x="43463" y="25075"/>
                                        </a:cubicBezTo>
                                        <a:cubicBezTo>
                                          <a:pt x="65752" y="47364"/>
                                          <a:pt x="99742" y="90548"/>
                                          <a:pt x="133733" y="13373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</wpg:grpSp>
                        </wpg:grpSp>
                        <wpg:grpSp>
                          <wpg:cNvPr id="2143099970" name="组合 2143099970">
                            <a:extLst>
                              <a:ext uri="{FF2B5EF4-FFF2-40B4-BE49-F238E27FC236}">
                                <a16:creationId xmlns:a16="http://schemas.microsoft.com/office/drawing/2014/main" id="{C56884B5-4A09-32A5-5A9E-E7A24100B256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447853" y="662477"/>
                              <a:ext cx="208697" cy="152670"/>
                              <a:chOff x="1447853" y="662477"/>
                              <a:chExt cx="208697" cy="152670"/>
                            </a:xfrm>
                          </wpg:grpSpPr>
                          <wpg:grpSp>
                            <wpg:cNvPr id="1733019787" name="组合 1733019787">
                              <a:extLst>
                                <a:ext uri="{FF2B5EF4-FFF2-40B4-BE49-F238E27FC236}">
                                  <a16:creationId xmlns:a16="http://schemas.microsoft.com/office/drawing/2014/main" id="{4693F617-1B22-6B31-607D-1B003C69915D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1447853" y="662477"/>
                                <a:ext cx="78715" cy="152670"/>
                                <a:chOff x="1447853" y="662475"/>
                                <a:chExt cx="180389" cy="349866"/>
                              </a:xfrm>
                            </wpg:grpSpPr>
                            <wps:wsp>
                              <wps:cNvPr id="263161023" name="矩形 58">
                                <a:extLst>
                                  <a:ext uri="{FF2B5EF4-FFF2-40B4-BE49-F238E27FC236}">
                                    <a16:creationId xmlns:a16="http://schemas.microsoft.com/office/drawing/2014/main" id="{8E62D148-1AF9-2072-DC28-3ABA45AF38BE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447853" y="777758"/>
                                  <a:ext cx="180239" cy="234583"/>
                                </a:xfrm>
                                <a:custGeom>
                                  <a:avLst/>
                                  <a:gdLst>
                                    <a:gd name="connsiteX0" fmla="*/ 0 w 180239"/>
                                    <a:gd name="connsiteY0" fmla="*/ 0 h 214245"/>
                                    <a:gd name="connsiteX1" fmla="*/ 180239 w 180239"/>
                                    <a:gd name="connsiteY1" fmla="*/ 0 h 214245"/>
                                    <a:gd name="connsiteX2" fmla="*/ 180239 w 180239"/>
                                    <a:gd name="connsiteY2" fmla="*/ 214245 h 214245"/>
                                    <a:gd name="connsiteX3" fmla="*/ 0 w 180239"/>
                                    <a:gd name="connsiteY3" fmla="*/ 214245 h 214245"/>
                                    <a:gd name="connsiteX4" fmla="*/ 0 w 180239"/>
                                    <a:gd name="connsiteY4" fmla="*/ 0 h 214245"/>
                                    <a:gd name="connsiteX0" fmla="*/ 0 w 180239"/>
                                    <a:gd name="connsiteY0" fmla="*/ 0 h 214245"/>
                                    <a:gd name="connsiteX1" fmla="*/ 91415 w 180239"/>
                                    <a:gd name="connsiteY1" fmla="*/ 299 h 214245"/>
                                    <a:gd name="connsiteX2" fmla="*/ 180239 w 180239"/>
                                    <a:gd name="connsiteY2" fmla="*/ 0 h 214245"/>
                                    <a:gd name="connsiteX3" fmla="*/ 180239 w 180239"/>
                                    <a:gd name="connsiteY3" fmla="*/ 214245 h 214245"/>
                                    <a:gd name="connsiteX4" fmla="*/ 0 w 180239"/>
                                    <a:gd name="connsiteY4" fmla="*/ 214245 h 214245"/>
                                    <a:gd name="connsiteX5" fmla="*/ 0 w 180239"/>
                                    <a:gd name="connsiteY5" fmla="*/ 0 h 214245"/>
                                    <a:gd name="connsiteX0" fmla="*/ 0 w 180239"/>
                                    <a:gd name="connsiteY0" fmla="*/ 17163 h 231408"/>
                                    <a:gd name="connsiteX1" fmla="*/ 91415 w 180239"/>
                                    <a:gd name="connsiteY1" fmla="*/ 0 h 231408"/>
                                    <a:gd name="connsiteX2" fmla="*/ 180239 w 180239"/>
                                    <a:gd name="connsiteY2" fmla="*/ 17163 h 231408"/>
                                    <a:gd name="connsiteX3" fmla="*/ 180239 w 180239"/>
                                    <a:gd name="connsiteY3" fmla="*/ 231408 h 231408"/>
                                    <a:gd name="connsiteX4" fmla="*/ 0 w 180239"/>
                                    <a:gd name="connsiteY4" fmla="*/ 231408 h 231408"/>
                                    <a:gd name="connsiteX5" fmla="*/ 0 w 180239"/>
                                    <a:gd name="connsiteY5" fmla="*/ 17163 h 231408"/>
                                    <a:gd name="connsiteX0" fmla="*/ 0 w 180239"/>
                                    <a:gd name="connsiteY0" fmla="*/ 20338 h 234583"/>
                                    <a:gd name="connsiteX1" fmla="*/ 91415 w 180239"/>
                                    <a:gd name="connsiteY1" fmla="*/ 0 h 234583"/>
                                    <a:gd name="connsiteX2" fmla="*/ 180239 w 180239"/>
                                    <a:gd name="connsiteY2" fmla="*/ 20338 h 234583"/>
                                    <a:gd name="connsiteX3" fmla="*/ 180239 w 180239"/>
                                    <a:gd name="connsiteY3" fmla="*/ 234583 h 234583"/>
                                    <a:gd name="connsiteX4" fmla="*/ 0 w 180239"/>
                                    <a:gd name="connsiteY4" fmla="*/ 234583 h 234583"/>
                                    <a:gd name="connsiteX5" fmla="*/ 0 w 180239"/>
                                    <a:gd name="connsiteY5" fmla="*/ 20338 h 23458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180239" h="234583">
                                      <a:moveTo>
                                        <a:pt x="0" y="20338"/>
                                      </a:moveTo>
                                      <a:lnTo>
                                        <a:pt x="91415" y="0"/>
                                      </a:lnTo>
                                      <a:lnTo>
                                        <a:pt x="180239" y="20338"/>
                                      </a:lnTo>
                                      <a:lnTo>
                                        <a:pt x="180239" y="234583"/>
                                      </a:lnTo>
                                      <a:lnTo>
                                        <a:pt x="0" y="234583"/>
                                      </a:lnTo>
                                      <a:lnTo>
                                        <a:pt x="0" y="20338"/>
                                      </a:lnTo>
                                      <a:close/>
                                    </a:path>
                                  </a:pathLst>
                                </a:custGeom>
                                <a:gradFill flip="none" rotWithShape="1">
                                  <a:gsLst>
                                    <a:gs pos="2000"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gs>
                                    <a:gs pos="54000">
                                      <a:schemeClr val="bg1"/>
                                    </a:gs>
                                    <a:gs pos="100000"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gs>
                                  </a:gsLst>
                                  <a:lin ang="0" scaled="1"/>
                                  <a:tileRect/>
                                </a:gra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35951476" name="任意多边形: 形状 135951476">
                                <a:extLst>
                                  <a:ext uri="{FF2B5EF4-FFF2-40B4-BE49-F238E27FC236}">
                                    <a16:creationId xmlns:a16="http://schemas.microsoft.com/office/drawing/2014/main" id="{6CF217C9-4B1D-F43C-D9BB-9E369AE9067C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448241" y="662475"/>
                                  <a:ext cx="180001" cy="136172"/>
                                </a:xfrm>
                                <a:custGeom>
                                  <a:avLst/>
                                  <a:gdLst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</a:cxnLst>
                                  <a:rect l="l" t="t" r="r" b="b"/>
                                  <a:pathLst>
                                    <a:path w="180001" h="156241">
                                      <a:moveTo>
                                        <a:pt x="90000" y="0"/>
                                      </a:moveTo>
                                      <a:cubicBezTo>
                                        <a:pt x="126625" y="0"/>
                                        <a:pt x="156315" y="17833"/>
                                        <a:pt x="156315" y="39832"/>
                                      </a:cubicBezTo>
                                      <a:cubicBezTo>
                                        <a:pt x="156315" y="50832"/>
                                        <a:pt x="148893" y="60790"/>
                                        <a:pt x="136892" y="67998"/>
                                      </a:cubicBezTo>
                                      <a:lnTo>
                                        <a:pt x="123386" y="71358"/>
                                      </a:lnTo>
                                      <a:lnTo>
                                        <a:pt x="123386" y="113946"/>
                                      </a:lnTo>
                                      <a:lnTo>
                                        <a:pt x="125033" y="114115"/>
                                      </a:lnTo>
                                      <a:cubicBezTo>
                                        <a:pt x="141627" y="132050"/>
                                        <a:pt x="166126" y="135470"/>
                                        <a:pt x="180001" y="156241"/>
                                      </a:cubicBezTo>
                                      <a:cubicBezTo>
                                        <a:pt x="152560" y="148333"/>
                                        <a:pt x="121550" y="144176"/>
                                        <a:pt x="90001" y="144176"/>
                                      </a:cubicBezTo>
                                      <a:cubicBezTo>
                                        <a:pt x="58452" y="144176"/>
                                        <a:pt x="27441" y="148333"/>
                                        <a:pt x="0" y="156241"/>
                                      </a:cubicBezTo>
                                      <a:cubicBezTo>
                                        <a:pt x="8901" y="139659"/>
                                        <a:pt x="34185" y="138857"/>
                                        <a:pt x="54968" y="114115"/>
                                      </a:cubicBezTo>
                                      <a:lnTo>
                                        <a:pt x="56614" y="113946"/>
                                      </a:lnTo>
                                      <a:lnTo>
                                        <a:pt x="56614" y="71358"/>
                                      </a:lnTo>
                                      <a:lnTo>
                                        <a:pt x="43108" y="67998"/>
                                      </a:lnTo>
                                      <a:cubicBezTo>
                                        <a:pt x="31107" y="60790"/>
                                        <a:pt x="23685" y="50832"/>
                                        <a:pt x="23685" y="39832"/>
                                      </a:cubicBezTo>
                                      <a:cubicBezTo>
                                        <a:pt x="23685" y="17833"/>
                                        <a:pt x="53375" y="0"/>
                                        <a:pt x="9000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square" rtlCol="0" anchor="ctr">
                                <a:noAutofit/>
                              </wps:bodyPr>
                            </wps:wsp>
                          </wpg:grpSp>
                          <wpg:grpSp>
                            <wpg:cNvPr id="348299898" name="组合 348299898">
                              <a:extLst>
                                <a:ext uri="{FF2B5EF4-FFF2-40B4-BE49-F238E27FC236}">
                                  <a16:creationId xmlns:a16="http://schemas.microsoft.com/office/drawing/2014/main" id="{CACA0333-D800-C689-6D8B-6D929FD9552C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1533169" y="684181"/>
                                <a:ext cx="67524" cy="130963"/>
                                <a:chOff x="1533169" y="684181"/>
                                <a:chExt cx="180389" cy="349866"/>
                              </a:xfrm>
                            </wpg:grpSpPr>
                            <wps:wsp>
                              <wps:cNvPr id="1072659532" name="矩形 58">
                                <a:extLst>
                                  <a:ext uri="{FF2B5EF4-FFF2-40B4-BE49-F238E27FC236}">
                                    <a16:creationId xmlns:a16="http://schemas.microsoft.com/office/drawing/2014/main" id="{85E5EF57-ADFB-9821-076E-E48F50F86A2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533169" y="799464"/>
                                  <a:ext cx="180239" cy="234583"/>
                                </a:xfrm>
                                <a:custGeom>
                                  <a:avLst/>
                                  <a:gdLst>
                                    <a:gd name="connsiteX0" fmla="*/ 0 w 180239"/>
                                    <a:gd name="connsiteY0" fmla="*/ 0 h 214245"/>
                                    <a:gd name="connsiteX1" fmla="*/ 180239 w 180239"/>
                                    <a:gd name="connsiteY1" fmla="*/ 0 h 214245"/>
                                    <a:gd name="connsiteX2" fmla="*/ 180239 w 180239"/>
                                    <a:gd name="connsiteY2" fmla="*/ 214245 h 214245"/>
                                    <a:gd name="connsiteX3" fmla="*/ 0 w 180239"/>
                                    <a:gd name="connsiteY3" fmla="*/ 214245 h 214245"/>
                                    <a:gd name="connsiteX4" fmla="*/ 0 w 180239"/>
                                    <a:gd name="connsiteY4" fmla="*/ 0 h 214245"/>
                                    <a:gd name="connsiteX0" fmla="*/ 0 w 180239"/>
                                    <a:gd name="connsiteY0" fmla="*/ 0 h 214245"/>
                                    <a:gd name="connsiteX1" fmla="*/ 91415 w 180239"/>
                                    <a:gd name="connsiteY1" fmla="*/ 299 h 214245"/>
                                    <a:gd name="connsiteX2" fmla="*/ 180239 w 180239"/>
                                    <a:gd name="connsiteY2" fmla="*/ 0 h 214245"/>
                                    <a:gd name="connsiteX3" fmla="*/ 180239 w 180239"/>
                                    <a:gd name="connsiteY3" fmla="*/ 214245 h 214245"/>
                                    <a:gd name="connsiteX4" fmla="*/ 0 w 180239"/>
                                    <a:gd name="connsiteY4" fmla="*/ 214245 h 214245"/>
                                    <a:gd name="connsiteX5" fmla="*/ 0 w 180239"/>
                                    <a:gd name="connsiteY5" fmla="*/ 0 h 214245"/>
                                    <a:gd name="connsiteX0" fmla="*/ 0 w 180239"/>
                                    <a:gd name="connsiteY0" fmla="*/ 17163 h 231408"/>
                                    <a:gd name="connsiteX1" fmla="*/ 91415 w 180239"/>
                                    <a:gd name="connsiteY1" fmla="*/ 0 h 231408"/>
                                    <a:gd name="connsiteX2" fmla="*/ 180239 w 180239"/>
                                    <a:gd name="connsiteY2" fmla="*/ 17163 h 231408"/>
                                    <a:gd name="connsiteX3" fmla="*/ 180239 w 180239"/>
                                    <a:gd name="connsiteY3" fmla="*/ 231408 h 231408"/>
                                    <a:gd name="connsiteX4" fmla="*/ 0 w 180239"/>
                                    <a:gd name="connsiteY4" fmla="*/ 231408 h 231408"/>
                                    <a:gd name="connsiteX5" fmla="*/ 0 w 180239"/>
                                    <a:gd name="connsiteY5" fmla="*/ 17163 h 231408"/>
                                    <a:gd name="connsiteX0" fmla="*/ 0 w 180239"/>
                                    <a:gd name="connsiteY0" fmla="*/ 20338 h 234583"/>
                                    <a:gd name="connsiteX1" fmla="*/ 91415 w 180239"/>
                                    <a:gd name="connsiteY1" fmla="*/ 0 h 234583"/>
                                    <a:gd name="connsiteX2" fmla="*/ 180239 w 180239"/>
                                    <a:gd name="connsiteY2" fmla="*/ 20338 h 234583"/>
                                    <a:gd name="connsiteX3" fmla="*/ 180239 w 180239"/>
                                    <a:gd name="connsiteY3" fmla="*/ 234583 h 234583"/>
                                    <a:gd name="connsiteX4" fmla="*/ 0 w 180239"/>
                                    <a:gd name="connsiteY4" fmla="*/ 234583 h 234583"/>
                                    <a:gd name="connsiteX5" fmla="*/ 0 w 180239"/>
                                    <a:gd name="connsiteY5" fmla="*/ 20338 h 23458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180239" h="234583">
                                      <a:moveTo>
                                        <a:pt x="0" y="20338"/>
                                      </a:moveTo>
                                      <a:lnTo>
                                        <a:pt x="91415" y="0"/>
                                      </a:lnTo>
                                      <a:lnTo>
                                        <a:pt x="180239" y="20338"/>
                                      </a:lnTo>
                                      <a:lnTo>
                                        <a:pt x="180239" y="234583"/>
                                      </a:lnTo>
                                      <a:lnTo>
                                        <a:pt x="0" y="234583"/>
                                      </a:lnTo>
                                      <a:lnTo>
                                        <a:pt x="0" y="20338"/>
                                      </a:lnTo>
                                      <a:close/>
                                    </a:path>
                                  </a:pathLst>
                                </a:custGeom>
                                <a:gradFill flip="none" rotWithShape="1">
                                  <a:gsLst>
                                    <a:gs pos="2000"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gs>
                                    <a:gs pos="54000">
                                      <a:schemeClr val="bg1"/>
                                    </a:gs>
                                    <a:gs pos="100000"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gs>
                                  </a:gsLst>
                                  <a:lin ang="0" scaled="1"/>
                                  <a:tileRect/>
                                </a:gra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053793381" name="任意多边形: 形状 1053793381">
                                <a:extLst>
                                  <a:ext uri="{FF2B5EF4-FFF2-40B4-BE49-F238E27FC236}">
                                    <a16:creationId xmlns:a16="http://schemas.microsoft.com/office/drawing/2014/main" id="{F4B2D8F6-5FA6-5B6D-60B5-A01189B9B06C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533557" y="684181"/>
                                  <a:ext cx="180001" cy="136172"/>
                                </a:xfrm>
                                <a:custGeom>
                                  <a:avLst/>
                                  <a:gdLst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</a:cxnLst>
                                  <a:rect l="l" t="t" r="r" b="b"/>
                                  <a:pathLst>
                                    <a:path w="180001" h="156241">
                                      <a:moveTo>
                                        <a:pt x="90000" y="0"/>
                                      </a:moveTo>
                                      <a:cubicBezTo>
                                        <a:pt x="126625" y="0"/>
                                        <a:pt x="156315" y="17833"/>
                                        <a:pt x="156315" y="39832"/>
                                      </a:cubicBezTo>
                                      <a:cubicBezTo>
                                        <a:pt x="156315" y="50832"/>
                                        <a:pt x="148893" y="60790"/>
                                        <a:pt x="136892" y="67998"/>
                                      </a:cubicBezTo>
                                      <a:lnTo>
                                        <a:pt x="123386" y="71358"/>
                                      </a:lnTo>
                                      <a:lnTo>
                                        <a:pt x="123386" y="113946"/>
                                      </a:lnTo>
                                      <a:lnTo>
                                        <a:pt x="125033" y="114115"/>
                                      </a:lnTo>
                                      <a:cubicBezTo>
                                        <a:pt x="141627" y="132050"/>
                                        <a:pt x="166126" y="135470"/>
                                        <a:pt x="180001" y="156241"/>
                                      </a:cubicBezTo>
                                      <a:cubicBezTo>
                                        <a:pt x="152560" y="148333"/>
                                        <a:pt x="121550" y="144176"/>
                                        <a:pt x="90001" y="144176"/>
                                      </a:cubicBezTo>
                                      <a:cubicBezTo>
                                        <a:pt x="58452" y="144176"/>
                                        <a:pt x="27441" y="148333"/>
                                        <a:pt x="0" y="156241"/>
                                      </a:cubicBezTo>
                                      <a:cubicBezTo>
                                        <a:pt x="8901" y="139659"/>
                                        <a:pt x="34185" y="138857"/>
                                        <a:pt x="54968" y="114115"/>
                                      </a:cubicBezTo>
                                      <a:lnTo>
                                        <a:pt x="56614" y="113946"/>
                                      </a:lnTo>
                                      <a:lnTo>
                                        <a:pt x="56614" y="71358"/>
                                      </a:lnTo>
                                      <a:lnTo>
                                        <a:pt x="43108" y="67998"/>
                                      </a:lnTo>
                                      <a:cubicBezTo>
                                        <a:pt x="31107" y="60790"/>
                                        <a:pt x="23685" y="50832"/>
                                        <a:pt x="23685" y="39832"/>
                                      </a:cubicBezTo>
                                      <a:cubicBezTo>
                                        <a:pt x="23685" y="17833"/>
                                        <a:pt x="53375" y="0"/>
                                        <a:pt x="9000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square" rtlCol="0" anchor="ctr">
                                <a:noAutofit/>
                              </wps:bodyPr>
                            </wps:wsp>
                          </wpg:grpSp>
                          <wpg:grpSp>
                            <wpg:cNvPr id="1869140788" name="组合 1869140788">
                              <a:extLst>
                                <a:ext uri="{FF2B5EF4-FFF2-40B4-BE49-F238E27FC236}">
                                  <a16:creationId xmlns:a16="http://schemas.microsoft.com/office/drawing/2014/main" id="{B8851828-2B34-5E4B-4CEC-FC7E1E4C4791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1607642" y="720287"/>
                                <a:ext cx="48908" cy="94857"/>
                                <a:chOff x="1607642" y="720287"/>
                                <a:chExt cx="180389" cy="349866"/>
                              </a:xfrm>
                            </wpg:grpSpPr>
                            <wps:wsp>
                              <wps:cNvPr id="1935502332" name="矩形 58">
                                <a:extLst>
                                  <a:ext uri="{FF2B5EF4-FFF2-40B4-BE49-F238E27FC236}">
                                    <a16:creationId xmlns:a16="http://schemas.microsoft.com/office/drawing/2014/main" id="{DD4E87C2-5454-2111-8E89-C9E9858F62CE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607642" y="835570"/>
                                  <a:ext cx="180239" cy="234583"/>
                                </a:xfrm>
                                <a:custGeom>
                                  <a:avLst/>
                                  <a:gdLst>
                                    <a:gd name="connsiteX0" fmla="*/ 0 w 180239"/>
                                    <a:gd name="connsiteY0" fmla="*/ 0 h 214245"/>
                                    <a:gd name="connsiteX1" fmla="*/ 180239 w 180239"/>
                                    <a:gd name="connsiteY1" fmla="*/ 0 h 214245"/>
                                    <a:gd name="connsiteX2" fmla="*/ 180239 w 180239"/>
                                    <a:gd name="connsiteY2" fmla="*/ 214245 h 214245"/>
                                    <a:gd name="connsiteX3" fmla="*/ 0 w 180239"/>
                                    <a:gd name="connsiteY3" fmla="*/ 214245 h 214245"/>
                                    <a:gd name="connsiteX4" fmla="*/ 0 w 180239"/>
                                    <a:gd name="connsiteY4" fmla="*/ 0 h 214245"/>
                                    <a:gd name="connsiteX0" fmla="*/ 0 w 180239"/>
                                    <a:gd name="connsiteY0" fmla="*/ 0 h 214245"/>
                                    <a:gd name="connsiteX1" fmla="*/ 91415 w 180239"/>
                                    <a:gd name="connsiteY1" fmla="*/ 299 h 214245"/>
                                    <a:gd name="connsiteX2" fmla="*/ 180239 w 180239"/>
                                    <a:gd name="connsiteY2" fmla="*/ 0 h 214245"/>
                                    <a:gd name="connsiteX3" fmla="*/ 180239 w 180239"/>
                                    <a:gd name="connsiteY3" fmla="*/ 214245 h 214245"/>
                                    <a:gd name="connsiteX4" fmla="*/ 0 w 180239"/>
                                    <a:gd name="connsiteY4" fmla="*/ 214245 h 214245"/>
                                    <a:gd name="connsiteX5" fmla="*/ 0 w 180239"/>
                                    <a:gd name="connsiteY5" fmla="*/ 0 h 214245"/>
                                    <a:gd name="connsiteX0" fmla="*/ 0 w 180239"/>
                                    <a:gd name="connsiteY0" fmla="*/ 17163 h 231408"/>
                                    <a:gd name="connsiteX1" fmla="*/ 91415 w 180239"/>
                                    <a:gd name="connsiteY1" fmla="*/ 0 h 231408"/>
                                    <a:gd name="connsiteX2" fmla="*/ 180239 w 180239"/>
                                    <a:gd name="connsiteY2" fmla="*/ 17163 h 231408"/>
                                    <a:gd name="connsiteX3" fmla="*/ 180239 w 180239"/>
                                    <a:gd name="connsiteY3" fmla="*/ 231408 h 231408"/>
                                    <a:gd name="connsiteX4" fmla="*/ 0 w 180239"/>
                                    <a:gd name="connsiteY4" fmla="*/ 231408 h 231408"/>
                                    <a:gd name="connsiteX5" fmla="*/ 0 w 180239"/>
                                    <a:gd name="connsiteY5" fmla="*/ 17163 h 231408"/>
                                    <a:gd name="connsiteX0" fmla="*/ 0 w 180239"/>
                                    <a:gd name="connsiteY0" fmla="*/ 20338 h 234583"/>
                                    <a:gd name="connsiteX1" fmla="*/ 91415 w 180239"/>
                                    <a:gd name="connsiteY1" fmla="*/ 0 h 234583"/>
                                    <a:gd name="connsiteX2" fmla="*/ 180239 w 180239"/>
                                    <a:gd name="connsiteY2" fmla="*/ 20338 h 234583"/>
                                    <a:gd name="connsiteX3" fmla="*/ 180239 w 180239"/>
                                    <a:gd name="connsiteY3" fmla="*/ 234583 h 234583"/>
                                    <a:gd name="connsiteX4" fmla="*/ 0 w 180239"/>
                                    <a:gd name="connsiteY4" fmla="*/ 234583 h 234583"/>
                                    <a:gd name="connsiteX5" fmla="*/ 0 w 180239"/>
                                    <a:gd name="connsiteY5" fmla="*/ 20338 h 23458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180239" h="234583">
                                      <a:moveTo>
                                        <a:pt x="0" y="20338"/>
                                      </a:moveTo>
                                      <a:lnTo>
                                        <a:pt x="91415" y="0"/>
                                      </a:lnTo>
                                      <a:lnTo>
                                        <a:pt x="180239" y="20338"/>
                                      </a:lnTo>
                                      <a:lnTo>
                                        <a:pt x="180239" y="234583"/>
                                      </a:lnTo>
                                      <a:lnTo>
                                        <a:pt x="0" y="234583"/>
                                      </a:lnTo>
                                      <a:lnTo>
                                        <a:pt x="0" y="20338"/>
                                      </a:lnTo>
                                      <a:close/>
                                    </a:path>
                                  </a:pathLst>
                                </a:custGeom>
                                <a:gradFill flip="none" rotWithShape="1">
                                  <a:gsLst>
                                    <a:gs pos="2000"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gs>
                                    <a:gs pos="54000">
                                      <a:schemeClr val="bg1"/>
                                    </a:gs>
                                    <a:gs pos="100000"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gs>
                                  </a:gsLst>
                                  <a:lin ang="0" scaled="1"/>
                                  <a:tileRect/>
                                </a:gra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816018752" name="任意多边形: 形状 816018752">
                                <a:extLst>
                                  <a:ext uri="{FF2B5EF4-FFF2-40B4-BE49-F238E27FC236}">
                                    <a16:creationId xmlns:a16="http://schemas.microsoft.com/office/drawing/2014/main" id="{B72D0467-D250-F1EF-D591-8CE0E7ED4A15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608030" y="720287"/>
                                  <a:ext cx="180001" cy="136172"/>
                                </a:xfrm>
                                <a:custGeom>
                                  <a:avLst/>
                                  <a:gdLst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  <a:gd name="connsiteX0" fmla="*/ 90000 w 180001"/>
                                    <a:gd name="connsiteY0" fmla="*/ 0 h 156241"/>
                                    <a:gd name="connsiteX1" fmla="*/ 156315 w 180001"/>
                                    <a:gd name="connsiteY1" fmla="*/ 39832 h 156241"/>
                                    <a:gd name="connsiteX2" fmla="*/ 136892 w 180001"/>
                                    <a:gd name="connsiteY2" fmla="*/ 67998 h 156241"/>
                                    <a:gd name="connsiteX3" fmla="*/ 123386 w 180001"/>
                                    <a:gd name="connsiteY3" fmla="*/ 71358 h 156241"/>
                                    <a:gd name="connsiteX4" fmla="*/ 123386 w 180001"/>
                                    <a:gd name="connsiteY4" fmla="*/ 113946 h 156241"/>
                                    <a:gd name="connsiteX5" fmla="*/ 125033 w 180001"/>
                                    <a:gd name="connsiteY5" fmla="*/ 114115 h 156241"/>
                                    <a:gd name="connsiteX6" fmla="*/ 180001 w 180001"/>
                                    <a:gd name="connsiteY6" fmla="*/ 156241 h 156241"/>
                                    <a:gd name="connsiteX7" fmla="*/ 90001 w 180001"/>
                                    <a:gd name="connsiteY7" fmla="*/ 144176 h 156241"/>
                                    <a:gd name="connsiteX8" fmla="*/ 0 w 180001"/>
                                    <a:gd name="connsiteY8" fmla="*/ 156241 h 156241"/>
                                    <a:gd name="connsiteX9" fmla="*/ 54968 w 180001"/>
                                    <a:gd name="connsiteY9" fmla="*/ 114115 h 156241"/>
                                    <a:gd name="connsiteX10" fmla="*/ 56614 w 180001"/>
                                    <a:gd name="connsiteY10" fmla="*/ 113946 h 156241"/>
                                    <a:gd name="connsiteX11" fmla="*/ 56614 w 180001"/>
                                    <a:gd name="connsiteY11" fmla="*/ 71358 h 156241"/>
                                    <a:gd name="connsiteX12" fmla="*/ 43108 w 180001"/>
                                    <a:gd name="connsiteY12" fmla="*/ 67998 h 156241"/>
                                    <a:gd name="connsiteX13" fmla="*/ 23685 w 180001"/>
                                    <a:gd name="connsiteY13" fmla="*/ 39832 h 156241"/>
                                    <a:gd name="connsiteX14" fmla="*/ 90000 w 180001"/>
                                    <a:gd name="connsiteY14" fmla="*/ 0 h 15624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</a:cxnLst>
                                  <a:rect l="l" t="t" r="r" b="b"/>
                                  <a:pathLst>
                                    <a:path w="180001" h="156241">
                                      <a:moveTo>
                                        <a:pt x="90000" y="0"/>
                                      </a:moveTo>
                                      <a:cubicBezTo>
                                        <a:pt x="126625" y="0"/>
                                        <a:pt x="156315" y="17833"/>
                                        <a:pt x="156315" y="39832"/>
                                      </a:cubicBezTo>
                                      <a:cubicBezTo>
                                        <a:pt x="156315" y="50832"/>
                                        <a:pt x="148893" y="60790"/>
                                        <a:pt x="136892" y="67998"/>
                                      </a:cubicBezTo>
                                      <a:lnTo>
                                        <a:pt x="123386" y="71358"/>
                                      </a:lnTo>
                                      <a:lnTo>
                                        <a:pt x="123386" y="113946"/>
                                      </a:lnTo>
                                      <a:lnTo>
                                        <a:pt x="125033" y="114115"/>
                                      </a:lnTo>
                                      <a:cubicBezTo>
                                        <a:pt x="141627" y="132050"/>
                                        <a:pt x="166126" y="135470"/>
                                        <a:pt x="180001" y="156241"/>
                                      </a:cubicBezTo>
                                      <a:cubicBezTo>
                                        <a:pt x="152560" y="148333"/>
                                        <a:pt x="121550" y="144176"/>
                                        <a:pt x="90001" y="144176"/>
                                      </a:cubicBezTo>
                                      <a:cubicBezTo>
                                        <a:pt x="58452" y="144176"/>
                                        <a:pt x="27441" y="148333"/>
                                        <a:pt x="0" y="156241"/>
                                      </a:cubicBezTo>
                                      <a:cubicBezTo>
                                        <a:pt x="8901" y="139659"/>
                                        <a:pt x="34185" y="138857"/>
                                        <a:pt x="54968" y="114115"/>
                                      </a:cubicBezTo>
                                      <a:lnTo>
                                        <a:pt x="56614" y="113946"/>
                                      </a:lnTo>
                                      <a:lnTo>
                                        <a:pt x="56614" y="71358"/>
                                      </a:lnTo>
                                      <a:lnTo>
                                        <a:pt x="43108" y="67998"/>
                                      </a:lnTo>
                                      <a:cubicBezTo>
                                        <a:pt x="31107" y="60790"/>
                                        <a:pt x="23685" y="50832"/>
                                        <a:pt x="23685" y="39832"/>
                                      </a:cubicBezTo>
                                      <a:cubicBezTo>
                                        <a:pt x="23685" y="17833"/>
                                        <a:pt x="53375" y="0"/>
                                        <a:pt x="9000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square" rtlCol="0" anchor="ctr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78E0A8" id="组合 2" o:spid="_x0000_s1270" style="position:absolute;left:0;text-align:left;margin-left:273.5pt;margin-top:7.35pt;width:139.15pt;height:102.65pt;z-index:252191744;mso-position-horizontal-relative:text;mso-position-vertical-relative:text;mso-width-relative:margin;mso-height-relative:margin" coordorigin=",216" coordsize="17674,130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">
                <v:group id="组合 85315" o:spid="_x0000_s1271" style="position:absolute;top:216;width:10098;height:12791" coordorigin=",-800" coordsize="10099,12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">
                  <v:rect id="Rectangle 1295" o:spid="_x0000_s1272" style="position:absolute;top:2784;width:1228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1DD63C0" w14:textId="77777777" w:rsidR="00F50EE7" w:rsidRPr="00D830DD" w:rsidRDefault="00F50EE7" w:rsidP="00F50EE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D830DD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1295" o:spid="_x0000_s1273" style="position:absolute;left:120;top:8883;width:1299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45488907" w14:textId="77777777" w:rsidR="00F50EE7" w:rsidRPr="00D830DD" w:rsidRDefault="00F50EE7" w:rsidP="00F50EE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D830DD"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1295" o:spid="_x0000_s1274" style="position:absolute;left:4729;top:8812;width:1229;height:19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28E06639" w14:textId="77777777" w:rsidR="00F50EE7" w:rsidRPr="00D830DD" w:rsidRDefault="00F50EE7" w:rsidP="00F50EE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D830DD">
                            <w:rPr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1295" o:spid="_x0000_s1275" style="position:absolute;left:4958;top:2665;width:1298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7BD5BB2F" w14:textId="77777777" w:rsidR="00F50EE7" w:rsidRPr="00D830DD" w:rsidRDefault="00F50EE7" w:rsidP="00F50EE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D830DD">
                            <w:rPr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1295" o:spid="_x0000_s1276" style="position:absolute;left:8553;top:-800;width:1546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" filled="f" stroked="f">
                    <v:textbox style="mso-fit-shape-to-text:t" inset="1mm,0,1mm,0">
                      <w:txbxContent>
                        <w:p w14:paraId="750B911B" w14:textId="77777777" w:rsidR="00F50EE7" w:rsidRPr="00D830DD" w:rsidRDefault="00F50EE7" w:rsidP="00F50EE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D830DD">
                            <w:rPr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1295" o:spid="_x0000_s1277" style="position:absolute;left:2962;top:10010;width:1419;height:19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7D7D1E0" w14:textId="77777777" w:rsidR="00F50EE7" w:rsidRPr="00D830DD" w:rsidRDefault="00F50EE7" w:rsidP="00F50EE7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D830DD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组合 904" o:spid="_x0000_s1278" style="position:absolute;left:23;top:2174;width:17651;height:11100" coordorigin="46" coordsize="17653,11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">
                  <v:group id="组合 1744456723" o:spid="_x0000_s1279" style="position:absolute;left:46;width:17654;height:11100" coordorigin="46" coordsize="17653,11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">
                    <v:group id="组合 702031736" o:spid="_x0000_s1280" style="position:absolute;left:400;top:7917;width:5428;height:2728" coordorigin="400,7917" coordsize="5427,27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">
                      <v:group id="组合 1556676334" o:spid="_x0000_s1281" style="position:absolute;left:400;top:7917;width:5428;height:216" coordorigin="400,7917" coordsize="5427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">
                        <v:oval id="椭圆 1214706171" o:spid="_x0000_s1282" style="position:absolute;left:400;top:7917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" fillcolor="black [3213]" stroked="f" strokeweight="1pt">
                          <v:stroke joinstyle="miter"/>
                          <o:lock v:ext="edit" aspectratio="t"/>
                        </v:oval>
                        <v:oval id="椭圆 852557615" o:spid="_x0000_s1283" style="position:absolute;left:1703;top:7917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" fillcolor="black [3213]" stroked="f" strokeweight="1pt">
                          <v:stroke joinstyle="miter"/>
                          <o:lock v:ext="edit" aspectratio="t"/>
                        </v:oval>
                        <v:oval id="椭圆 929669605" o:spid="_x0000_s1284" style="position:absolute;left:3006;top:7917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" fillcolor="black [3213]" stroked="f" strokeweight="1pt">
                          <v:stroke joinstyle="miter"/>
                          <o:lock v:ext="edit" aspectratio="t"/>
                        </v:oval>
                        <v:oval id="椭圆 1618907656" o:spid="_x0000_s1285" style="position:absolute;left:5612;top:7917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" fillcolor="black [3213]" stroked="f" strokeweight="1pt">
                          <v:stroke joinstyle="miter"/>
                          <o:lock v:ext="edit" aspectratio="t"/>
                        </v:oval>
                        <v:oval id="椭圆 1504073214" o:spid="_x0000_s1286" style="position:absolute;left:4309;top:7917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" fillcolor="black [3213]" stroked="f" strokeweight="1pt">
                          <v:stroke joinstyle="miter"/>
                          <o:lock v:ext="edit" aspectratio="t"/>
                        </v:oval>
                      </v:group>
                      <v:group id="组合 364283980" o:spid="_x0000_s1287" style="position:absolute;left:400;top:9173;width:5428;height:216" coordorigin="400,9173" coordsize="5427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">
                        <v:oval id="椭圆 926651759" o:spid="_x0000_s1288" style="position:absolute;left:400;top:9173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" fillcolor="black [3213]" stroked="f" strokeweight="1pt">
                          <v:stroke joinstyle="miter"/>
                          <o:lock v:ext="edit" aspectratio="t"/>
                        </v:oval>
                        <v:oval id="椭圆 304473953" o:spid="_x0000_s1289" style="position:absolute;left:1703;top:9173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" fillcolor="black [3213]" stroked="f" strokeweight="1pt">
                          <v:stroke joinstyle="miter"/>
                          <o:lock v:ext="edit" aspectratio="t"/>
                        </v:oval>
                        <v:oval id="椭圆 752560452" o:spid="_x0000_s1290" style="position:absolute;left:3006;top:9173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" fillcolor="black [3213]" stroked="f" strokeweight="1pt">
                          <v:stroke joinstyle="miter"/>
                          <o:lock v:ext="edit" aspectratio="t"/>
                        </v:oval>
                        <v:oval id="椭圆 1077555662" o:spid="_x0000_s1291" style="position:absolute;left:5612;top:9173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" fillcolor="black [3213]" stroked="f" strokeweight="1pt">
                          <v:stroke joinstyle="miter"/>
                          <o:lock v:ext="edit" aspectratio="t"/>
                        </v:oval>
                        <v:oval id="椭圆 677196717" o:spid="_x0000_s1292" style="position:absolute;left:4309;top:9173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" fillcolor="black [3213]" stroked="f" strokeweight="1pt">
                          <v:stroke joinstyle="miter"/>
                          <o:lock v:ext="edit" aspectratio="t"/>
                        </v:oval>
                      </v:group>
                      <v:group id="组合 985864108" o:spid="_x0000_s1293" style="position:absolute;left:400;top:10429;width:5428;height:216" coordorigin="400,10429" coordsize="5427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">
                        <v:oval id="椭圆 856465811" o:spid="_x0000_s1294" style="position:absolute;left:400;top:10429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" fillcolor="black [3213]" stroked="f" strokeweight="1pt">
                          <v:stroke joinstyle="miter"/>
                          <o:lock v:ext="edit" aspectratio="t"/>
                        </v:oval>
                        <v:oval id="椭圆 1326313036" o:spid="_x0000_s1295" style="position:absolute;left:1703;top:10429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" fillcolor="black [3213]" stroked="f" strokeweight="1pt">
                          <v:stroke joinstyle="miter"/>
                          <o:lock v:ext="edit" aspectratio="t"/>
                        </v:oval>
                        <v:oval id="椭圆 525185536" o:spid="_x0000_s1296" style="position:absolute;left:3006;top:10429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" fillcolor="black [3213]" stroked="f" strokeweight="1pt">
                          <v:stroke joinstyle="miter"/>
                          <o:lock v:ext="edit" aspectratio="t"/>
                        </v:oval>
                        <v:oval id="椭圆 1097598735" o:spid="_x0000_s1297" style="position:absolute;left:5612;top:10429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" fillcolor="black [3213]" stroked="f" strokeweight="1pt">
                          <v:stroke joinstyle="miter"/>
                          <o:lock v:ext="edit" aspectratio="t"/>
                        </v:oval>
                        <v:oval id="椭圆 1944496033" o:spid="_x0000_s1298" style="position:absolute;left:4309;top:10429;width:21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" fillcolor="black [3213]" stroked="f" strokeweight="1pt">
                          <v:stroke joinstyle="miter"/>
                          <o:lock v:ext="edit" aspectratio="t"/>
                        </v:oval>
                      </v:group>
                    </v:group>
                    <v:group id="组合 1787046001" o:spid="_x0000_s1299" style="position:absolute;left:46;width:17654;height:11100" coordorigin="46" coordsize="17653,11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">
                      <v:group id="组合 1515891784" o:spid="_x0000_s1300" style="position:absolute;left:8464;top:298;width:9236;height:7910" coordorigin="8464,298" coordsize="9235,7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"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等腰三角形 1261578966" o:spid="_x0000_s1301" type="#_x0000_t5" style="position:absolute;left:8464;top:298;width:1648;height:14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" fillcolor="#e42e27" strokecolor="black [3213]" strokeweight=".25pt"/>
                        <v:shapetype id="_x0000_t15" coordsize="21600,21600" o:spt="15" adj="16200" path="m@0,l,,,21600@0,21600,21600,10800xe">
                          <v:stroke joinstyle="miter"/>
                          <v:formulas>
                            <v:f eqn="val #0"/>
                            <v:f eqn="prod #0 1 2"/>
                          </v:formulas>
                          <v:path gradientshapeok="t" o:connecttype="custom" o:connectlocs="@1,0;0,10800;@1,21600;21600,10800" o:connectangles="270,180,90,0" textboxrect="0,0,10800,21600;0,0,16200,21600;0,0,21600,21600"/>
                          <v:handles>
                            <v:h position="#0,topLeft" xrange="0,21600"/>
                          </v:handles>
                        </v:shapetype>
                        <v:shape id="箭头: 五边形 1541796038" o:spid="_x0000_s1302" type="#_x0000_t15" style="position:absolute;left:11791;top:2298;width:7338;height:448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" adj="18548" filled="f" strokecolor="black [3213]"/>
                      </v:group>
                      <v:group id="组合 225602979" o:spid="_x0000_s1303" style="position:absolute;left:46;width:15416;height:11100" coordorigin="46" coordsize="15416,11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">
                        <v:group id="组合 1952377259" o:spid="_x0000_s1304" style="position:absolute;left:46;width:15416;height:11100" coordorigin="46" coordsize="15416,11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">
                          <v:group id="组合 2043396527" o:spid="_x0000_s1305" style="position:absolute;left:3114;width:12348;height:2547" coordorigin="3114" coordsize="12348,2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">
                            <v:rect id="矩形 1891131773" o:spid="_x0000_s1306" style="position:absolute;left:3114;width:1234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" fillcolor="black [3213]" strokecolor="black [3213]" strokeweight=".5pt">
                              <v:fill color2="black [3213]" colors="0 black;1311f black;.5 white" focus="100%" type="gradient"/>
                            </v:rect>
                            <v:line id="直接连接符 28394676" o:spid="_x0000_s1307" style="position:absolute;visibility:visible;mso-wrap-style:square" from="3117,262" to="3125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" strokecolor="black [3213]" strokeweight=".5pt">
                              <v:stroke joinstyle="miter"/>
                              <o:lock v:ext="edit" shapetype="f"/>
                            </v:line>
                            <v:line id="直接连接符 717701726" o:spid="_x0000_s1308" style="position:absolute;visibility:visible;mso-wrap-style:square" from="15461,288" to="15461,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" strokecolor="black [3213]" strokeweight=".5pt">
                              <v:stroke joinstyle="miter"/>
                              <o:lock v:ext="edit" shapetype="f"/>
                            </v:line>
                          </v:group>
                          <v:rect id="矩形 1212525687" o:spid="_x0000_s1309" style="position:absolute;left:1394;top:2547;width:3462;height:63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" filled="f" strokecolor="black [3213]" strokeweight="1pt"/>
                          <v:rect id="矩形 328350287" o:spid="_x0000_s1310" style="position:absolute;left:46;top:7462;width:6172;height:36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" filled="f" strokecolor="black [3213]" strokeweight=".5pt">
                            <v:stroke dashstyle="dash"/>
                          </v:rect>
                        </v:group>
                        <v:shape id="任意多边形: 形状 622940075" o:spid="_x0000_s1311" style="position:absolute;left:737;top:870;width:887;height:1755;visibility:visible;mso-wrap-style:square;v-text-anchor:middle" coordsize="88775,175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" path="m10207,c1988,16299,-6231,32598,6864,61852v13095,29254,47503,71463,81911,113673e" filled="f" strokecolor="black [3213]" strokeweight=".5pt">
                          <v:stroke joinstyle="miter"/>
                          <v:path arrowok="t" o:connecttype="custom" o:connectlocs="10207,0;6864,61852;88775,175525" o:connectangles="0,0,0"/>
                        </v:shape>
                        <v:shape id="任意多边形: 形状 1105101234" o:spid="_x0000_s1312" style="position:absolute;left:46;top:1304;width:1338;height:1338;visibility:visible;mso-wrap-style:square;v-text-anchor:middle" coordsize="133733,133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" path="m,c10587,1393,21174,2786,43463,25075v22289,22289,56279,65473,90270,108658e" filled="f" strokecolor="black [3213]" strokeweight=".5pt">
                          <v:stroke joinstyle="miter"/>
                          <v:path arrowok="t" o:connecttype="custom" o:connectlocs="0,0;43463,25075;133733,133733" o:connectangles="0,0,0"/>
                        </v:shape>
                      </v:group>
                    </v:group>
                  </v:group>
                  <v:group id="组合 2143099970" o:spid="_x0000_s1313" style="position:absolute;left:14478;top:6624;width:2087;height:1527" coordorigin="14478,6624" coordsize="2086,1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">
                    <v:group id="组合 1733019787" o:spid="_x0000_s1314" style="position:absolute;left:14478;top:6624;width:787;height:1527" coordorigin="14478,6624" coordsize="1803,3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">
                      <v:shape id="矩形 58" o:spid="_x0000_s1315" style="position:absolute;left:14478;top:7777;width:1802;height:2346;visibility:visible;mso-wrap-style:square;v-text-anchor:middle" coordsize="180239,234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" path="m,20338l91415,r88824,20338l180239,234583,,234583,,20338xe" fillcolor="#404040 [2429]" strokecolor="black [3213]" strokeweight=".5pt">
                        <v:fill color2="#404040 [2429]" rotate="t" angle="90" colors="0 #404040;1311f #404040;35389f white" focus="100%" type="gradient"/>
                        <v:stroke joinstyle="miter"/>
                        <v:path arrowok="t" o:connecttype="custom" o:connectlocs="0,20338;91415,0;180239,20338;180239,234583;0,234583;0,20338" o:connectangles="0,0,0,0,0,0"/>
                      </v:shape>
                      <v:shape id="任意多边形: 形状 135951476" o:spid="_x0000_s1316" style="position:absolute;left:14482;top:6624;width:1800;height:1362;visibility:visible;mso-wrap-style:square;v-text-anchor:middle" coordsize="180001,156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" path="m90000,v36625,,66315,17833,66315,39832c156315,50832,148893,60790,136892,67998r-13506,3360l123386,113946r1647,169c141627,132050,166126,135470,180001,156241,152560,148333,121550,144176,90001,144176v-31549,,-62560,4157,-90001,12065c8901,139659,34185,138857,54968,114115r1646,-169l56614,71358,43108,67998c31107,60790,23685,50832,23685,39832,23685,17833,53375,,90000,xe" fillcolor="black [3213]" stroked="f" strokeweight="1pt">
                        <v:stroke joinstyle="miter"/>
                        <v:path arrowok="t" o:connecttype="custom" o:connectlocs="90000,0;156315,34716;136892,59264;123386,62192;123386,99310;125033,99457;180001,136172;90001,125657;0,136172;54968,99457;56614,99310;56614,62192;43108,59264;23685,34716;90000,0" o:connectangles="0,0,0,0,0,0,0,0,0,0,0,0,0,0,0"/>
                      </v:shape>
                    </v:group>
                    <v:group id="组合 348299898" o:spid="_x0000_s1317" style="position:absolute;left:15331;top:6841;width:675;height:1310" coordorigin="15331,6841" coordsize="1803,3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">
                      <v:shape id="矩形 58" o:spid="_x0000_s1318" style="position:absolute;left:15331;top:7994;width:1803;height:2346;visibility:visible;mso-wrap-style:square;v-text-anchor:middle" coordsize="180239,234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" path="m,20338l91415,r88824,20338l180239,234583,,234583,,20338xe" fillcolor="#404040 [2429]" strokecolor="black [3213]" strokeweight=".5pt">
                        <v:fill color2="#404040 [2429]" rotate="t" angle="90" colors="0 #404040;1311f #404040;35389f white" focus="100%" type="gradient"/>
                        <v:stroke joinstyle="miter"/>
                        <v:path arrowok="t" o:connecttype="custom" o:connectlocs="0,20338;91415,0;180239,20338;180239,234583;0,234583;0,20338" o:connectangles="0,0,0,0,0,0"/>
                      </v:shape>
                      <v:shape id="任意多边形: 形状 1053793381" o:spid="_x0000_s1319" style="position:absolute;left:15335;top:6841;width:1800;height:1362;visibility:visible;mso-wrap-style:square;v-text-anchor:middle" coordsize="180001,156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" path="m90000,v36625,,66315,17833,66315,39832c156315,50832,148893,60790,136892,67998r-13506,3360l123386,113946r1647,169c141627,132050,166126,135470,180001,156241,152560,148333,121550,144176,90001,144176v-31549,,-62560,4157,-90001,12065c8901,139659,34185,138857,54968,114115r1646,-169l56614,71358,43108,67998c31107,60790,23685,50832,23685,39832,23685,17833,53375,,90000,xe" fillcolor="black [3213]" stroked="f" strokeweight="1pt">
                        <v:stroke joinstyle="miter"/>
                        <v:path arrowok="t" o:connecttype="custom" o:connectlocs="90000,0;156315,34716;136892,59264;123386,62192;123386,99310;125033,99457;180001,136172;90001,125657;0,136172;54968,99457;56614,99310;56614,62192;43108,59264;23685,34716;90000,0" o:connectangles="0,0,0,0,0,0,0,0,0,0,0,0,0,0,0"/>
                      </v:shape>
                    </v:group>
                    <v:group id="组合 1869140788" o:spid="_x0000_s1320" style="position:absolute;left:16076;top:7202;width:489;height:949" coordorigin="16076,7202" coordsize="1803,3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">
                      <v:shape id="矩形 58" o:spid="_x0000_s1321" style="position:absolute;left:16076;top:8355;width:1802;height:2346;visibility:visible;mso-wrap-style:square;v-text-anchor:middle" coordsize="180239,234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" path="m,20338l91415,r88824,20338l180239,234583,,234583,,20338xe" fillcolor="#404040 [2429]" strokecolor="black [3213]" strokeweight=".5pt">
                        <v:fill color2="#404040 [2429]" rotate="t" angle="90" colors="0 #404040;1311f #404040;35389f white" focus="100%" type="gradient"/>
                        <v:stroke joinstyle="miter"/>
                        <v:path arrowok="t" o:connecttype="custom" o:connectlocs="0,20338;91415,0;180239,20338;180239,234583;0,234583;0,20338" o:connectangles="0,0,0,0,0,0"/>
                      </v:shape>
                      <v:shape id="任意多边形: 形状 816018752" o:spid="_x0000_s1322" style="position:absolute;left:16080;top:7202;width:1800;height:1362;visibility:visible;mso-wrap-style:square;v-text-anchor:middle" coordsize="180001,156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" path="m90000,v36625,,66315,17833,66315,39832c156315,50832,148893,60790,136892,67998r-13506,3360l123386,113946r1647,169c141627,132050,166126,135470,180001,156241,152560,148333,121550,144176,90001,144176v-31549,,-62560,4157,-90001,12065c8901,139659,34185,138857,54968,114115r1646,-169l56614,71358,43108,67998c31107,60790,23685,50832,23685,39832,23685,17833,53375,,90000,xe" fillcolor="black [3213]" stroked="f" strokeweight="1pt">
                        <v:stroke joinstyle="miter"/>
                        <v:path arrowok="t" o:connecttype="custom" o:connectlocs="90000,0;156315,34716;136892,59264;123386,62192;123386,99310;125033,99457;180001,136172;90001,125657;0,136172;54968,99457;56614,99310;56614,62192;43108,59264;23685,34716;90000,0" o:connectangles="0,0,0,0,0,0,0,0,0,0,0,0,0,0,0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="00053C36" w:rsidRPr="0036294D">
        <w:t>15</w:t>
      </w:r>
      <w:r w:rsidR="00053C36" w:rsidRPr="0036294D">
        <w:t>．</w:t>
      </w:r>
      <w:r w:rsidR="00E2412E">
        <w:rPr>
          <w:rFonts w:hint="eastAsia"/>
        </w:rPr>
        <w:t>如</w:t>
      </w:r>
      <w:r w:rsidR="00053C36" w:rsidRPr="00F82BCE">
        <w:rPr>
          <w:rFonts w:cs="Times New Roman" w:hint="eastAsia"/>
        </w:rPr>
        <w:t>图为用电流天平原理测</w:t>
      </w:r>
      <w:r w:rsidR="00053C36" w:rsidRPr="00F82BCE">
        <w:rPr>
          <w:rFonts w:cs="Times New Roman"/>
        </w:rPr>
        <w:t>磁场的</w:t>
      </w:r>
      <w:r w:rsidR="00053C36" w:rsidRPr="00F82BCE">
        <w:rPr>
          <w:rFonts w:cs="Times New Roman" w:hint="eastAsia"/>
        </w:rPr>
        <w:t>示意图</w:t>
      </w:r>
      <w:r w:rsidR="00053C36" w:rsidRPr="00F82BCE">
        <w:rPr>
          <w:rFonts w:cs="Times New Roman"/>
        </w:rPr>
        <w:t>，等臂天平左</w:t>
      </w:r>
      <w:r w:rsidR="00053C36" w:rsidRPr="00F82BCE">
        <w:rPr>
          <w:rFonts w:cs="Times New Roman" w:hint="eastAsia"/>
        </w:rPr>
        <w:t>端</w:t>
      </w:r>
      <w:r w:rsidR="00053C36" w:rsidRPr="00F82BCE">
        <w:rPr>
          <w:rFonts w:cs="Times New Roman"/>
        </w:rPr>
        <w:t>挂</w:t>
      </w:r>
      <w:r w:rsidR="00053C36" w:rsidRPr="00F82BCE">
        <w:rPr>
          <w:rFonts w:cs="Times New Roman" w:hint="eastAsia"/>
        </w:rPr>
        <w:t>有</w:t>
      </w:r>
      <w:r w:rsidR="00053C36" w:rsidRPr="00F82BCE">
        <w:rPr>
          <w:rFonts w:cs="Times New Roman"/>
        </w:rPr>
        <w:t>长方形线</w:t>
      </w:r>
      <w:r w:rsidR="00053C36" w:rsidRPr="00F82BCE">
        <w:rPr>
          <w:rFonts w:cs="Times New Roman" w:hint="eastAsia"/>
        </w:rPr>
        <w:t>圈</w:t>
      </w:r>
      <w:r w:rsidR="00053C36">
        <w:rPr>
          <w:rFonts w:cs="Times New Roman" w:hint="eastAsia"/>
        </w:rPr>
        <w:t xml:space="preserve"> abcd </w:t>
      </w:r>
      <w:r w:rsidR="00053C36" w:rsidRPr="00F82BCE">
        <w:rPr>
          <w:rFonts w:cs="Times New Roman"/>
        </w:rPr>
        <w:t>共</w:t>
      </w:r>
      <w:r w:rsidR="00053C36">
        <w:rPr>
          <w:rFonts w:cs="Times New Roman" w:hint="eastAsia"/>
        </w:rPr>
        <w:t xml:space="preserve"> </w:t>
      </w:r>
      <w:r w:rsidR="00053C36" w:rsidRPr="00F82BCE">
        <w:rPr>
          <w:rFonts w:cs="Times New Roman"/>
        </w:rPr>
        <w:t>10</w:t>
      </w:r>
      <w:r w:rsidR="00053C36">
        <w:rPr>
          <w:rFonts w:cs="Times New Roman" w:hint="eastAsia"/>
        </w:rPr>
        <w:t xml:space="preserve"> </w:t>
      </w:r>
      <w:r w:rsidR="00053C36" w:rsidRPr="00F82BCE">
        <w:rPr>
          <w:rFonts w:cs="Times New Roman" w:hint="eastAsia"/>
        </w:rPr>
        <w:t>匝</w:t>
      </w:r>
      <w:r w:rsidR="001808D0">
        <w:rPr>
          <w:rFonts w:cs="Times New Roman" w:hint="eastAsia"/>
        </w:rPr>
        <w:t>。</w:t>
      </w:r>
      <w:r w:rsidR="00053C36" w:rsidRPr="00F82BCE">
        <w:rPr>
          <w:rFonts w:cs="Times New Roman" w:hint="eastAsia"/>
        </w:rPr>
        <w:t>线圈底边</w:t>
      </w:r>
      <w:r w:rsidR="00053C36">
        <w:rPr>
          <w:rFonts w:cs="Times New Roman" w:hint="eastAsia"/>
        </w:rPr>
        <w:t xml:space="preserve"> bc </w:t>
      </w:r>
      <w:r w:rsidR="00053C36" w:rsidRPr="00F82BCE">
        <w:rPr>
          <w:rFonts w:cs="Times New Roman" w:hint="eastAsia"/>
        </w:rPr>
        <w:t>水平，</w:t>
      </w:r>
      <w:r w:rsidR="00053C36" w:rsidRPr="00F82BCE">
        <w:rPr>
          <w:rFonts w:cs="Times New Roman"/>
        </w:rPr>
        <w:t>长为</w:t>
      </w:r>
      <w:r w:rsidR="00053C36">
        <w:rPr>
          <w:rFonts w:cs="Times New Roman" w:hint="eastAsia"/>
        </w:rPr>
        <w:t xml:space="preserve"> 8 </w:t>
      </w:r>
      <w:r w:rsidR="00053C36" w:rsidRPr="00F82BCE">
        <w:rPr>
          <w:rFonts w:cs="Times New Roman"/>
        </w:rPr>
        <w:t>cm</w:t>
      </w:r>
      <w:r w:rsidR="00053C36" w:rsidRPr="00F82BCE">
        <w:rPr>
          <w:rFonts w:cs="Times New Roman" w:hint="eastAsia"/>
        </w:rPr>
        <w:t>，</w:t>
      </w:r>
      <w:r w:rsidR="00053C36" w:rsidRPr="00F82BCE">
        <w:rPr>
          <w:rFonts w:cs="Times New Roman"/>
        </w:rPr>
        <w:t>磁场方向垂直线</w:t>
      </w:r>
      <w:r w:rsidR="00053C36" w:rsidRPr="00F82BCE">
        <w:rPr>
          <w:rFonts w:cs="Times New Roman" w:hint="eastAsia"/>
        </w:rPr>
        <w:t>圈</w:t>
      </w:r>
      <w:r w:rsidR="00053C36" w:rsidRPr="00F82BCE">
        <w:rPr>
          <w:rFonts w:cs="Times New Roman"/>
        </w:rPr>
        <w:t>平面</w:t>
      </w:r>
      <w:r w:rsidR="00053C36" w:rsidRPr="00F82BCE">
        <w:rPr>
          <w:rFonts w:cs="Times New Roman" w:hint="eastAsia"/>
        </w:rPr>
        <w:t>向外</w:t>
      </w:r>
      <w:r w:rsidR="00053C36">
        <w:rPr>
          <w:rFonts w:cs="Times New Roman" w:hint="eastAsia"/>
        </w:rPr>
        <w:t>。</w:t>
      </w:r>
      <w:r w:rsidR="00053C36" w:rsidRPr="00F82BCE">
        <w:rPr>
          <w:rFonts w:cs="Times New Roman" w:hint="eastAsia"/>
        </w:rPr>
        <w:t>首先</w:t>
      </w:r>
      <w:r w:rsidR="00053C36" w:rsidRPr="00F82BCE">
        <w:rPr>
          <w:rFonts w:cs="Times New Roman"/>
        </w:rPr>
        <w:t>让线</w:t>
      </w:r>
      <w:r w:rsidR="00053C36" w:rsidRPr="00F82BCE">
        <w:rPr>
          <w:rFonts w:cs="Times New Roman" w:hint="eastAsia"/>
        </w:rPr>
        <w:t>框</w:t>
      </w:r>
      <w:r w:rsidR="00053C36" w:rsidRPr="00F82BCE">
        <w:rPr>
          <w:rFonts w:cs="Times New Roman"/>
        </w:rPr>
        <w:t>内通入</w:t>
      </w:r>
      <w:r w:rsidR="00053C36">
        <w:rPr>
          <w:rFonts w:cs="Times New Roman" w:hint="eastAsia"/>
        </w:rPr>
        <w:t xml:space="preserve"> 0.5 </w:t>
      </w:r>
      <w:r w:rsidR="00053C36" w:rsidRPr="00F82BCE">
        <w:rPr>
          <w:rFonts w:cs="Times New Roman"/>
        </w:rPr>
        <w:t>A</w:t>
      </w:r>
      <w:r w:rsidR="00053C36">
        <w:rPr>
          <w:rFonts w:cs="Times New Roman" w:hint="eastAsia"/>
        </w:rPr>
        <w:t xml:space="preserve"> </w:t>
      </w:r>
      <w:r w:rsidR="00053C36" w:rsidRPr="00F82BCE">
        <w:rPr>
          <w:rFonts w:cs="Times New Roman"/>
        </w:rPr>
        <w:t>的电流，并在天平右侧加上砝码，使天平平衡</w:t>
      </w:r>
      <w:r w:rsidR="003D4E70">
        <w:rPr>
          <w:rFonts w:cs="Times New Roman" w:hint="eastAsia"/>
        </w:rPr>
        <w:t>。</w:t>
      </w:r>
      <w:r w:rsidR="00053C36" w:rsidRPr="00F82BCE">
        <w:rPr>
          <w:rFonts w:cs="Times New Roman"/>
        </w:rPr>
        <w:t>保持电流大小不变，改变电流方向，右盘中减少了</w:t>
      </w:r>
      <w:r w:rsidR="00053C36">
        <w:rPr>
          <w:rFonts w:cs="Times New Roman" w:hint="eastAsia"/>
        </w:rPr>
        <w:t xml:space="preserve"> 40 </w:t>
      </w:r>
      <w:r w:rsidR="00053C36" w:rsidRPr="00F82BCE">
        <w:rPr>
          <w:rFonts w:cs="Times New Roman"/>
        </w:rPr>
        <w:t>g</w:t>
      </w:r>
      <w:r w:rsidR="00AA52AD">
        <w:rPr>
          <w:rFonts w:cs="Times New Roman" w:hint="eastAsia"/>
        </w:rPr>
        <w:t xml:space="preserve"> </w:t>
      </w:r>
      <w:r w:rsidR="00053C36" w:rsidRPr="00F82BCE">
        <w:rPr>
          <w:rFonts w:cs="Times New Roman"/>
        </w:rPr>
        <w:t>砝码</w:t>
      </w:r>
      <w:r w:rsidR="00053C36" w:rsidRPr="00F82BCE">
        <w:rPr>
          <w:rFonts w:cs="Times New Roman" w:hint="eastAsia"/>
        </w:rPr>
        <w:t>后，</w:t>
      </w:r>
      <w:r w:rsidR="00053C36" w:rsidRPr="00F82BCE">
        <w:rPr>
          <w:rFonts w:cs="Times New Roman"/>
        </w:rPr>
        <w:t>天平</w:t>
      </w:r>
      <w:r w:rsidR="00053C36" w:rsidRPr="00F82BCE">
        <w:rPr>
          <w:rFonts w:cs="Times New Roman" w:hint="eastAsia"/>
        </w:rPr>
        <w:t>再次</w:t>
      </w:r>
      <w:r w:rsidR="00053C36" w:rsidRPr="00F82BCE">
        <w:rPr>
          <w:rFonts w:cs="Times New Roman"/>
        </w:rPr>
        <w:t>平衡</w:t>
      </w:r>
      <w:r w:rsidR="00053C36" w:rsidRPr="00F82BCE">
        <w:rPr>
          <w:rFonts w:cs="Times New Roman" w:hint="eastAsia"/>
        </w:rPr>
        <w:t>．则</w:t>
      </w:r>
      <w:r w:rsidR="00053C36" w:rsidRPr="00F82BCE">
        <w:rPr>
          <w:rFonts w:cs="Times New Roman"/>
        </w:rPr>
        <w:t>第一次</w:t>
      </w:r>
      <w:r w:rsidR="00053C36" w:rsidRPr="00F82BCE">
        <w:rPr>
          <w:rFonts w:cs="Times New Roman" w:hint="eastAsia"/>
        </w:rPr>
        <w:t>平衡时</w:t>
      </w:r>
      <w:r w:rsidR="0036294D">
        <w:rPr>
          <w:rFonts w:cs="Times New Roman" w:hint="eastAsia"/>
        </w:rPr>
        <w:t xml:space="preserve"> bc </w:t>
      </w:r>
      <w:r w:rsidR="00053C36" w:rsidRPr="00F82BCE">
        <w:rPr>
          <w:rFonts w:cs="Times New Roman"/>
        </w:rPr>
        <w:t>边上的电流方向是</w:t>
      </w:r>
      <w:r w:rsidR="0036294D">
        <w:rPr>
          <w:rFonts w:cs="Times New Roman" w:hint="eastAsia"/>
        </w:rPr>
        <w:t>_______</w:t>
      </w:r>
      <w:r w:rsidR="00053C36" w:rsidRPr="00F82BCE">
        <w:rPr>
          <w:rFonts w:cs="Times New Roman" w:hint="eastAsia"/>
        </w:rPr>
        <w:t>（“向左”</w:t>
      </w:r>
      <w:r w:rsidR="00053C36" w:rsidRPr="00F82BCE">
        <w:rPr>
          <w:rFonts w:cs="Times New Roman"/>
        </w:rPr>
        <w:t>或者</w:t>
      </w:r>
      <w:r w:rsidR="00053C36" w:rsidRPr="00F82BCE">
        <w:rPr>
          <w:rFonts w:cs="Times New Roman" w:hint="eastAsia"/>
        </w:rPr>
        <w:t>“向右”），磁感应强度大小</w:t>
      </w:r>
      <w:r w:rsidR="00053C36">
        <w:rPr>
          <w:rFonts w:cs="Times New Roman" w:hint="eastAsia"/>
        </w:rPr>
        <w:t xml:space="preserve"> </w:t>
      </w:r>
      <w:r w:rsidR="00053C36" w:rsidRPr="0036294D">
        <w:rPr>
          <w:rFonts w:cs="Times New Roman" w:hint="eastAsia"/>
          <w:i/>
          <w:iCs/>
        </w:rPr>
        <w:t>B</w:t>
      </w:r>
      <w:r w:rsidR="00053C36">
        <w:rPr>
          <w:rFonts w:cs="Times New Roman" w:hint="eastAsia"/>
        </w:rPr>
        <w:t xml:space="preserve"> =</w:t>
      </w:r>
      <w:r w:rsidR="0036294D">
        <w:rPr>
          <w:rFonts w:cs="Times New Roman" w:hint="eastAsia"/>
        </w:rPr>
        <w:t>_______</w:t>
      </w:r>
      <w:r w:rsidR="00053C36" w:rsidRPr="00F82BCE">
        <w:rPr>
          <w:rFonts w:cs="Times New Roman"/>
        </w:rPr>
        <w:t>T</w:t>
      </w:r>
      <w:r w:rsidR="00053C36">
        <w:rPr>
          <w:rFonts w:cs="Times New Roman" w:hint="eastAsia"/>
        </w:rPr>
        <w:t>。</w:t>
      </w:r>
      <w:r w:rsidR="00053C36" w:rsidRPr="00F82BCE">
        <w:rPr>
          <w:rFonts w:cs="Times New Roman" w:hint="eastAsia"/>
        </w:rPr>
        <w:t>（</w:t>
      </w:r>
      <w:r w:rsidR="00053C36" w:rsidRPr="0036294D">
        <w:rPr>
          <w:rFonts w:cs="Times New Roman" w:hint="eastAsia"/>
          <w:i/>
          <w:iCs/>
        </w:rPr>
        <w:t>g</w:t>
      </w:r>
      <w:r w:rsidR="00053C36">
        <w:rPr>
          <w:rFonts w:cs="Times New Roman" w:hint="eastAsia"/>
        </w:rPr>
        <w:t xml:space="preserve"> = 9.8 </w:t>
      </w:r>
      <w:r w:rsidR="00053C36" w:rsidRPr="00F82BCE">
        <w:rPr>
          <w:rFonts w:cs="Times New Roman"/>
        </w:rPr>
        <w:t>m/s</w:t>
      </w:r>
      <w:r w:rsidR="00053C36" w:rsidRPr="00F82BCE">
        <w:rPr>
          <w:rFonts w:cs="Times New Roman"/>
          <w:vertAlign w:val="superscript"/>
        </w:rPr>
        <w:t>2</w:t>
      </w:r>
      <w:r w:rsidR="00053C36" w:rsidRPr="00F82BCE">
        <w:rPr>
          <w:rFonts w:cs="Times New Roman" w:hint="eastAsia"/>
        </w:rPr>
        <w:t>）</w:t>
      </w:r>
    </w:p>
    <w:p w14:paraId="21C90C4D" w14:textId="77777777" w:rsidR="00D461A3" w:rsidRDefault="00D461A3" w:rsidP="00053C36">
      <w:pPr>
        <w:rPr>
          <w:rFonts w:cs="Times New Roman" w:hint="eastAsia"/>
          <w:b/>
          <w:bCs/>
        </w:rPr>
      </w:pPr>
    </w:p>
    <w:p w14:paraId="3399601F" w14:textId="5AB6A663" w:rsidR="00053C36" w:rsidRPr="00F82BCE" w:rsidRDefault="00053C36" w:rsidP="00053C36">
      <w:pPr>
        <w:rPr>
          <w:rFonts w:cs="Times New Roman"/>
        </w:rPr>
      </w:pPr>
      <w:r w:rsidRPr="00D97D75">
        <w:t>16</w:t>
      </w:r>
      <w:r w:rsidRPr="00D97D75">
        <w:t>．</w:t>
      </w:r>
      <w:r w:rsidRPr="00F82BCE">
        <w:rPr>
          <w:rFonts w:cs="Times New Roman" w:hint="eastAsia"/>
        </w:rPr>
        <w:t>利用霍尔原理可以制作磁传感器</w:t>
      </w:r>
      <w:r>
        <w:rPr>
          <w:rFonts w:cs="Times New Roman" w:hint="eastAsia"/>
        </w:rPr>
        <w:t>。</w:t>
      </w:r>
      <w:r w:rsidR="00E2412E">
        <w:rPr>
          <w:rFonts w:cs="Times New Roman" w:hint="eastAsia"/>
        </w:rPr>
        <w:t>如</w:t>
      </w:r>
      <w:r w:rsidRPr="00F82BCE">
        <w:rPr>
          <w:rFonts w:cs="Times New Roman" w:hint="eastAsia"/>
        </w:rPr>
        <w:t>图为某霍尔元件测量原理示意图</w:t>
      </w:r>
      <w:r>
        <w:rPr>
          <w:rFonts w:cs="Times New Roman" w:hint="eastAsia"/>
        </w:rPr>
        <w:t>。</w:t>
      </w:r>
      <w:r w:rsidRPr="00F82BCE">
        <w:rPr>
          <w:rFonts w:cs="Times New Roman" w:hint="eastAsia"/>
        </w:rPr>
        <w:t>将一块边长为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  <w:i/>
        </w:rPr>
        <w:t>L</w:t>
      </w:r>
      <w:r>
        <w:rPr>
          <w:rFonts w:cs="Times New Roman" w:hint="eastAsia"/>
          <w:iCs/>
        </w:rPr>
        <w:t xml:space="preserve"> </w:t>
      </w:r>
      <w:r w:rsidRPr="00F82BCE">
        <w:rPr>
          <w:rFonts w:cs="Times New Roman" w:hint="eastAsia"/>
        </w:rPr>
        <w:t>厚度为</w:t>
      </w:r>
      <w:r>
        <w:rPr>
          <w:rFonts w:cs="Times New Roman" w:hint="eastAsia"/>
        </w:rPr>
        <w:t xml:space="preserve"> </w:t>
      </w:r>
      <w:r w:rsidRPr="00F82BCE">
        <w:rPr>
          <w:rFonts w:cs="Times New Roman"/>
          <w:i/>
        </w:rPr>
        <w:t>d</w:t>
      </w:r>
      <w:r>
        <w:rPr>
          <w:rFonts w:cs="Times New Roman" w:hint="eastAsia"/>
          <w:iCs/>
        </w:rPr>
        <w:t xml:space="preserve"> </w:t>
      </w:r>
      <w:r w:rsidRPr="00F82BCE">
        <w:rPr>
          <w:rFonts w:cs="Times New Roman" w:hint="eastAsia"/>
        </w:rPr>
        <w:t>的正方形半导体薄片放在匀强磁场中，磁场方向垂直于薄片向下，</w:t>
      </w:r>
      <w:r>
        <w:rPr>
          <w:rFonts w:cs="Times New Roman" w:hint="eastAsia"/>
        </w:rPr>
        <w:t>a</w:t>
      </w:r>
      <w:r w:rsidRPr="00F82BCE">
        <w:rPr>
          <w:rFonts w:cs="Times New Roman" w:hint="eastAsia"/>
        </w:rPr>
        <w:t>、</w:t>
      </w:r>
      <w:r>
        <w:rPr>
          <w:rFonts w:cs="Times New Roman" w:hint="eastAsia"/>
        </w:rPr>
        <w:t xml:space="preserve">b </w:t>
      </w:r>
      <w:r w:rsidRPr="00F82BCE">
        <w:rPr>
          <w:rFonts w:cs="Times New Roman" w:hint="eastAsia"/>
        </w:rPr>
        <w:t>和</w:t>
      </w:r>
      <w:r>
        <w:rPr>
          <w:rFonts w:cs="Times New Roman" w:hint="eastAsia"/>
        </w:rPr>
        <w:t xml:space="preserve"> M</w:t>
      </w:r>
      <w:r w:rsidRPr="00F82BCE">
        <w:rPr>
          <w:rFonts w:cs="Times New Roman" w:hint="eastAsia"/>
        </w:rPr>
        <w:t>、</w:t>
      </w:r>
      <w:r>
        <w:rPr>
          <w:rFonts w:cs="Times New Roman" w:hint="eastAsia"/>
        </w:rPr>
        <w:t xml:space="preserve">N </w:t>
      </w:r>
      <w:r w:rsidRPr="00F82BCE">
        <w:rPr>
          <w:rFonts w:cs="Times New Roman" w:hint="eastAsia"/>
        </w:rPr>
        <w:t>为相互两两正对的四个电极</w:t>
      </w:r>
      <w:r>
        <w:rPr>
          <w:rFonts w:cs="Times New Roman" w:hint="eastAsia"/>
        </w:rPr>
        <w:t>。</w:t>
      </w:r>
      <w:r w:rsidRPr="00F82BCE">
        <w:rPr>
          <w:rFonts w:cs="Times New Roman" w:hint="eastAsia"/>
        </w:rPr>
        <w:t>在</w:t>
      </w:r>
      <w:r>
        <w:rPr>
          <w:rFonts w:cs="Times New Roman" w:hint="eastAsia"/>
        </w:rPr>
        <w:t xml:space="preserve"> a</w:t>
      </w:r>
      <w:r>
        <w:rPr>
          <w:rFonts w:cs="Times New Roman" w:hint="eastAsia"/>
          <w:iCs/>
        </w:rPr>
        <w:t>、</w:t>
      </w:r>
      <w:r>
        <w:rPr>
          <w:rFonts w:cs="Times New Roman" w:hint="eastAsia"/>
          <w:iCs/>
        </w:rPr>
        <w:t xml:space="preserve">b </w:t>
      </w:r>
      <w:r w:rsidRPr="00F82BCE">
        <w:rPr>
          <w:rFonts w:cs="Times New Roman" w:hint="eastAsia"/>
        </w:rPr>
        <w:t>间通入图示恒定电流，则薄片内电量为</w:t>
      </w:r>
      <w:r>
        <w:rPr>
          <w:rFonts w:cs="Times New Roman" w:hint="eastAsia"/>
        </w:rPr>
        <w:t xml:space="preserve"> </w:t>
      </w:r>
      <w:r w:rsidRPr="00F82BCE">
        <w:rPr>
          <w:rFonts w:cs="Times New Roman"/>
          <w:i/>
        </w:rPr>
        <w:t>e</w:t>
      </w:r>
      <w:r>
        <w:rPr>
          <w:rFonts w:cs="Times New Roman" w:hint="eastAsia"/>
          <w:iCs/>
        </w:rPr>
        <w:t xml:space="preserve"> </w:t>
      </w:r>
      <w:r w:rsidRPr="00F82BCE">
        <w:rPr>
          <w:rFonts w:cs="Times New Roman" w:hint="eastAsia"/>
        </w:rPr>
        <w:t>的自由电子在洛伦兹力的作用下，将在两侧形成电荷堆积</w:t>
      </w:r>
      <w:r w:rsidR="001808D0">
        <w:rPr>
          <w:rFonts w:cs="Times New Roman" w:hint="eastAsia"/>
        </w:rPr>
        <w:t>。</w:t>
      </w:r>
      <w:r w:rsidRPr="00F82BCE">
        <w:rPr>
          <w:rFonts w:cs="Times New Roman" w:hint="eastAsia"/>
        </w:rPr>
        <w:t>稳定后在</w:t>
      </w:r>
      <w:r>
        <w:rPr>
          <w:rFonts w:cs="Times New Roman" w:hint="eastAsia"/>
        </w:rPr>
        <w:t xml:space="preserve"> M</w:t>
      </w:r>
      <w:r w:rsidRPr="00F82BCE">
        <w:rPr>
          <w:rFonts w:cs="Times New Roman" w:hint="eastAsia"/>
        </w:rPr>
        <w:t>、</w:t>
      </w:r>
      <w:r>
        <w:rPr>
          <w:rFonts w:cs="Times New Roman" w:hint="eastAsia"/>
        </w:rPr>
        <w:t xml:space="preserve">N </w:t>
      </w:r>
      <w:r w:rsidRPr="00F82BCE">
        <w:rPr>
          <w:rFonts w:cs="Times New Roman" w:hint="eastAsia"/>
        </w:rPr>
        <w:t>两极形成电势差</w:t>
      </w:r>
      <w:r>
        <w:rPr>
          <w:rFonts w:cs="Times New Roman" w:hint="eastAsia"/>
        </w:rPr>
        <w:t xml:space="preserve"> </w:t>
      </w:r>
      <w:r w:rsidRPr="00F82BCE">
        <w:rPr>
          <w:rFonts w:cs="Times New Roman"/>
          <w:i/>
        </w:rPr>
        <w:t>U</w:t>
      </w:r>
      <w:r>
        <w:rPr>
          <w:rFonts w:cs="Times New Roman" w:hint="eastAsia"/>
        </w:rPr>
        <w:t>。</w:t>
      </w:r>
    </w:p>
    <w:p w14:paraId="1E094687" w14:textId="2C1A0227" w:rsidR="00053C36" w:rsidRPr="00F82BCE" w:rsidRDefault="00C76D48" w:rsidP="00053C36">
      <w:pPr>
        <w:rPr>
          <w:rFonts w:cs="Times New Roman"/>
        </w:rPr>
      </w:pPr>
      <w:r w:rsidRPr="00D97D75">
        <w:rPr>
          <w:noProof/>
        </w:rPr>
        <mc:AlternateContent>
          <mc:Choice Requires="wpg">
            <w:drawing>
              <wp:anchor distT="0" distB="0" distL="114300" distR="114300" simplePos="0" relativeHeight="251653120" behindDoc="1" locked="0" layoutInCell="1" allowOverlap="1" wp14:anchorId="3FE8F124" wp14:editId="5D8FBDC8">
                <wp:simplePos x="0" y="0"/>
                <wp:positionH relativeFrom="column">
                  <wp:posOffset>3713480</wp:posOffset>
                </wp:positionH>
                <wp:positionV relativeFrom="paragraph">
                  <wp:posOffset>69215</wp:posOffset>
                </wp:positionV>
                <wp:extent cx="1578610" cy="1047750"/>
                <wp:effectExtent l="0" t="0" r="21590" b="19050"/>
                <wp:wrapSquare wrapText="bothSides"/>
                <wp:docPr id="1758866584" name="组合 5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8610" cy="1047750"/>
                          <a:chOff x="-63972" y="110297"/>
                          <a:chExt cx="1580531" cy="1049359"/>
                        </a:xfrm>
                      </wpg:grpSpPr>
                      <wps:wsp>
                        <wps:cNvPr id="1417841709" name="立方体 1417841709"/>
                        <wps:cNvSpPr/>
                        <wps:spPr>
                          <a:xfrm>
                            <a:off x="195689" y="359355"/>
                            <a:ext cx="1097471" cy="475815"/>
                          </a:xfrm>
                          <a:prstGeom prst="cube">
                            <a:avLst>
                              <a:gd name="adj" fmla="val 84168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71664487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6631" y="536959"/>
                            <a:ext cx="132340" cy="2077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379EE31" w14:textId="77777777" w:rsidR="00053C36" w:rsidRPr="00E2412E" w:rsidRDefault="00053C36" w:rsidP="00053C36">
                              <w:pP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2412E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8437207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7784" y="587083"/>
                            <a:ext cx="139325" cy="2077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BF3BE0" w14:textId="77777777" w:rsidR="00053C36" w:rsidRPr="00E2412E" w:rsidRDefault="00053C36" w:rsidP="00053C36">
                              <w:pP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2412E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90818682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02382" y="140260"/>
                            <a:ext cx="151392" cy="2077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8E83EC" w14:textId="77777777" w:rsidR="00053C36" w:rsidRPr="00E2412E" w:rsidRDefault="00053C36" w:rsidP="00053C36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E2412E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9687067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9844" y="379261"/>
                            <a:ext cx="119638" cy="2077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0A70F2" w14:textId="77777777" w:rsidR="00053C36" w:rsidRPr="000F4297" w:rsidRDefault="00053C36" w:rsidP="00053C36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0F4297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1222204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8171" y="178446"/>
                            <a:ext cx="164093" cy="2077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2351BB7" w14:textId="77777777" w:rsidR="00053C36" w:rsidRPr="00E2412E" w:rsidRDefault="00053C36" w:rsidP="00053C36">
                              <w:pP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2412E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752390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29151" y="835171"/>
                            <a:ext cx="183781" cy="2077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A270C4B" w14:textId="77777777" w:rsidR="00053C36" w:rsidRPr="00E2412E" w:rsidRDefault="00053C36" w:rsidP="00053C36">
                              <w:pP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2412E"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5017461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50872" y="557346"/>
                            <a:ext cx="145788" cy="2078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F7DF8D" w14:textId="77777777" w:rsidR="00053C36" w:rsidRPr="000F4297" w:rsidRDefault="00053C36" w:rsidP="00053C36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0F4297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231488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3467" y="696963"/>
                            <a:ext cx="139325" cy="2077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139539" w14:textId="77777777" w:rsidR="00053C36" w:rsidRPr="000F4297" w:rsidRDefault="00053C36" w:rsidP="00053C36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0F4297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8439252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41842" y="440661"/>
                            <a:ext cx="145788" cy="2078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C6AA85" w14:textId="77777777" w:rsidR="00053C36" w:rsidRPr="000F4297" w:rsidRDefault="00053C36" w:rsidP="00053C36">
                              <w:pPr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0F4297">
                                <w:rPr>
                                  <w:rFonts w:cs="Times New Roman"/>
                                  <w:i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70442764" name="直接连接符 970442764"/>
                        <wps:cNvCnPr/>
                        <wps:spPr>
                          <a:xfrm>
                            <a:off x="-63972" y="587083"/>
                            <a:ext cx="436511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54392888" name="直接箭头连接符 1754392888"/>
                        <wps:cNvCnPr/>
                        <wps:spPr>
                          <a:xfrm>
                            <a:off x="112687" y="587066"/>
                            <a:ext cx="10721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470025" name="直接连接符 193470025"/>
                        <wps:cNvCnPr/>
                        <wps:spPr>
                          <a:xfrm>
                            <a:off x="1085183" y="587066"/>
                            <a:ext cx="431376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0794863" name="直接箭头连接符 1000794863"/>
                        <wps:cNvCnPr/>
                        <wps:spPr>
                          <a:xfrm>
                            <a:off x="1223944" y="587083"/>
                            <a:ext cx="107210" cy="0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60658622" name="直接连接符 1760658622"/>
                        <wps:cNvCnPr/>
                        <wps:spPr>
                          <a:xfrm>
                            <a:off x="700132" y="110297"/>
                            <a:ext cx="0" cy="44704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54719616" name="直接连接符 1654719616"/>
                        <wps:cNvCnPr/>
                        <wps:spPr>
                          <a:xfrm>
                            <a:off x="699875" y="836124"/>
                            <a:ext cx="0" cy="323532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1804454" name="直接箭头连接符 821804454"/>
                        <wps:cNvCnPr/>
                        <wps:spPr>
                          <a:xfrm>
                            <a:off x="698846" y="227710"/>
                            <a:ext cx="0" cy="10150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133517" name="直接连接符 38133517"/>
                        <wps:cNvCnPr/>
                        <wps:spPr>
                          <a:xfrm flipH="1">
                            <a:off x="295313" y="794808"/>
                            <a:ext cx="234647" cy="23459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88685965" name="直接连接符 1688685965"/>
                        <wps:cNvCnPr/>
                        <wps:spPr>
                          <a:xfrm flipH="1">
                            <a:off x="961675" y="110297"/>
                            <a:ext cx="253820" cy="253768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E8F124" id="组合 599" o:spid="_x0000_s1323" style="position:absolute;left:0;text-align:left;margin-left:292.4pt;margin-top:5.45pt;width:124.3pt;height:82.5pt;z-index:-251663360;mso-position-horizontal-relative:text;mso-position-vertical-relative:text;mso-width-relative:margin;mso-height-relative:margin" coordorigin="-639,1102" coordsize="15805,10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立方体 1417841709" o:spid="_x0000_s1324" type="#_x0000_t16" style="position:absolute;left:1956;top:3593;width:10975;height:475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" adj="18180" filled="f" strokecolor="black [3213]" strokeweight="1pt">
                  <v:textbox style="mso-fit-shape-to-text:t" inset="1mm,0,1mm,0"/>
                </v:shape>
                <v:shape id="_x0000_s1325" type="#_x0000_t202" style="position:absolute;left:-66;top:5369;width:132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6379EE31" w14:textId="77777777" w:rsidR="00053C36" w:rsidRPr="00E2412E" w:rsidRDefault="00053C36" w:rsidP="00053C36">
                        <w:pPr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</w:pPr>
                        <w:r w:rsidRPr="00E2412E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_x0000_s1326" type="#_x0000_t202" style="position:absolute;left:11577;top:5870;width:139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" filled="f" stroked="f">
                  <v:textbox style="mso-fit-shape-to-text:t" inset="1mm,0,1mm,0">
                    <w:txbxContent>
                      <w:p w14:paraId="26BF3BE0" w14:textId="77777777" w:rsidR="00053C36" w:rsidRPr="00E2412E" w:rsidRDefault="00053C36" w:rsidP="00053C36">
                        <w:pPr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</w:pPr>
                        <w:r w:rsidRPr="00E2412E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327" type="#_x0000_t202" style="position:absolute;left:7023;top:1402;width:151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7B8E83EC" w14:textId="77777777" w:rsidR="00053C36" w:rsidRPr="00E2412E" w:rsidRDefault="00053C36" w:rsidP="00053C36"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 w:rsidRPr="00E2412E"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328" type="#_x0000_t202" style="position:absolute;left:998;top:3792;width:1196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D0A70F2" w14:textId="77777777" w:rsidR="00053C36" w:rsidRPr="000F4297" w:rsidRDefault="00053C36" w:rsidP="00053C36"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 w:rsidRPr="000F4297"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shape id="_x0000_s1329" type="#_x0000_t202" style="position:absolute;left:10581;top:1784;width:16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52351BB7" w14:textId="77777777" w:rsidR="00053C36" w:rsidRPr="00E2412E" w:rsidRDefault="00053C36" w:rsidP="00053C36">
                        <w:pPr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</w:pPr>
                        <w:r w:rsidRPr="00E2412E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_x0000_s1330" type="#_x0000_t202" style="position:absolute;left:4291;top:8351;width:1838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5A270C4B" w14:textId="77777777" w:rsidR="00053C36" w:rsidRPr="00E2412E" w:rsidRDefault="00053C36" w:rsidP="00053C36">
                        <w:pPr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</w:pPr>
                        <w:r w:rsidRPr="00E2412E"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_x0000_s1331" type="#_x0000_t202" style="position:absolute;left:5508;top:5573;width:1458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19F7DF8D" w14:textId="77777777" w:rsidR="00053C36" w:rsidRPr="000F4297" w:rsidRDefault="00053C36" w:rsidP="00053C36"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 w:rsidRPr="000F4297"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_x0000_s1332" type="#_x0000_t202" style="position:absolute;left:534;top:6969;width:139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" filled="f" stroked="f">
                  <v:textbox style="mso-fit-shape-to-text:t" inset="1mm,0,1mm,0">
                    <w:txbxContent>
                      <w:p w14:paraId="41139539" w14:textId="77777777" w:rsidR="00053C36" w:rsidRPr="000F4297" w:rsidRDefault="00053C36" w:rsidP="00053C36"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 w:rsidRPr="000F4297"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_x0000_s1333" type="#_x0000_t202" style="position:absolute;left:4418;top:4406;width:1458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58C6AA85" w14:textId="77777777" w:rsidR="00053C36" w:rsidRPr="000F4297" w:rsidRDefault="00053C36" w:rsidP="00053C36"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 w:rsidRPr="000F4297"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line id="直接连接符 970442764" o:spid="_x0000_s1334" style="position:absolute;visibility:visible;mso-wrap-style:square" from="-639,5870" to="3725,5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" strokecolor="black [3213]" strokeweight=".5pt">
                  <v:stroke joinstyle="miter"/>
                </v:line>
                <v:shape id="直接箭头连接符 1754392888" o:spid="_x0000_s1335" type="#_x0000_t32" style="position:absolute;left:1126;top:5870;width:10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" strokecolor="black [3213]" strokeweight=".5pt">
                  <v:stroke endarrow="block" endarrowwidth="narrow" joinstyle="miter"/>
                </v:shape>
                <v:line id="直接连接符 193470025" o:spid="_x0000_s1336" style="position:absolute;visibility:visible;mso-wrap-style:square" from="10851,5870" to="15165,5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" strokecolor="black [3213]" strokeweight=".5pt">
                  <v:stroke joinstyle="miter"/>
                </v:line>
                <v:shape id="直接箭头连接符 1000794863" o:spid="_x0000_s1337" type="#_x0000_t32" style="position:absolute;left:12239;top:5870;width:10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" strokecolor="black [3213]" strokeweight=".5pt">
                  <v:stroke endarrow="block" endarrowwidth="narrow" joinstyle="miter"/>
                </v:shape>
                <v:line id="直接连接符 1760658622" o:spid="_x0000_s1338" style="position:absolute;visibility:visible;mso-wrap-style:square" from="7001,1102" to="7001,5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" strokecolor="black [3213]" strokeweight=".5pt">
                  <v:stroke joinstyle="miter"/>
                </v:line>
                <v:line id="直接连接符 1654719616" o:spid="_x0000_s1339" style="position:absolute;visibility:visible;mso-wrap-style:square" from="6998,8361" to="6998,11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" strokecolor="black [3213]" strokeweight=".5pt">
                  <v:stroke joinstyle="miter"/>
                </v:line>
                <v:shape id="直接箭头连接符 821804454" o:spid="_x0000_s1340" type="#_x0000_t32" style="position:absolute;left:6988;top:2277;width:0;height:10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" strokecolor="black [3213]" strokeweight=".5pt">
                  <v:stroke endarrow="block" endarrowwidth="narrow" joinstyle="miter"/>
                </v:shape>
                <v:line id="直接连接符 38133517" o:spid="_x0000_s1341" style="position:absolute;flip:x;visibility:visible;mso-wrap-style:square" from="2953,7948" to="5299,10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" strokecolor="black [3213]" strokeweight=".5pt">
                  <v:stroke joinstyle="miter"/>
                </v:line>
                <v:line id="直接连接符 1688685965" o:spid="_x0000_s1342" style="position:absolute;flip:x;visibility:visible;mso-wrap-style:square" from="9616,1102" to="12154,3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" strokecolor="black [3213]" strokeweight=".5pt">
                  <v:stroke joinstyle="miter"/>
                </v:line>
                <w10:wrap type="square"/>
              </v:group>
            </w:pict>
          </mc:Fallback>
        </mc:AlternateContent>
      </w:r>
      <w:r w:rsidR="00053C36" w:rsidRPr="00D97D75">
        <w:rPr>
          <w:rFonts w:hint="eastAsia"/>
        </w:rPr>
        <w:t>（</w:t>
      </w:r>
      <w:r w:rsidR="00053C36" w:rsidRPr="00D97D75">
        <w:rPr>
          <w:rFonts w:hint="eastAsia"/>
        </w:rPr>
        <w:t>1</w:t>
      </w:r>
      <w:r w:rsidR="00053C36" w:rsidRPr="00D97D75">
        <w:rPr>
          <w:rFonts w:hint="eastAsia"/>
        </w:rPr>
        <w:t>）</w:t>
      </w:r>
      <w:r w:rsidR="00053C36" w:rsidRPr="00F82BCE">
        <w:rPr>
          <w:rFonts w:cs="Times New Roman" w:hint="eastAsia"/>
        </w:rPr>
        <w:t>在</w:t>
      </w:r>
      <w:r w:rsidR="0036294D">
        <w:rPr>
          <w:rFonts w:cs="Times New Roman" w:hint="eastAsia"/>
        </w:rPr>
        <w:t xml:space="preserve"> </w:t>
      </w:r>
      <w:r w:rsidR="00053C36" w:rsidRPr="0036294D">
        <w:rPr>
          <w:rFonts w:hint="eastAsia"/>
        </w:rPr>
        <w:t>M</w:t>
      </w:r>
      <w:r w:rsidR="00053C36" w:rsidRPr="0036294D">
        <w:rPr>
          <w:rFonts w:hint="eastAsia"/>
        </w:rPr>
        <w:t>、</w:t>
      </w:r>
      <w:r w:rsidR="00053C36" w:rsidRPr="0036294D">
        <w:rPr>
          <w:rFonts w:hint="eastAsia"/>
        </w:rPr>
        <w:t>N</w:t>
      </w:r>
      <w:r w:rsidR="0036294D">
        <w:rPr>
          <w:rFonts w:hint="eastAsia"/>
        </w:rPr>
        <w:t xml:space="preserve"> </w:t>
      </w:r>
      <w:r w:rsidR="00053C36" w:rsidRPr="00F82BCE">
        <w:rPr>
          <w:rFonts w:cs="Times New Roman" w:hint="eastAsia"/>
        </w:rPr>
        <w:t>两极电势较高的是</w:t>
      </w:r>
      <w:r w:rsidR="0036294D">
        <w:rPr>
          <w:rFonts w:cs="Times New Roman" w:hint="eastAsia"/>
        </w:rPr>
        <w:t>______</w:t>
      </w:r>
      <w:r w:rsidR="00053C36" w:rsidRPr="00F82BCE">
        <w:rPr>
          <w:rFonts w:cs="Times New Roman" w:hint="eastAsia"/>
        </w:rPr>
        <w:t>极；</w:t>
      </w:r>
    </w:p>
    <w:p w14:paraId="64E36489" w14:textId="28A98374" w:rsidR="00053C36" w:rsidRPr="00F82BCE" w:rsidRDefault="00053C36" w:rsidP="00053C36">
      <w:r w:rsidRPr="00D97D75">
        <w:rPr>
          <w:rFonts w:hint="eastAsia"/>
        </w:rPr>
        <w:t>（</w:t>
      </w:r>
      <w:r w:rsidRPr="00D97D75">
        <w:rPr>
          <w:rFonts w:hint="eastAsia"/>
        </w:rPr>
        <w:t>2</w:t>
      </w:r>
      <w:r w:rsidRPr="00D97D75">
        <w:rPr>
          <w:rFonts w:hint="eastAsia"/>
        </w:rPr>
        <w:t>）</w:t>
      </w:r>
      <w:r w:rsidRPr="00F82BCE">
        <w:rPr>
          <w:rFonts w:hint="eastAsia"/>
        </w:rPr>
        <w:t>计算：若</w:t>
      </w:r>
      <w:r w:rsidR="0036294D">
        <w:rPr>
          <w:rFonts w:hint="eastAsia"/>
        </w:rPr>
        <w:t xml:space="preserve"> </w:t>
      </w:r>
      <w:r w:rsidRPr="0036294D">
        <w:t>a</w:t>
      </w:r>
      <w:r w:rsidRPr="0036294D">
        <w:rPr>
          <w:rFonts w:hint="eastAsia"/>
        </w:rPr>
        <w:t>、</w:t>
      </w:r>
      <w:r w:rsidRPr="0036294D">
        <w:t>b</w:t>
      </w:r>
      <w:r w:rsidR="0036294D">
        <w:rPr>
          <w:rFonts w:hint="eastAsia"/>
        </w:rPr>
        <w:t xml:space="preserve"> </w:t>
      </w:r>
      <w:r w:rsidRPr="00F82BCE">
        <w:rPr>
          <w:rFonts w:hint="eastAsia"/>
        </w:rPr>
        <w:t>间通入的电流强度为</w:t>
      </w:r>
      <w:r w:rsidR="0036294D">
        <w:rPr>
          <w:rFonts w:hint="eastAsia"/>
        </w:rPr>
        <w:t xml:space="preserve"> </w:t>
      </w:r>
      <w:r w:rsidRPr="00F82BCE">
        <w:rPr>
          <w:i/>
        </w:rPr>
        <w:t>I</w:t>
      </w:r>
      <w:r w:rsidRPr="00F82BCE">
        <w:rPr>
          <w:rFonts w:hint="eastAsia"/>
        </w:rPr>
        <w:t>，半导体单位体积内的自由电子数为</w:t>
      </w:r>
      <w:r w:rsidR="0036294D">
        <w:rPr>
          <w:rFonts w:hint="eastAsia"/>
        </w:rPr>
        <w:t xml:space="preserve"> </w:t>
      </w:r>
      <w:r w:rsidRPr="00F82BCE">
        <w:rPr>
          <w:rFonts w:hint="eastAsia"/>
          <w:i/>
        </w:rPr>
        <w:t>n</w:t>
      </w:r>
      <w:r w:rsidR="0036294D">
        <w:rPr>
          <w:rFonts w:hint="eastAsia"/>
        </w:rPr>
        <w:t>。</w:t>
      </w:r>
      <w:r w:rsidRPr="00F82BCE">
        <w:rPr>
          <w:rFonts w:hint="eastAsia"/>
        </w:rPr>
        <w:t>求</w:t>
      </w:r>
    </w:p>
    <w:p w14:paraId="0294BE28" w14:textId="570DD810" w:rsidR="00053C36" w:rsidRPr="00F82BCE" w:rsidRDefault="00053C36" w:rsidP="00053C36">
      <w:r w:rsidRPr="00F82BCE">
        <w:rPr>
          <w:rFonts w:ascii="宋体" w:hAnsi="宋体" w:cs="宋体" w:hint="eastAsia"/>
        </w:rPr>
        <w:t>①</w:t>
      </w:r>
      <w:r w:rsidRPr="00F82BCE">
        <w:rPr>
          <w:rFonts w:hint="eastAsia"/>
        </w:rPr>
        <w:t>自由电子移动的平均速率</w:t>
      </w:r>
      <w:r w:rsidR="0036294D">
        <w:rPr>
          <w:rFonts w:hint="eastAsia"/>
        </w:rPr>
        <w:t xml:space="preserve"> </w:t>
      </w:r>
      <w:r w:rsidRPr="00F82BCE">
        <w:rPr>
          <w:rFonts w:ascii="Book Antiqua" w:hAnsi="Book Antiqua"/>
          <w:i/>
        </w:rPr>
        <w:t>v</w:t>
      </w:r>
      <w:r w:rsidRPr="00F82BCE">
        <w:rPr>
          <w:rFonts w:hint="eastAsia"/>
        </w:rPr>
        <w:t>；</w:t>
      </w:r>
    </w:p>
    <w:p w14:paraId="1F4FA49A" w14:textId="68AB1FCC" w:rsidR="00053C36" w:rsidRPr="00F82BCE" w:rsidRDefault="00053C36" w:rsidP="00053C36">
      <w:r w:rsidRPr="00F82BCE">
        <w:rPr>
          <w:rFonts w:ascii="宋体" w:hAnsi="宋体" w:cs="宋体" w:hint="eastAsia"/>
        </w:rPr>
        <w:t>②</w:t>
      </w:r>
      <w:r w:rsidRPr="00F82BCE">
        <w:rPr>
          <w:rFonts w:hint="eastAsia"/>
        </w:rPr>
        <w:t>磁感强度</w:t>
      </w:r>
      <w:r w:rsidR="0036294D">
        <w:rPr>
          <w:rFonts w:hint="eastAsia"/>
        </w:rPr>
        <w:t xml:space="preserve"> </w:t>
      </w:r>
      <w:r w:rsidRPr="00F82BCE">
        <w:rPr>
          <w:rFonts w:hint="eastAsia"/>
          <w:i/>
        </w:rPr>
        <w:t>B</w:t>
      </w:r>
      <w:r w:rsidR="0036294D">
        <w:rPr>
          <w:rFonts w:hint="eastAsia"/>
          <w:iCs/>
        </w:rPr>
        <w:t xml:space="preserve"> </w:t>
      </w:r>
      <w:r w:rsidRPr="00F82BCE">
        <w:rPr>
          <w:rFonts w:hint="eastAsia"/>
        </w:rPr>
        <w:t>的大小</w:t>
      </w:r>
      <w:r w:rsidR="0036294D">
        <w:rPr>
          <w:rFonts w:hint="eastAsia"/>
        </w:rPr>
        <w:t>。</w:t>
      </w:r>
    </w:p>
    <w:p w14:paraId="4D6A77E5" w14:textId="77777777" w:rsidR="00053C36" w:rsidRPr="00F82BCE" w:rsidRDefault="00053C36" w:rsidP="00053C36"/>
    <w:p w14:paraId="088675C5" w14:textId="2652D2A4" w:rsidR="00053C36" w:rsidRPr="00F82BCE" w:rsidRDefault="00C76D48" w:rsidP="00053C36">
      <w:pPr>
        <w:rPr>
          <w:rStyle w:val="textk19ws"/>
          <w:rFonts w:cs="Times New Roman"/>
          <w:bCs/>
          <w:color w:val="FF0000"/>
          <w:shd w:val="clear" w:color="auto" w:fill="FFFFFF"/>
        </w:rPr>
      </w:pPr>
      <w:r>
        <w:rPr>
          <w:rFonts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2198912" behindDoc="0" locked="0" layoutInCell="1" allowOverlap="1" wp14:anchorId="109BDA80" wp14:editId="5AA18ACB">
                <wp:simplePos x="0" y="0"/>
                <wp:positionH relativeFrom="column">
                  <wp:posOffset>3174365</wp:posOffset>
                </wp:positionH>
                <wp:positionV relativeFrom="paragraph">
                  <wp:posOffset>116205</wp:posOffset>
                </wp:positionV>
                <wp:extent cx="2066290" cy="1401445"/>
                <wp:effectExtent l="0" t="0" r="29210" b="27305"/>
                <wp:wrapSquare wrapText="bothSides"/>
                <wp:docPr id="1232922058" name="组合 5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6290" cy="1401445"/>
                          <a:chOff x="-8417" y="57311"/>
                          <a:chExt cx="2067780" cy="1403201"/>
                        </a:xfrm>
                      </wpg:grpSpPr>
                      <wpg:grpSp>
                        <wpg:cNvPr id="200056672" name="组合 596"/>
                        <wpg:cNvGrpSpPr/>
                        <wpg:grpSpPr>
                          <a:xfrm>
                            <a:off x="-8417" y="57311"/>
                            <a:ext cx="2067780" cy="1403201"/>
                            <a:chOff x="-8420" y="50006"/>
                            <a:chExt cx="2068787" cy="1405046"/>
                          </a:xfrm>
                        </wpg:grpSpPr>
                        <wpg:grpSp>
                          <wpg:cNvPr id="276775998" name="组合 595"/>
                          <wpg:cNvGrpSpPr/>
                          <wpg:grpSpPr>
                            <a:xfrm>
                              <a:off x="755929" y="219431"/>
                              <a:ext cx="1287761" cy="1235621"/>
                              <a:chOff x="0" y="-68622"/>
                              <a:chExt cx="1287761" cy="1235621"/>
                            </a:xfrm>
                          </wpg:grpSpPr>
                          <wps:wsp>
                            <wps:cNvPr id="1021297586" name="直接连接符 1021297586"/>
                            <wps:cNvCnPr/>
                            <wps:spPr>
                              <a:xfrm>
                                <a:off x="606251" y="-68622"/>
                                <a:ext cx="0" cy="123562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lg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22126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02954" y="423206"/>
                                <a:ext cx="311031" cy="20791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C19B2C" w14:textId="77777777" w:rsidR="00C76D48" w:rsidRPr="000F4297" w:rsidRDefault="00C76D48" w:rsidP="00C76D48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0F4297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转轴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68382329" name="直接箭头连接符 68382329"/>
                            <wps:cNvCnPr/>
                            <wps:spPr>
                              <a:xfrm flipH="1">
                                <a:off x="0" y="743578"/>
                                <a:ext cx="1287761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4885446" name="直接箭头连接符 824885446"/>
                            <wps:cNvCnPr/>
                            <wps:spPr>
                              <a:xfrm flipV="1">
                                <a:off x="71922" y="281354"/>
                                <a:ext cx="186025" cy="23137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non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37176120" name="组合 594"/>
                          <wpg:cNvGrpSpPr/>
                          <wpg:grpSpPr>
                            <a:xfrm>
                              <a:off x="-8420" y="50006"/>
                              <a:ext cx="2068787" cy="1336666"/>
                              <a:chOff x="-8420" y="50006"/>
                              <a:chExt cx="2068787" cy="1336666"/>
                            </a:xfrm>
                          </wpg:grpSpPr>
                          <wps:wsp>
                            <wps:cNvPr id="1522907395" name="直接箭头连接符 1522907395"/>
                            <wps:cNvCnPr/>
                            <wps:spPr>
                              <a:xfrm flipH="1">
                                <a:off x="770374" y="288052"/>
                                <a:ext cx="1287761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6448260" name="直接箭头连接符 236448260"/>
                            <wps:cNvCnPr/>
                            <wps:spPr>
                              <a:xfrm flipH="1">
                                <a:off x="767024" y="1386672"/>
                                <a:ext cx="1287398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055031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53661" y="50006"/>
                                <a:ext cx="425431" cy="20791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6AC41E" w14:textId="77777777" w:rsidR="00C76D48" w:rsidRPr="000F4297" w:rsidRDefault="00C76D48" w:rsidP="00C76D48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0F4297"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中性面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63951059" name="直接箭头连接符 263951059"/>
                            <wps:cNvCnPr/>
                            <wps:spPr>
                              <a:xfrm flipH="1">
                                <a:off x="767024" y="689986"/>
                                <a:ext cx="1287398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03624495" name="组合 103624495"/>
                            <wpg:cNvGrpSpPr/>
                            <wpg:grpSpPr>
                              <a:xfrm>
                                <a:off x="937846" y="398584"/>
                                <a:ext cx="879214" cy="878864"/>
                                <a:chOff x="0" y="0"/>
                                <a:chExt cx="879475" cy="879475"/>
                              </a:xfrm>
                            </wpg:grpSpPr>
                            <wpg:grpSp>
                              <wpg:cNvPr id="132892911" name="组合 132892911"/>
                              <wpg:cNvGrpSpPr/>
                              <wpg:grpSpPr>
                                <a:xfrm>
                                  <a:off x="0" y="0"/>
                                  <a:ext cx="879475" cy="879475"/>
                                  <a:chOff x="0" y="0"/>
                                  <a:chExt cx="879475" cy="879475"/>
                                </a:xfrm>
                              </wpg:grpSpPr>
                              <wps:wsp>
                                <wps:cNvPr id="786347485" name="直接连接符 786347485"/>
                                <wps:cNvCnPr/>
                                <wps:spPr>
                                  <a:xfrm flipH="1" flipV="1">
                                    <a:off x="157968" y="120580"/>
                                    <a:ext cx="619125" cy="572135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105312756" name="组合 2105312756"/>
                                <wpg:cNvGrpSpPr/>
                                <wpg:grpSpPr>
                                  <a:xfrm>
                                    <a:off x="0" y="0"/>
                                    <a:ext cx="879475" cy="879475"/>
                                    <a:chOff x="0" y="422031"/>
                                    <a:chExt cx="879475" cy="879475"/>
                                  </a:xfrm>
                                </wpg:grpSpPr>
                                <wps:wsp>
                                  <wps:cNvPr id="1708464950" name="椭圆 1708464950"/>
                                  <wps:cNvSpPr/>
                                  <wps:spPr>
                                    <a:xfrm>
                                      <a:off x="0" y="422031"/>
                                      <a:ext cx="879475" cy="879475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813934866" name="椭圆 1813934866"/>
                                  <wps:cNvSpPr/>
                                  <wps:spPr>
                                    <a:xfrm>
                                      <a:off x="713433" y="1115367"/>
                                      <a:ext cx="90435" cy="9043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731614495" name="椭圆 1731614495"/>
                                  <wps:cNvSpPr/>
                                  <wps:spPr>
                                    <a:xfrm>
                                      <a:off x="70339" y="522514"/>
                                      <a:ext cx="90435" cy="9043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1043916361" name="直接连接符 1043916361"/>
                                <wps:cNvCnPr/>
                                <wps:spPr>
                                  <a:xfrm flipH="1" flipV="1">
                                    <a:off x="95460" y="185894"/>
                                    <a:ext cx="619125" cy="572135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863239841" name="椭圆 1863239841"/>
                              <wps:cNvSpPr/>
                              <wps:spPr>
                                <a:xfrm>
                                  <a:off x="750821" y="728505"/>
                                  <a:ext cx="1714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1390988286" name="直接箭头连接符 1390988286"/>
                            <wps:cNvCnPr/>
                            <wps:spPr>
                              <a:xfrm flipV="1">
                                <a:off x="1733927" y="886650"/>
                                <a:ext cx="197028" cy="219759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4685481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1430" y="117018"/>
                                <a:ext cx="151506" cy="20791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F2AAA3" w14:textId="77777777" w:rsidR="00C76D48" w:rsidRPr="000F4297" w:rsidRDefault="00C76D48" w:rsidP="00C76D48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F4297"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07183082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7817" y="721424"/>
                                <a:ext cx="139431" cy="20791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EEA0A5" w14:textId="77777777" w:rsidR="00C76D48" w:rsidRPr="000F4297" w:rsidRDefault="00C76D48" w:rsidP="00C76D48">
                                  <w:pPr>
                                    <w:rPr>
                                      <w:rFonts w:ascii="Book Antiqua" w:hAnsi="Book Antiqua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F4297">
                                    <w:rPr>
                                      <w:rFonts w:ascii="Book Antiqua" w:hAnsi="Book Antiqua" w:cs="Times New Roman"/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6782961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20936" y="800781"/>
                                <a:ext cx="139431" cy="20791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C8EC3B" w14:textId="77777777" w:rsidR="00C76D48" w:rsidRPr="000F4297" w:rsidRDefault="00C76D48" w:rsidP="00C76D48">
                                  <w:pPr>
                                    <w:rPr>
                                      <w:rFonts w:ascii="Book Antiqua" w:hAnsi="Book Antiqua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F4297">
                                    <w:rPr>
                                      <w:rFonts w:ascii="Book Antiqua" w:hAnsi="Book Antiqua" w:cs="Times New Roman"/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14213232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1051" y="367570"/>
                                <a:ext cx="189640" cy="20791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26A9412" w14:textId="77777777" w:rsidR="00C76D48" w:rsidRPr="000F4297" w:rsidRDefault="00C76D48" w:rsidP="00C76D48">
                                  <w:pPr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0F4297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a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0037267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05539" y="1127182"/>
                                <a:ext cx="189640" cy="20791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7248C5" w14:textId="77777777" w:rsidR="00C76D48" w:rsidRPr="000F4297" w:rsidRDefault="00C76D48" w:rsidP="00C76D48"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F4297">
                                    <w:rPr>
                                      <w:rFonts w:cs="Times New Roman"/>
                                      <w:iCs/>
                                      <w:sz w:val="18"/>
                                      <w:szCs w:val="18"/>
                                    </w:rPr>
                                    <w:t>c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24121971" name="椭圆 1024121971"/>
                            <wps:cNvSpPr/>
                            <wps:spPr>
                              <a:xfrm>
                                <a:off x="248506" y="822939"/>
                                <a:ext cx="44437" cy="4505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097042353" name="椭圆 2097042353"/>
                            <wps:cNvSpPr/>
                            <wps:spPr>
                              <a:xfrm>
                                <a:off x="-8420" y="566597"/>
                                <a:ext cx="558000" cy="557777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556875077" name="直接连接符 556875077"/>
                            <wps:cNvCnPr/>
                            <wps:spPr>
                              <a:xfrm>
                                <a:off x="347117" y="576729"/>
                                <a:ext cx="1014679" cy="15874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09641992" name="直接连接符 509641992"/>
                            <wps:cNvCnPr/>
                            <wps:spPr>
                              <a:xfrm flipV="1">
                                <a:off x="345826" y="945580"/>
                                <a:ext cx="1013333" cy="167962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53792791" name="椭圆 1153792791"/>
                            <wps:cNvSpPr/>
                            <wps:spPr>
                              <a:xfrm>
                                <a:off x="1266092" y="740228"/>
                                <a:ext cx="202505" cy="20242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674088167" name="椭圆 674088167"/>
                            <wps:cNvSpPr/>
                            <wps:spPr>
                              <a:xfrm>
                                <a:off x="11677" y="586523"/>
                                <a:ext cx="517662" cy="517448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422790540" name="椭圆 422790540"/>
                            <wps:cNvSpPr/>
                            <wps:spPr>
                              <a:xfrm>
                                <a:off x="1286189" y="760154"/>
                                <a:ext cx="161954" cy="16193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36332022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0825" y="878527"/>
                                <a:ext cx="311031" cy="20791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5B4B06" w14:textId="77777777" w:rsidR="00C76D48" w:rsidRPr="000F4297" w:rsidRDefault="00C76D48" w:rsidP="00C76D48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0F4297"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转盘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  <wps:wsp>
                        <wps:cNvPr id="567580040" name="自定义形状 5"/>
                        <wps:cNvSpPr/>
                        <wps:spPr>
                          <a:xfrm>
                            <a:off x="1029400" y="526925"/>
                            <a:ext cx="45719" cy="45719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9BDA80" id="组合 561" o:spid="_x0000_s1343" style="position:absolute;left:0;text-align:left;margin-left:249.95pt;margin-top:9.15pt;width:162.7pt;height:110.35pt;z-index:252198912;mso-position-horizontal-relative:text;mso-position-vertical-relative:text;mso-width-relative:margin;mso-height-relative:margin" coordorigin="-84,573" coordsize="20677,14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">
                <v:group id="组合 596" o:spid="_x0000_s1344" style="position:absolute;left:-84;top:573;width:20677;height:14032" coordorigin="-84,500" coordsize="20687,14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">
                  <v:group id="组合 595" o:spid="_x0000_s1345" style="position:absolute;left:7559;top:2194;width:12877;height:12356" coordorigin=",-686" coordsize="12877,12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">
                    <v:line id="直接连接符 1021297586" o:spid="_x0000_s1346" style="position:absolute;visibility:visible;mso-wrap-style:square" from="6062,-686" to="6062,116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" strokecolor="black [3213]" strokeweight=".5pt">
                      <v:stroke dashstyle="longDash" joinstyle="miter"/>
                    </v:line>
                    <v:shape id="_x0000_s1347" type="#_x0000_t202" style="position:absolute;left:7029;top:4232;width:3110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5DC19B2C" w14:textId="77777777" w:rsidR="00C76D48" w:rsidRPr="000F4297" w:rsidRDefault="00C76D48" w:rsidP="00C76D48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0F4297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转轴</w:t>
                            </w:r>
                          </w:p>
                        </w:txbxContent>
                      </v:textbox>
                    </v:shape>
                    <v:shape id="直接箭头连接符 68382329" o:spid="_x0000_s1348" type="#_x0000_t32" style="position:absolute;top:7435;width:1287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" strokecolor="black [3213]" strokeweight=".5pt">
                      <v:stroke endarrowwidth="narrow" endarrowlength="short" joinstyle="miter"/>
                    </v:shape>
                    <v:shape id="直接箭头连接符 824885446" o:spid="_x0000_s1349" type="#_x0000_t32" style="position:absolute;left:719;top:2813;width:1860;height:23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" strokecolor="black [3213]" strokeweight=".5pt">
                      <v:stroke startarrow="block" startarrowwidth="narrow" endarrowwidth="narrow" endarrowlength="short" joinstyle="miter"/>
                    </v:shape>
                  </v:group>
                  <v:group id="组合 594" o:spid="_x0000_s1350" style="position:absolute;left:-84;top:500;width:20687;height:13366" coordorigin="-84,500" coordsize="20687,133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">
                    <v:shape id="直接箭头连接符 1522907395" o:spid="_x0000_s1351" type="#_x0000_t32" style="position:absolute;left:7703;top:2880;width:1287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" strokecolor="black [3213]" strokeweight=".5pt">
                      <v:stroke endarrowwidth="narrow" endarrowlength="short" joinstyle="miter"/>
                    </v:shape>
                    <v:shape id="直接箭头连接符 236448260" o:spid="_x0000_s1352" type="#_x0000_t32" style="position:absolute;left:7670;top:13866;width:1287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" strokecolor="black [3213]" strokeweight=".5pt">
                      <v:stroke endarrowwidth="narrow" endarrowlength="short" joinstyle="miter"/>
                    </v:shape>
                    <v:shape id="_x0000_s1353" type="#_x0000_t202" style="position:absolute;left:11536;top:500;width:4254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676AC41E" w14:textId="77777777" w:rsidR="00C76D48" w:rsidRPr="000F4297" w:rsidRDefault="00C76D48" w:rsidP="00C76D48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0F4297"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中性面</w:t>
                            </w:r>
                          </w:p>
                        </w:txbxContent>
                      </v:textbox>
                    </v:shape>
                    <v:shape id="直接箭头连接符 263951059" o:spid="_x0000_s1354" type="#_x0000_t32" style="position:absolute;left:7670;top:6899;width:1287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" strokecolor="black [3213]" strokeweight=".5pt">
                      <v:stroke endarrowwidth="narrow" endarrowlength="short" joinstyle="miter"/>
                    </v:shape>
                    <v:group id="组合 103624495" o:spid="_x0000_s1355" style="position:absolute;left:9378;top:3985;width:8792;height:8789" coordsize="8794,8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">
                      <v:group id="组合 132892911" o:spid="_x0000_s1356" style="position:absolute;width:8794;height:8794" coordsize="8794,8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">
                        <v:line id="直接连接符 786347485" o:spid="_x0000_s1357" style="position:absolute;flip:x y;visibility:visible;mso-wrap-style:square" from="1579,1205" to="7770,6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" strokecolor="black [3213]" strokeweight="1pt">
                          <v:stroke joinstyle="miter"/>
                        </v:line>
                        <v:group id="组合 2105312756" o:spid="_x0000_s1358" style="position:absolute;width:8794;height:8794" coordorigin=",4220" coordsize="8794,8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">
                          <v:oval id="椭圆 1708464950" o:spid="_x0000_s1359" style="position:absolute;top:4220;width:8794;height:879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" filled="f" strokecolor="black [3213]" strokeweight=".5pt">
                            <v:stroke dashstyle="dash" joinstyle="miter"/>
                            <v:textbox style="mso-fit-shape-to-text:t" inset="1mm,0,1mm,0"/>
                          </v:oval>
                          <v:oval id="椭圆 1813934866" o:spid="_x0000_s1360" style="position:absolute;left:7134;top:11153;width:904;height:90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" fillcolor="white [3212]" strokecolor="black [3213]" strokeweight="1pt">
                            <v:stroke joinstyle="miter"/>
                            <v:textbox style="mso-fit-shape-to-text:t" inset="1mm,0,1mm,0"/>
                          </v:oval>
                          <v:oval id="椭圆 1731614495" o:spid="_x0000_s1361" style="position:absolute;left:703;top:5225;width:904;height:90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" fillcolor="white [3212]" strokecolor="black [3213]" strokeweight="1pt">
                            <v:stroke joinstyle="miter"/>
                            <v:textbox style="mso-fit-shape-to-text:t" inset="1mm,0,1mm,0"/>
                          </v:oval>
                        </v:group>
                        <v:line id="直接连接符 1043916361" o:spid="_x0000_s1362" style="position:absolute;flip:x y;visibility:visible;mso-wrap-style:square" from="954,1858" to="7145,7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" strokecolor="black [3213]" strokeweight="1pt">
                          <v:stroke joinstyle="miter"/>
                        </v:line>
                      </v:group>
                      <v:oval id="椭圆 1863239841" o:spid="_x0000_s1363" style="position:absolute;left:7508;top:7285;width:171;height:17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" fillcolor="black [3213]" strokecolor="black [3213]" strokeweight="1pt">
                        <v:stroke joinstyle="miter"/>
                        <v:textbox style="mso-fit-shape-to-text:t" inset="1mm,0,1mm,0"/>
                      </v:oval>
                    </v:group>
                    <v:shape id="直接箭头连接符 1390988286" o:spid="_x0000_s1364" type="#_x0000_t32" style="position:absolute;left:17339;top:8866;width:1970;height:219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" strokecolor="black [3213]" strokeweight=".5pt">
                      <v:stroke endarrow="block" endarrowwidth="narrow" joinstyle="miter"/>
                    </v:shape>
                    <v:shape id="_x0000_s1365" type="#_x0000_t202" style="position:absolute;left:7514;top:1170;width:1515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5F2AAA3" w14:textId="77777777" w:rsidR="00C76D48" w:rsidRPr="000F4297" w:rsidRDefault="00C76D48" w:rsidP="00C76D48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0F4297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366" type="#_x0000_t202" style="position:absolute;left:6978;top:7214;width:1394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4EEA0A5" w14:textId="77777777" w:rsidR="00C76D48" w:rsidRPr="000F4297" w:rsidRDefault="00C76D48" w:rsidP="00C76D48">
                            <w:pPr>
                              <w:rPr>
                                <w:rFonts w:ascii="Book Antiqua" w:hAnsi="Book Antiqua"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0F4297">
                              <w:rPr>
                                <w:rFonts w:ascii="Book Antiqua" w:hAnsi="Book Antiqua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_x0000_s1367" type="#_x0000_t202" style="position:absolute;left:19209;top:8007;width:1394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4C8EC3B" w14:textId="77777777" w:rsidR="00C76D48" w:rsidRPr="000F4297" w:rsidRDefault="00C76D48" w:rsidP="00C76D48">
                            <w:pPr>
                              <w:rPr>
                                <w:rFonts w:ascii="Book Antiqua" w:hAnsi="Book Antiqua"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0F4297">
                              <w:rPr>
                                <w:rFonts w:ascii="Book Antiqua" w:hAnsi="Book Antiqua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_x0000_s1368" type="#_x0000_t202" style="position:absolute;left:8510;top:3675;width:1896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626A9412" w14:textId="77777777" w:rsidR="00C76D48" w:rsidRPr="000F4297" w:rsidRDefault="00C76D48" w:rsidP="00C76D48">
                            <w:pPr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</w:pPr>
                            <w:r w:rsidRPr="000F4297"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  <w:t>ab</w:t>
                            </w:r>
                          </w:p>
                        </w:txbxContent>
                      </v:textbox>
                    </v:shape>
                    <v:shape id="_x0000_s1369" type="#_x0000_t202" style="position:absolute;left:17055;top:11271;width:1896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27248C5" w14:textId="77777777" w:rsidR="00C76D48" w:rsidRPr="000F4297" w:rsidRDefault="00C76D48" w:rsidP="00C76D48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0F4297">
                              <w:rPr>
                                <w:rFonts w:cs="Times New Roman"/>
                                <w:iCs/>
                                <w:sz w:val="18"/>
                                <w:szCs w:val="18"/>
                              </w:rPr>
                              <w:t>cd</w:t>
                            </w:r>
                          </w:p>
                        </w:txbxContent>
                      </v:textbox>
                    </v:shape>
                    <v:oval id="椭圆 1024121971" o:spid="_x0000_s1370" style="position:absolute;left:2485;top:8229;width:444;height:45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" fillcolor="black [3213]" stroked="f" strokeweight="1pt">
                      <v:stroke joinstyle="miter"/>
                      <v:textbox style="mso-fit-shape-to-text:t" inset="1mm,0,1mm,0"/>
                    </v:oval>
                    <v:oval id="椭圆 2097042353" o:spid="_x0000_s1371" style="position:absolute;left:-84;top:5665;width:5579;height:55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" filled="f" strokecolor="black [3213]" strokeweight="1pt">
                      <v:stroke joinstyle="miter"/>
                      <v:textbox style="mso-fit-shape-to-text:t" inset="1mm,0,1mm,0"/>
                    </v:oval>
                    <v:line id="直接连接符 556875077" o:spid="_x0000_s1372" style="position:absolute;visibility:visible;mso-wrap-style:square" from="3471,5767" to="13617,7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" strokecolor="black [3213]" strokeweight=".5pt">
                      <v:stroke joinstyle="miter"/>
                    </v:line>
                    <v:line id="直接连接符 509641992" o:spid="_x0000_s1373" style="position:absolute;flip:y;visibility:visible;mso-wrap-style:square" from="3458,9455" to="13591,11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" strokecolor="black [3213]" strokeweight=".5pt">
                      <v:stroke joinstyle="miter"/>
                    </v:line>
                    <v:oval id="椭圆 1153792791" o:spid="_x0000_s1374" style="position:absolute;left:12660;top:7402;width:2025;height:202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" fillcolor="white [3212]" strokecolor="black [3213]" strokeweight="1pt">
                      <v:stroke joinstyle="miter"/>
                      <v:textbox style="mso-fit-shape-to-text:t" inset="1mm,0,1mm,0"/>
                    </v:oval>
                    <v:oval id="椭圆 674088167" o:spid="_x0000_s1375" style="position:absolute;left:116;top:5865;width:5177;height:517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" filled="f" strokecolor="black [3213]" strokeweight="1pt">
                      <v:stroke joinstyle="miter"/>
                      <v:textbox style="mso-fit-shape-to-text:t" inset="1mm,0,1mm,0"/>
                    </v:oval>
                    <v:oval id="椭圆 422790540" o:spid="_x0000_s1376" style="position:absolute;left:12861;top:7601;width:1620;height:16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" fillcolor="#bfbfbf [2412]" strokecolor="black [3213]">
                      <v:stroke joinstyle="miter"/>
                      <v:textbox style="mso-fit-shape-to-text:t" inset="1mm,0,1mm,0"/>
                    </v:oval>
                    <v:shape id="_x0000_s1377" type="#_x0000_t202" style="position:absolute;left:1308;top:8785;width:3110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645B4B06" w14:textId="77777777" w:rsidR="00C76D48" w:rsidRPr="000F4297" w:rsidRDefault="00C76D48" w:rsidP="00C76D48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0F4297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转盘</w:t>
                            </w:r>
                          </w:p>
                        </w:txbxContent>
                      </v:textbox>
                    </v:shape>
                  </v:group>
                </v:group>
                <v:shape id="自定义形状 5" o:spid="_x0000_s1378" style="position:absolute;left:10294;top:5269;width:457;height:457;visibility:visible;mso-wrap-style:squar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" path="m,l396764,396764m396764,l,396764e" filled="f" strokecolor="black [3213]" strokeweight=".5pt">
                  <v:stroke joinstyle="miter"/>
                  <v:path arrowok="t"/>
                </v:shape>
                <w10:wrap type="square"/>
              </v:group>
            </w:pict>
          </mc:Fallback>
        </mc:AlternateContent>
      </w:r>
      <w:r w:rsidR="00053C36" w:rsidRPr="00D97D75">
        <w:t>17</w:t>
      </w:r>
      <w:r w:rsidR="00053C36" w:rsidRPr="00D97D75">
        <w:t>．</w:t>
      </w:r>
      <w:r w:rsidR="00053C36" w:rsidRPr="00F82BCE">
        <w:rPr>
          <w:rFonts w:hint="eastAsia"/>
        </w:rPr>
        <w:t>如图</w:t>
      </w:r>
      <w:r w:rsidR="000F4297">
        <w:rPr>
          <w:rFonts w:hint="eastAsia"/>
        </w:rPr>
        <w:t>所示</w:t>
      </w:r>
      <w:r w:rsidR="00053C36" w:rsidRPr="00F82BCE">
        <w:rPr>
          <w:rFonts w:hint="eastAsia"/>
        </w:rPr>
        <w:t>是</w:t>
      </w:r>
      <w:r w:rsidR="00053C36" w:rsidRPr="009061ED">
        <w:rPr>
          <w:rFonts w:hint="eastAsia"/>
        </w:rPr>
        <w:t>一个简易交流发电机原理图。手摇转盘，通过皮带传动带动转轴转动（皮带不打滑），矩形线圈</w:t>
      </w:r>
      <w:r>
        <w:rPr>
          <w:rFonts w:hint="eastAsia"/>
        </w:rPr>
        <w:t xml:space="preserve"> </w:t>
      </w:r>
      <w:r w:rsidR="00053C36" w:rsidRPr="009061ED">
        <w:rPr>
          <w:rFonts w:hint="eastAsia"/>
        </w:rPr>
        <w:t>abcd</w:t>
      </w:r>
      <w:r>
        <w:rPr>
          <w:rFonts w:hint="eastAsia"/>
        </w:rPr>
        <w:t xml:space="preserve"> </w:t>
      </w:r>
      <w:r w:rsidR="00053C36" w:rsidRPr="009061ED">
        <w:rPr>
          <w:rFonts w:hint="eastAsia"/>
        </w:rPr>
        <w:t>垂直</w:t>
      </w:r>
      <w:r w:rsidR="00053C36" w:rsidRPr="009061ED">
        <w:t>于纸面</w:t>
      </w:r>
      <w:r w:rsidR="00053C36" w:rsidRPr="009061ED">
        <w:rPr>
          <w:rFonts w:hint="eastAsia"/>
        </w:rPr>
        <w:t>处于水平方向匀强磁场中</w:t>
      </w:r>
      <w:r w:rsidR="00053C36" w:rsidRPr="009061ED">
        <w:t>，且</w:t>
      </w:r>
      <w:r w:rsidR="00053C36" w:rsidRPr="009061ED">
        <w:rPr>
          <w:rFonts w:hint="eastAsia"/>
        </w:rPr>
        <w:t>与转轴同轴转动．线圈在匀速转动时输出周期</w:t>
      </w:r>
      <w:r w:rsidR="00053C36" w:rsidRPr="009061ED">
        <w:rPr>
          <w:rFonts w:hint="eastAsia"/>
        </w:rPr>
        <w:t xml:space="preserve"> </w:t>
      </w:r>
      <w:r w:rsidR="00053C36" w:rsidRPr="00DC0A5C">
        <w:rPr>
          <w:rFonts w:hint="eastAsia"/>
          <w:i/>
          <w:iCs/>
        </w:rPr>
        <w:t>T</w:t>
      </w:r>
      <w:r w:rsidR="00053C36" w:rsidRPr="009061ED">
        <w:rPr>
          <w:rFonts w:hint="eastAsia"/>
        </w:rPr>
        <w:t xml:space="preserve"> = 0.2 s</w:t>
      </w:r>
      <w:r w:rsidR="00053C36" w:rsidRPr="009061ED">
        <w:rPr>
          <w:rFonts w:hint="eastAsia"/>
        </w:rPr>
        <w:t>，电动势最大值</w:t>
      </w:r>
      <w:r w:rsidR="00053C36" w:rsidRPr="009061ED">
        <w:rPr>
          <w:rFonts w:hint="eastAsia"/>
        </w:rPr>
        <w:t xml:space="preserve"> </w:t>
      </w:r>
      <w:r w:rsidR="00053C36" w:rsidRPr="00DC0A5C">
        <w:rPr>
          <w:rFonts w:hint="eastAsia"/>
          <w:i/>
          <w:iCs/>
        </w:rPr>
        <w:t>E</w:t>
      </w:r>
      <w:r w:rsidR="00053C36" w:rsidRPr="00DC0A5C">
        <w:rPr>
          <w:rFonts w:hint="eastAsia"/>
          <w:vertAlign w:val="subscript"/>
        </w:rPr>
        <w:t>m</w:t>
      </w:r>
      <w:r w:rsidR="00053C36" w:rsidRPr="009061ED">
        <w:rPr>
          <w:rFonts w:hint="eastAsia"/>
        </w:rPr>
        <w:t xml:space="preserve"> = 2</w:t>
      </w:r>
      <w:r w:rsidR="00053C36" w:rsidRPr="009061ED">
        <w:fldChar w:fldCharType="begin"/>
      </w:r>
      <w:r w:rsidR="00053C36" w:rsidRPr="009061ED">
        <w:instrText xml:space="preserve"> </w:instrText>
      </w:r>
      <w:r w:rsidR="00053C36" w:rsidRPr="009061ED">
        <w:rPr>
          <w:rFonts w:hint="eastAsia"/>
        </w:rPr>
        <w:instrText>EQ \R(2)</w:instrText>
      </w:r>
      <w:r w:rsidR="00053C36" w:rsidRPr="009061ED">
        <w:instrText xml:space="preserve"> </w:instrText>
      </w:r>
      <w:r w:rsidR="00053C36" w:rsidRPr="009061ED">
        <w:fldChar w:fldCharType="end"/>
      </w:r>
      <w:r w:rsidR="00053C36" w:rsidRPr="009061ED">
        <w:t>V</w:t>
      </w:r>
      <w:r w:rsidR="00053C36" w:rsidRPr="009061ED">
        <w:rPr>
          <w:rFonts w:hint="eastAsia"/>
        </w:rPr>
        <w:t xml:space="preserve"> </w:t>
      </w:r>
      <w:r w:rsidR="00053C36" w:rsidRPr="009061ED">
        <w:rPr>
          <w:rFonts w:hint="eastAsia"/>
        </w:rPr>
        <w:t>的正弦交流电</w:t>
      </w:r>
      <w:r w:rsidR="001808D0">
        <w:rPr>
          <w:rFonts w:hint="eastAsia"/>
        </w:rPr>
        <w:t>。</w:t>
      </w:r>
      <w:r w:rsidR="00053C36" w:rsidRPr="009061ED">
        <w:rPr>
          <w:rFonts w:hint="eastAsia"/>
        </w:rPr>
        <w:t>已知转盘和转轴的半径之比</w:t>
      </w:r>
      <w:r w:rsidR="00053C36" w:rsidRPr="009061ED">
        <w:rPr>
          <w:rFonts w:hint="eastAsia"/>
        </w:rPr>
        <w:t xml:space="preserve"> </w:t>
      </w:r>
      <w:r w:rsidR="00053C36" w:rsidRPr="00DC0A5C">
        <w:rPr>
          <w:rFonts w:hint="eastAsia"/>
          <w:i/>
          <w:iCs/>
        </w:rPr>
        <w:t>n</w:t>
      </w:r>
      <w:r w:rsidR="00053C36" w:rsidRPr="009061ED">
        <w:rPr>
          <w:rFonts w:hint="eastAsia"/>
        </w:rPr>
        <w:t xml:space="preserve"> = 10</w:t>
      </w:r>
      <w:r w:rsidR="00053C36" w:rsidRPr="009061ED">
        <w:rPr>
          <w:rFonts w:hint="eastAsia"/>
        </w:rPr>
        <w:t>∶</w:t>
      </w:r>
      <w:r w:rsidR="00053C36" w:rsidRPr="009061ED">
        <w:rPr>
          <w:rFonts w:hint="eastAsia"/>
        </w:rPr>
        <w:t>1</w:t>
      </w:r>
      <w:r w:rsidR="00053C36" w:rsidRPr="009061ED">
        <w:rPr>
          <w:rFonts w:hint="eastAsia"/>
        </w:rPr>
        <w:t>，线圈内阻</w:t>
      </w:r>
      <w:r w:rsidR="00053C36" w:rsidRPr="009061ED">
        <w:rPr>
          <w:rFonts w:hint="eastAsia"/>
        </w:rPr>
        <w:t xml:space="preserve"> </w:t>
      </w:r>
      <w:r w:rsidR="00053C36" w:rsidRPr="00DC0A5C">
        <w:rPr>
          <w:rFonts w:hint="eastAsia"/>
          <w:i/>
          <w:iCs/>
        </w:rPr>
        <w:t>r</w:t>
      </w:r>
      <w:r w:rsidR="00053C36" w:rsidRPr="009061ED">
        <w:rPr>
          <w:rFonts w:hint="eastAsia"/>
        </w:rPr>
        <w:t xml:space="preserve"> = 2 </w:t>
      </w:r>
      <w:r w:rsidR="00053C36" w:rsidRPr="009061ED">
        <w:t>Ω</w:t>
      </w:r>
      <w:r w:rsidR="00053C36" w:rsidRPr="00DC0A5C">
        <w:rPr>
          <w:rFonts w:hint="eastAsia"/>
        </w:rPr>
        <w:t>。</w:t>
      </w:r>
    </w:p>
    <w:p w14:paraId="2960B76C" w14:textId="7354D512" w:rsidR="00053C36" w:rsidRPr="00F82BCE" w:rsidRDefault="00053C36" w:rsidP="00053C36">
      <w:pPr>
        <w:rPr>
          <w:rStyle w:val="textk19ws"/>
          <w:rFonts w:cs="Times New Roman"/>
          <w:bCs/>
          <w:color w:val="FF0000"/>
          <w:shd w:val="clear" w:color="auto" w:fill="FFFFFF"/>
        </w:rPr>
      </w:pPr>
      <w:r w:rsidRPr="00DC0A5C">
        <w:rPr>
          <w:rFonts w:hint="eastAsia"/>
        </w:rPr>
        <w:t>（</w:t>
      </w:r>
      <w:r w:rsidRPr="00DC0A5C">
        <w:t>1</w:t>
      </w:r>
      <w:r w:rsidRPr="00DC0A5C">
        <w:rPr>
          <w:rFonts w:hint="eastAsia"/>
        </w:rPr>
        <w:t>）手摇转盘的角速度</w:t>
      </w:r>
      <w:r w:rsidRPr="00DC0A5C">
        <w:rPr>
          <w:rFonts w:hint="eastAsia"/>
        </w:rPr>
        <w:t xml:space="preserve"> </w:t>
      </w:r>
      <w:r w:rsidRPr="00DC0A5C">
        <w:rPr>
          <w:i/>
          <w:iCs/>
        </w:rPr>
        <w:t>ω</w:t>
      </w:r>
      <w:r w:rsidRPr="00DC0A5C">
        <w:rPr>
          <w:rFonts w:hint="eastAsia"/>
        </w:rPr>
        <w:t xml:space="preserve"> =________</w:t>
      </w:r>
      <w:r w:rsidRPr="00DC0A5C">
        <w:t>rad/s</w:t>
      </w:r>
      <w:r w:rsidR="0036294D">
        <w:rPr>
          <w:rFonts w:hint="eastAsia"/>
        </w:rPr>
        <w:t>。</w:t>
      </w:r>
      <w:r w:rsidRPr="00DC0A5C">
        <w:rPr>
          <w:rFonts w:hint="eastAsia"/>
        </w:rPr>
        <w:t>当线圈平面转到图示的中性面位置时，线圈内的磁通量最</w:t>
      </w:r>
      <w:r w:rsidRPr="00DC0A5C">
        <w:rPr>
          <w:rFonts w:hint="eastAsia"/>
        </w:rPr>
        <w:t>________</w:t>
      </w:r>
      <w:r w:rsidRPr="00DC0A5C">
        <w:rPr>
          <w:rFonts w:hint="eastAsia"/>
        </w:rPr>
        <w:t>，磁通量变化率最</w:t>
      </w:r>
      <w:r w:rsidRPr="00DC0A5C">
        <w:rPr>
          <w:rFonts w:hint="eastAsia"/>
        </w:rPr>
        <w:t>_________</w:t>
      </w:r>
      <w:r w:rsidRPr="00DC0A5C">
        <w:rPr>
          <w:rFonts w:hint="eastAsia"/>
        </w:rPr>
        <w:t>（填“大”或“小”）；</w:t>
      </w:r>
    </w:p>
    <w:p w14:paraId="2DB54457" w14:textId="77777777" w:rsidR="00053C36" w:rsidRPr="00F82BCE" w:rsidRDefault="00053C36" w:rsidP="00053C36">
      <w:pPr>
        <w:rPr>
          <w:rStyle w:val="textk19ws"/>
          <w:rFonts w:cs="Times New Roman"/>
          <w:bCs/>
          <w:color w:val="FF0000"/>
          <w:shd w:val="clear" w:color="auto" w:fill="FFFFFF"/>
        </w:rPr>
      </w:pPr>
      <w:r w:rsidRPr="00DC0A5C">
        <w:rPr>
          <w:rFonts w:hint="eastAsia"/>
        </w:rPr>
        <w:t>（</w:t>
      </w:r>
      <w:r w:rsidRPr="00DC0A5C">
        <w:t>2</w:t>
      </w:r>
      <w:r w:rsidRPr="00DC0A5C">
        <w:rPr>
          <w:rFonts w:hint="eastAsia"/>
        </w:rPr>
        <w:t>）从线圈</w:t>
      </w:r>
      <w:r w:rsidRPr="00DC0A5C">
        <w:t>处于</w:t>
      </w:r>
      <w:r w:rsidRPr="00DC0A5C">
        <w:rPr>
          <w:rFonts w:hint="eastAsia"/>
        </w:rPr>
        <w:t>图示位置开始计时，且该时刻的电流方向规定为正方向。</w:t>
      </w:r>
    </w:p>
    <w:p w14:paraId="1E0B7EDF" w14:textId="77777777" w:rsidR="00053C36" w:rsidRPr="00F82BCE" w:rsidRDefault="00053C36" w:rsidP="00053C36">
      <w:pPr>
        <w:rPr>
          <w:rStyle w:val="textk19ws"/>
          <w:rFonts w:cs="Times New Roman"/>
          <w:bCs/>
          <w:color w:val="FF0000"/>
          <w:shd w:val="clear" w:color="auto" w:fill="FFFFFF"/>
        </w:rPr>
      </w:pPr>
      <w:r w:rsidRPr="009061ED">
        <w:rPr>
          <w:rFonts w:ascii="宋体" w:hAnsi="宋体"/>
        </w:rPr>
        <w:fldChar w:fldCharType="begin"/>
      </w:r>
      <w:r w:rsidRPr="009061ED">
        <w:rPr>
          <w:rFonts w:ascii="宋体" w:hAnsi="宋体"/>
        </w:rPr>
        <w:instrText xml:space="preserve"> </w:instrText>
      </w:r>
      <w:r w:rsidRPr="009061ED">
        <w:rPr>
          <w:rFonts w:ascii="宋体" w:hAnsi="宋体" w:hint="eastAsia"/>
        </w:rPr>
        <w:instrText>= 1 \* GB3</w:instrText>
      </w:r>
      <w:r w:rsidRPr="009061ED">
        <w:rPr>
          <w:rFonts w:ascii="宋体" w:hAnsi="宋体"/>
        </w:rPr>
        <w:instrText xml:space="preserve"> </w:instrText>
      </w:r>
      <w:r w:rsidRPr="009061ED">
        <w:rPr>
          <w:rFonts w:ascii="宋体" w:hAnsi="宋体"/>
        </w:rPr>
        <w:fldChar w:fldCharType="separate"/>
      </w:r>
      <w:r w:rsidRPr="009061ED">
        <w:rPr>
          <w:rFonts w:ascii="宋体" w:hAnsi="宋体" w:hint="eastAsia"/>
        </w:rPr>
        <w:t>①</w:t>
      </w:r>
      <w:r w:rsidRPr="009061ED">
        <w:rPr>
          <w:rFonts w:ascii="宋体" w:hAnsi="宋体"/>
        </w:rPr>
        <w:fldChar w:fldCharType="end"/>
      </w:r>
      <w:r w:rsidRPr="00DC0A5C">
        <w:rPr>
          <w:rFonts w:hint="eastAsia"/>
        </w:rPr>
        <w:t>判断磁场的方向</w:t>
      </w:r>
      <w:r w:rsidRPr="00DC0A5C">
        <w:rPr>
          <w:rFonts w:hint="eastAsia"/>
        </w:rPr>
        <w:t>_______</w:t>
      </w:r>
      <w:r w:rsidRPr="00DC0A5C">
        <w:rPr>
          <w:rFonts w:hint="eastAsia"/>
        </w:rPr>
        <w:t>（“向左”或“向右”）。</w:t>
      </w:r>
    </w:p>
    <w:p w14:paraId="3A0EEC81" w14:textId="77777777" w:rsidR="00053C36" w:rsidRDefault="00053C36" w:rsidP="00053C36">
      <w:pPr>
        <w:rPr>
          <w:rStyle w:val="textk19ws"/>
          <w:rFonts w:cs="Times New Roman"/>
          <w:bCs/>
          <w:color w:val="FF0000"/>
          <w:shd w:val="clear" w:color="auto" w:fill="FFFFFF"/>
        </w:rPr>
      </w:pPr>
      <w:r w:rsidRPr="00DC0A5C">
        <w:fldChar w:fldCharType="begin"/>
      </w:r>
      <w:r w:rsidRPr="00DC0A5C">
        <w:instrText xml:space="preserve"> </w:instrText>
      </w:r>
      <w:r w:rsidRPr="00DC0A5C">
        <w:rPr>
          <w:rFonts w:hint="eastAsia"/>
        </w:rPr>
        <w:instrText>= 2 \* GB3</w:instrText>
      </w:r>
      <w:r w:rsidRPr="00DC0A5C">
        <w:instrText xml:space="preserve"> </w:instrText>
      </w:r>
      <w:r w:rsidRPr="00DC0A5C">
        <w:fldChar w:fldCharType="separate"/>
      </w:r>
      <w:r w:rsidRPr="00DC0A5C">
        <w:rPr>
          <w:rFonts w:hint="eastAsia"/>
        </w:rPr>
        <w:t>②</w:t>
      </w:r>
      <w:r w:rsidRPr="00DC0A5C">
        <w:fldChar w:fldCharType="end"/>
      </w:r>
      <w:r w:rsidRPr="00DC0A5C">
        <w:rPr>
          <w:rFonts w:hint="eastAsia"/>
        </w:rPr>
        <w:t>该电动势</w:t>
      </w:r>
      <w:r w:rsidRPr="00DC0A5C">
        <w:rPr>
          <w:rFonts w:hint="eastAsia"/>
        </w:rPr>
        <w:t xml:space="preserve"> </w:t>
      </w:r>
      <w:r w:rsidRPr="00931B20">
        <w:rPr>
          <w:i/>
          <w:iCs/>
        </w:rPr>
        <w:t>e</w:t>
      </w:r>
      <w:r w:rsidRPr="00DC0A5C">
        <w:rPr>
          <w:rFonts w:hint="eastAsia"/>
        </w:rPr>
        <w:t xml:space="preserve"> </w:t>
      </w:r>
      <w:r w:rsidRPr="00DC0A5C">
        <w:rPr>
          <w:rFonts w:hint="eastAsia"/>
        </w:rPr>
        <w:t>随时间变化的图像可能正确的是（</w:t>
      </w:r>
      <w:r w:rsidRPr="00DC0A5C">
        <w:rPr>
          <w:rFonts w:hint="eastAsia"/>
        </w:rPr>
        <w:t xml:space="preserve">    </w:t>
      </w:r>
      <w:r w:rsidRPr="00DC0A5C">
        <w:rPr>
          <w:rFonts w:hint="eastAsia"/>
        </w:rPr>
        <w:t>）</w:t>
      </w:r>
    </w:p>
    <w:p w14:paraId="6993F33E" w14:textId="17D51902" w:rsidR="00053C36" w:rsidRDefault="00EB5378" w:rsidP="00053C36">
      <w:pPr>
        <w:rPr>
          <w:rStyle w:val="textk19ws"/>
          <w:rFonts w:cs="Times New Roman"/>
          <w:bCs/>
          <w:color w:val="FF0000"/>
          <w:shd w:val="clear" w:color="auto" w:fill="FFFFFF"/>
        </w:rPr>
      </w:pPr>
      <w:r>
        <w:rPr>
          <w:rFonts w:hint="eastAsia"/>
          <w:noProof/>
          <w:lang w:val="zh-CN"/>
        </w:rPr>
        <mc:AlternateContent>
          <mc:Choice Requires="wpg">
            <w:drawing>
              <wp:inline distT="0" distB="0" distL="0" distR="0" wp14:anchorId="652D15F3" wp14:editId="7361B3EA">
                <wp:extent cx="5041265" cy="1250950"/>
                <wp:effectExtent l="0" t="0" r="26035" b="6350"/>
                <wp:docPr id="1393095213" name="组合 5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41265" cy="1250950"/>
                          <a:chOff x="0" y="0"/>
                          <a:chExt cx="5041265" cy="1250950"/>
                        </a:xfrm>
                      </wpg:grpSpPr>
                      <wpg:grpSp>
                        <wpg:cNvPr id="1255630558" name="组合 553"/>
                        <wpg:cNvGrpSpPr/>
                        <wpg:grpSpPr>
                          <a:xfrm>
                            <a:off x="0" y="0"/>
                            <a:ext cx="5041265" cy="1250950"/>
                            <a:chOff x="-39988" y="441960"/>
                            <a:chExt cx="5042436" cy="1251584"/>
                          </a:xfrm>
                        </wpg:grpSpPr>
                        <wps:wsp>
                          <wps:cNvPr id="505953728" name="图形 2">
                            <a:extLst>
                              <a:ext uri="{FF2B5EF4-FFF2-40B4-BE49-F238E27FC236}">
                                <a16:creationId xmlns:a16="http://schemas.microsoft.com/office/drawing/2014/main" id="{7BABCDE4-B254-237B-FAB1-274F17BADDD5}"/>
                              </a:ext>
                            </a:extLst>
                          </wps:cNvPr>
                          <wps:cNvSpPr/>
                          <wps:spPr>
                            <a:xfrm>
                              <a:off x="126054" y="776482"/>
                              <a:ext cx="631842" cy="522861"/>
                            </a:xfrm>
                            <a:custGeom>
                              <a:avLst/>
                              <a:gdLst>
                                <a:gd name="connsiteX0" fmla="*/ -36 w 4063431"/>
                                <a:gd name="connsiteY0" fmla="*/ 928900 h 1857963"/>
                                <a:gd name="connsiteX1" fmla="*/ 580458 w 4063431"/>
                                <a:gd name="connsiteY1" fmla="*/ 201929 h 1857963"/>
                                <a:gd name="connsiteX2" fmla="*/ 1160952 w 4063431"/>
                                <a:gd name="connsiteY2" fmla="*/ 22394 h 1857963"/>
                                <a:gd name="connsiteX3" fmla="*/ 1741442 w 4063431"/>
                                <a:gd name="connsiteY3" fmla="*/ 525466 h 1857963"/>
                                <a:gd name="connsiteX4" fmla="*/ 2321925 w 4063431"/>
                                <a:gd name="connsiteY4" fmla="*/ 1332337 h 1857963"/>
                                <a:gd name="connsiteX5" fmla="*/ 2902415 w 4063431"/>
                                <a:gd name="connsiteY5" fmla="*/ 1835423 h 1857963"/>
                                <a:gd name="connsiteX6" fmla="*/ 3482906 w 4063431"/>
                                <a:gd name="connsiteY6" fmla="*/ 1655870 h 1857963"/>
                                <a:gd name="connsiteX7" fmla="*/ 4063395 w 4063431"/>
                                <a:gd name="connsiteY7" fmla="*/ 928900 h 185796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4063431" h="1857963">
                                  <a:moveTo>
                                    <a:pt x="-36" y="928900"/>
                                  </a:moveTo>
                                  <a:cubicBezTo>
                                    <a:pt x="193461" y="650703"/>
                                    <a:pt x="386961" y="375497"/>
                                    <a:pt x="580458" y="201929"/>
                                  </a:cubicBezTo>
                                  <a:cubicBezTo>
                                    <a:pt x="773954" y="28382"/>
                                    <a:pt x="967455" y="-39397"/>
                                    <a:pt x="1160952" y="22394"/>
                                  </a:cubicBezTo>
                                  <a:cubicBezTo>
                                    <a:pt x="1354448" y="84170"/>
                                    <a:pt x="1547945" y="274871"/>
                                    <a:pt x="1741442" y="525466"/>
                                  </a:cubicBezTo>
                                  <a:cubicBezTo>
                                    <a:pt x="1934938" y="776058"/>
                                    <a:pt x="2128435" y="1081637"/>
                                    <a:pt x="2321925" y="1332337"/>
                                  </a:cubicBezTo>
                                  <a:cubicBezTo>
                                    <a:pt x="2515422" y="1583051"/>
                                    <a:pt x="2708918" y="1773388"/>
                                    <a:pt x="2902415" y="1835423"/>
                                  </a:cubicBezTo>
                                  <a:cubicBezTo>
                                    <a:pt x="3095912" y="1897440"/>
                                    <a:pt x="3289409" y="1829223"/>
                                    <a:pt x="3482906" y="1655870"/>
                                  </a:cubicBezTo>
                                  <a:cubicBezTo>
                                    <a:pt x="3676402" y="1482518"/>
                                    <a:pt x="3869899" y="1207100"/>
                                    <a:pt x="4063395" y="928900"/>
                                  </a:cubicBezTo>
                                </a:path>
                              </a:pathLst>
                            </a:custGeom>
                            <a:noFill/>
                            <a:ln w="12700" cap="rnd">
                              <a:solidFill>
                                <a:schemeClr val="tx1"/>
                              </a:solidFill>
                              <a:prstDash val="solid"/>
                              <a:miter/>
                            </a:ln>
                          </wps:spPr>
                          <wps:bodyPr rtlCol="0" anchor="ctr"/>
                        </wps:wsp>
                        <wps:wsp>
                          <wps:cNvPr id="1360434678" name="任意多边形: 形状 14"/>
                          <wps:cNvSpPr>
                            <a:spLocks/>
                          </wps:cNvSpPr>
                          <wps:spPr bwMode="auto">
                            <a:xfrm>
                              <a:off x="1354233" y="771402"/>
                              <a:ext cx="777240" cy="518795"/>
                            </a:xfrm>
                            <a:custGeom>
                              <a:avLst/>
                              <a:gdLst>
                                <a:gd name="T0" fmla="*/ 0 w 9033"/>
                                <a:gd name="T1" fmla="*/ 0 h 4000"/>
                                <a:gd name="T2" fmla="*/ 200 w 9033"/>
                                <a:gd name="T3" fmla="*/ 30 h 4000"/>
                                <a:gd name="T4" fmla="*/ 400 w 9033"/>
                                <a:gd name="T5" fmla="*/ 121 h 4000"/>
                                <a:gd name="T6" fmla="*/ 600 w 9033"/>
                                <a:gd name="T7" fmla="*/ 268 h 4000"/>
                                <a:gd name="T8" fmla="*/ 800 w 9033"/>
                                <a:gd name="T9" fmla="*/ 468 h 4000"/>
                                <a:gd name="T10" fmla="*/ 1000 w 9033"/>
                                <a:gd name="T11" fmla="*/ 714 h 4000"/>
                                <a:gd name="T12" fmla="*/ 1200 w 9033"/>
                                <a:gd name="T13" fmla="*/ 1000 h 4000"/>
                                <a:gd name="T14" fmla="*/ 1400 w 9033"/>
                                <a:gd name="T15" fmla="*/ 1316 h 4000"/>
                                <a:gd name="T16" fmla="*/ 1600 w 9033"/>
                                <a:gd name="T17" fmla="*/ 1653 h 4000"/>
                                <a:gd name="T18" fmla="*/ 1800 w 9033"/>
                                <a:gd name="T19" fmla="*/ 2000 h 4000"/>
                                <a:gd name="T20" fmla="*/ 2000 w 9033"/>
                                <a:gd name="T21" fmla="*/ 2347 h 4000"/>
                                <a:gd name="T22" fmla="*/ 2200 w 9033"/>
                                <a:gd name="T23" fmla="*/ 2684 h 4000"/>
                                <a:gd name="T24" fmla="*/ 2400 w 9033"/>
                                <a:gd name="T25" fmla="*/ 3000 h 4000"/>
                                <a:gd name="T26" fmla="*/ 2600 w 9033"/>
                                <a:gd name="T27" fmla="*/ 3285 h 4000"/>
                                <a:gd name="T28" fmla="*/ 2800 w 9033"/>
                                <a:gd name="T29" fmla="*/ 3532 h 4000"/>
                                <a:gd name="T30" fmla="*/ 3000 w 9033"/>
                                <a:gd name="T31" fmla="*/ 3732 h 4000"/>
                                <a:gd name="T32" fmla="*/ 3200 w 9033"/>
                                <a:gd name="T33" fmla="*/ 3879 h 4000"/>
                                <a:gd name="T34" fmla="*/ 3400 w 9033"/>
                                <a:gd name="T35" fmla="*/ 3970 h 4000"/>
                                <a:gd name="T36" fmla="*/ 3600 w 9033"/>
                                <a:gd name="T37" fmla="*/ 4000 h 4000"/>
                                <a:gd name="T38" fmla="*/ 3800 w 9033"/>
                                <a:gd name="T39" fmla="*/ 3970 h 4000"/>
                                <a:gd name="T40" fmla="*/ 4000 w 9033"/>
                                <a:gd name="T41" fmla="*/ 3879 h 4000"/>
                                <a:gd name="T42" fmla="*/ 4200 w 9033"/>
                                <a:gd name="T43" fmla="*/ 3732 h 4000"/>
                                <a:gd name="T44" fmla="*/ 4400 w 9033"/>
                                <a:gd name="T45" fmla="*/ 3532 h 4000"/>
                                <a:gd name="T46" fmla="*/ 4600 w 9033"/>
                                <a:gd name="T47" fmla="*/ 3286 h 4000"/>
                                <a:gd name="T48" fmla="*/ 4800 w 9033"/>
                                <a:gd name="T49" fmla="*/ 3000 h 4000"/>
                                <a:gd name="T50" fmla="*/ 5000 w 9033"/>
                                <a:gd name="T51" fmla="*/ 2684 h 4000"/>
                                <a:gd name="T52" fmla="*/ 5200 w 9033"/>
                                <a:gd name="T53" fmla="*/ 2348 h 4000"/>
                                <a:gd name="T54" fmla="*/ 5400 w 9033"/>
                                <a:gd name="T55" fmla="*/ 2000 h 4000"/>
                                <a:gd name="T56" fmla="*/ 5600 w 9033"/>
                                <a:gd name="T57" fmla="*/ 1653 h 4000"/>
                                <a:gd name="T58" fmla="*/ 5800 w 9033"/>
                                <a:gd name="T59" fmla="*/ 1316 h 4000"/>
                                <a:gd name="T60" fmla="*/ 6000 w 9033"/>
                                <a:gd name="T61" fmla="*/ 1000 h 4000"/>
                                <a:gd name="T62" fmla="*/ 6200 w 9033"/>
                                <a:gd name="T63" fmla="*/ 715 h 4000"/>
                                <a:gd name="T64" fmla="*/ 6400 w 9033"/>
                                <a:gd name="T65" fmla="*/ 468 h 4000"/>
                                <a:gd name="T66" fmla="*/ 6600 w 9033"/>
                                <a:gd name="T67" fmla="*/ 268 h 4000"/>
                                <a:gd name="T68" fmla="*/ 6800 w 9033"/>
                                <a:gd name="T69" fmla="*/ 121 h 4000"/>
                                <a:gd name="T70" fmla="*/ 7000 w 9033"/>
                                <a:gd name="T71" fmla="*/ 30 h 4000"/>
                                <a:gd name="T72" fmla="*/ 7200 w 9033"/>
                                <a:gd name="T73" fmla="*/ 0 h 4000"/>
                                <a:gd name="T74" fmla="*/ 7400 w 9033"/>
                                <a:gd name="T75" fmla="*/ 30 h 4000"/>
                                <a:gd name="T76" fmla="*/ 7600 w 9033"/>
                                <a:gd name="T77" fmla="*/ 120 h 4000"/>
                                <a:gd name="T78" fmla="*/ 7800 w 9033"/>
                                <a:gd name="T79" fmla="*/ 268 h 4000"/>
                                <a:gd name="T80" fmla="*/ 8000 w 9033"/>
                                <a:gd name="T81" fmla="*/ 468 h 4000"/>
                                <a:gd name="T82" fmla="*/ 8200 w 9033"/>
                                <a:gd name="T83" fmla="*/ 714 h 4000"/>
                                <a:gd name="T84" fmla="*/ 8400 w 9033"/>
                                <a:gd name="T85" fmla="*/ 1000 h 4000"/>
                                <a:gd name="T86" fmla="*/ 8600 w 9033"/>
                                <a:gd name="T87" fmla="*/ 1315 h 4000"/>
                                <a:gd name="T88" fmla="*/ 8800 w 9033"/>
                                <a:gd name="T89" fmla="*/ 1652 h 4000"/>
                                <a:gd name="T90" fmla="*/ 9000 w 9033"/>
                                <a:gd name="T91" fmla="*/ 1999 h 4000"/>
                                <a:gd name="T92" fmla="*/ 9000 w 9033"/>
                                <a:gd name="T93" fmla="*/ 1999 h 4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</a:cxnLst>
                              <a:rect l="0" t="0" r="r" b="b"/>
                              <a:pathLst>
                                <a:path w="9033" h="4000">
                                  <a:moveTo>
                                    <a:pt x="0" y="0"/>
                                  </a:moveTo>
                                  <a:cubicBezTo>
                                    <a:pt x="66" y="5"/>
                                    <a:pt x="133" y="10"/>
                                    <a:pt x="200" y="30"/>
                                  </a:cubicBezTo>
                                  <a:cubicBezTo>
                                    <a:pt x="267" y="50"/>
                                    <a:pt x="333" y="81"/>
                                    <a:pt x="400" y="121"/>
                                  </a:cubicBezTo>
                                  <a:cubicBezTo>
                                    <a:pt x="467" y="161"/>
                                    <a:pt x="533" y="210"/>
                                    <a:pt x="600" y="268"/>
                                  </a:cubicBezTo>
                                  <a:cubicBezTo>
                                    <a:pt x="667" y="326"/>
                                    <a:pt x="733" y="394"/>
                                    <a:pt x="800" y="468"/>
                                  </a:cubicBezTo>
                                  <a:cubicBezTo>
                                    <a:pt x="867" y="542"/>
                                    <a:pt x="933" y="625"/>
                                    <a:pt x="1000" y="714"/>
                                  </a:cubicBezTo>
                                  <a:cubicBezTo>
                                    <a:pt x="1067" y="803"/>
                                    <a:pt x="1133" y="900"/>
                                    <a:pt x="1200" y="1000"/>
                                  </a:cubicBezTo>
                                  <a:cubicBezTo>
                                    <a:pt x="1267" y="1100"/>
                                    <a:pt x="1333" y="1207"/>
                                    <a:pt x="1400" y="1316"/>
                                  </a:cubicBezTo>
                                  <a:cubicBezTo>
                                    <a:pt x="1467" y="1425"/>
                                    <a:pt x="1533" y="1539"/>
                                    <a:pt x="1600" y="1653"/>
                                  </a:cubicBezTo>
                                  <a:cubicBezTo>
                                    <a:pt x="1667" y="1767"/>
                                    <a:pt x="1733" y="1884"/>
                                    <a:pt x="1800" y="2000"/>
                                  </a:cubicBezTo>
                                  <a:cubicBezTo>
                                    <a:pt x="1867" y="2116"/>
                                    <a:pt x="1933" y="2233"/>
                                    <a:pt x="2000" y="2347"/>
                                  </a:cubicBezTo>
                                  <a:cubicBezTo>
                                    <a:pt x="2067" y="2461"/>
                                    <a:pt x="2133" y="2575"/>
                                    <a:pt x="2200" y="2684"/>
                                  </a:cubicBezTo>
                                  <a:cubicBezTo>
                                    <a:pt x="2267" y="2793"/>
                                    <a:pt x="2333" y="2900"/>
                                    <a:pt x="2400" y="3000"/>
                                  </a:cubicBezTo>
                                  <a:cubicBezTo>
                                    <a:pt x="2467" y="3100"/>
                                    <a:pt x="2533" y="3196"/>
                                    <a:pt x="2600" y="3285"/>
                                  </a:cubicBezTo>
                                  <a:cubicBezTo>
                                    <a:pt x="2667" y="3374"/>
                                    <a:pt x="2733" y="3458"/>
                                    <a:pt x="2800" y="3532"/>
                                  </a:cubicBezTo>
                                  <a:cubicBezTo>
                                    <a:pt x="2867" y="3606"/>
                                    <a:pt x="2933" y="3674"/>
                                    <a:pt x="3000" y="3732"/>
                                  </a:cubicBezTo>
                                  <a:cubicBezTo>
                                    <a:pt x="3067" y="3790"/>
                                    <a:pt x="3133" y="3839"/>
                                    <a:pt x="3200" y="3879"/>
                                  </a:cubicBezTo>
                                  <a:cubicBezTo>
                                    <a:pt x="3267" y="3919"/>
                                    <a:pt x="3333" y="3950"/>
                                    <a:pt x="3400" y="3970"/>
                                  </a:cubicBezTo>
                                  <a:cubicBezTo>
                                    <a:pt x="3467" y="3990"/>
                                    <a:pt x="3533" y="4000"/>
                                    <a:pt x="3600" y="4000"/>
                                  </a:cubicBezTo>
                                  <a:cubicBezTo>
                                    <a:pt x="3667" y="4000"/>
                                    <a:pt x="3733" y="3990"/>
                                    <a:pt x="3800" y="3970"/>
                                  </a:cubicBezTo>
                                  <a:cubicBezTo>
                                    <a:pt x="3867" y="3950"/>
                                    <a:pt x="3933" y="3919"/>
                                    <a:pt x="4000" y="3879"/>
                                  </a:cubicBezTo>
                                  <a:cubicBezTo>
                                    <a:pt x="4067" y="3839"/>
                                    <a:pt x="4133" y="3790"/>
                                    <a:pt x="4200" y="3732"/>
                                  </a:cubicBezTo>
                                  <a:cubicBezTo>
                                    <a:pt x="4267" y="3674"/>
                                    <a:pt x="4333" y="3606"/>
                                    <a:pt x="4400" y="3532"/>
                                  </a:cubicBezTo>
                                  <a:cubicBezTo>
                                    <a:pt x="4467" y="3458"/>
                                    <a:pt x="4533" y="3375"/>
                                    <a:pt x="4600" y="3286"/>
                                  </a:cubicBezTo>
                                  <a:cubicBezTo>
                                    <a:pt x="4667" y="3197"/>
                                    <a:pt x="4733" y="3100"/>
                                    <a:pt x="4800" y="3000"/>
                                  </a:cubicBezTo>
                                  <a:cubicBezTo>
                                    <a:pt x="4867" y="2900"/>
                                    <a:pt x="4933" y="2793"/>
                                    <a:pt x="5000" y="2684"/>
                                  </a:cubicBezTo>
                                  <a:cubicBezTo>
                                    <a:pt x="5067" y="2575"/>
                                    <a:pt x="5133" y="2462"/>
                                    <a:pt x="5200" y="2348"/>
                                  </a:cubicBezTo>
                                  <a:cubicBezTo>
                                    <a:pt x="5267" y="2234"/>
                                    <a:pt x="5333" y="2116"/>
                                    <a:pt x="5400" y="2000"/>
                                  </a:cubicBezTo>
                                  <a:cubicBezTo>
                                    <a:pt x="5467" y="1884"/>
                                    <a:pt x="5533" y="1767"/>
                                    <a:pt x="5600" y="1653"/>
                                  </a:cubicBezTo>
                                  <a:cubicBezTo>
                                    <a:pt x="5667" y="1539"/>
                                    <a:pt x="5733" y="1425"/>
                                    <a:pt x="5800" y="1316"/>
                                  </a:cubicBezTo>
                                  <a:cubicBezTo>
                                    <a:pt x="5867" y="1207"/>
                                    <a:pt x="5933" y="1100"/>
                                    <a:pt x="6000" y="1000"/>
                                  </a:cubicBezTo>
                                  <a:cubicBezTo>
                                    <a:pt x="6067" y="900"/>
                                    <a:pt x="6133" y="804"/>
                                    <a:pt x="6200" y="715"/>
                                  </a:cubicBezTo>
                                  <a:cubicBezTo>
                                    <a:pt x="6267" y="626"/>
                                    <a:pt x="6333" y="542"/>
                                    <a:pt x="6400" y="468"/>
                                  </a:cubicBezTo>
                                  <a:cubicBezTo>
                                    <a:pt x="6467" y="394"/>
                                    <a:pt x="6533" y="326"/>
                                    <a:pt x="6600" y="268"/>
                                  </a:cubicBezTo>
                                  <a:cubicBezTo>
                                    <a:pt x="6667" y="210"/>
                                    <a:pt x="6733" y="161"/>
                                    <a:pt x="6800" y="121"/>
                                  </a:cubicBezTo>
                                  <a:cubicBezTo>
                                    <a:pt x="6867" y="81"/>
                                    <a:pt x="6933" y="50"/>
                                    <a:pt x="7000" y="30"/>
                                  </a:cubicBezTo>
                                  <a:cubicBezTo>
                                    <a:pt x="7067" y="10"/>
                                    <a:pt x="7133" y="0"/>
                                    <a:pt x="7200" y="0"/>
                                  </a:cubicBezTo>
                                  <a:cubicBezTo>
                                    <a:pt x="7267" y="0"/>
                                    <a:pt x="7333" y="10"/>
                                    <a:pt x="7400" y="30"/>
                                  </a:cubicBezTo>
                                  <a:cubicBezTo>
                                    <a:pt x="7467" y="50"/>
                                    <a:pt x="7533" y="80"/>
                                    <a:pt x="7600" y="120"/>
                                  </a:cubicBezTo>
                                  <a:cubicBezTo>
                                    <a:pt x="7667" y="160"/>
                                    <a:pt x="7733" y="210"/>
                                    <a:pt x="7800" y="268"/>
                                  </a:cubicBezTo>
                                  <a:cubicBezTo>
                                    <a:pt x="7867" y="326"/>
                                    <a:pt x="7933" y="394"/>
                                    <a:pt x="8000" y="468"/>
                                  </a:cubicBezTo>
                                  <a:cubicBezTo>
                                    <a:pt x="8067" y="542"/>
                                    <a:pt x="8133" y="625"/>
                                    <a:pt x="8200" y="714"/>
                                  </a:cubicBezTo>
                                  <a:cubicBezTo>
                                    <a:pt x="8267" y="803"/>
                                    <a:pt x="8333" y="900"/>
                                    <a:pt x="8400" y="1000"/>
                                  </a:cubicBezTo>
                                  <a:cubicBezTo>
                                    <a:pt x="8467" y="1100"/>
                                    <a:pt x="8533" y="1206"/>
                                    <a:pt x="8600" y="1315"/>
                                  </a:cubicBezTo>
                                  <a:cubicBezTo>
                                    <a:pt x="8667" y="1424"/>
                                    <a:pt x="8733" y="1538"/>
                                    <a:pt x="8800" y="1652"/>
                                  </a:cubicBezTo>
                                  <a:cubicBezTo>
                                    <a:pt x="8867" y="1766"/>
                                    <a:pt x="8967" y="1941"/>
                                    <a:pt x="9000" y="1999"/>
                                  </a:cubicBezTo>
                                  <a:cubicBezTo>
                                    <a:pt x="9033" y="2057"/>
                                    <a:pt x="9016" y="2028"/>
                                    <a:pt x="9000" y="1999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21960833" name="组合 593"/>
                          <wpg:cNvGrpSpPr/>
                          <wpg:grpSpPr>
                            <a:xfrm>
                              <a:off x="-39988" y="441960"/>
                              <a:ext cx="5042436" cy="1251584"/>
                              <a:chOff x="-39989" y="157517"/>
                              <a:chExt cx="5042511" cy="1251887"/>
                            </a:xfrm>
                          </wpg:grpSpPr>
                          <wps:wsp>
                            <wps:cNvPr id="982581959" name="文本框 33"/>
                            <wps:cNvSpPr txBox="1"/>
                            <wps:spPr>
                              <a:xfrm>
                                <a:off x="126427" y="157517"/>
                                <a:ext cx="243454" cy="20451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96CABDB" w14:textId="77777777" w:rsidR="00EB5378" w:rsidRPr="00F50EE7" w:rsidRDefault="00EB5378" w:rsidP="00EB537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50EE7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 w:rsidRPr="00F50EE7">
                                    <w:rPr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 w:rsidRPr="00F50EE7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743740790" name="文本框 33"/>
                            <wps:cNvSpPr txBox="1"/>
                            <wps:spPr>
                              <a:xfrm>
                                <a:off x="1365161" y="185117"/>
                                <a:ext cx="243454" cy="20451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909C8AD" w14:textId="77777777" w:rsidR="00EB5378" w:rsidRPr="00F50EE7" w:rsidRDefault="00EB5378" w:rsidP="00EB5378">
                                  <w:pPr>
                                    <w:pStyle w:val="af3"/>
                                    <w:spacing w:before="0" w:beforeAutospacing="0" w:after="0" w:afterAutospacing="0"/>
                                    <w:jc w:val="both"/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</w:pPr>
                                  <w:r w:rsidRPr="00F50EE7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 w:rsidRPr="00F50EE7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 w:rsidRPr="00F50EE7">
                                    <w:rPr>
                                      <w:rFonts w:ascii="Times New Roman" w:hAnsi="Times New Roman"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484715503" name="文本框 33"/>
                            <wps:cNvSpPr txBox="1"/>
                            <wps:spPr>
                              <a:xfrm>
                                <a:off x="2693610" y="171316"/>
                                <a:ext cx="243454" cy="20451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7645FB4" w14:textId="77777777" w:rsidR="00EB5378" w:rsidRPr="00F50EE7" w:rsidRDefault="00EB5378" w:rsidP="00EB537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50EE7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 w:rsidRPr="00F50EE7">
                                    <w:rPr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 w:rsidRPr="00F50EE7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310823846" name="文本框 33"/>
                            <wps:cNvSpPr txBox="1"/>
                            <wps:spPr>
                              <a:xfrm>
                                <a:off x="3897840" y="171316"/>
                                <a:ext cx="243454" cy="20451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0B8417B" w14:textId="77777777" w:rsidR="00EB5378" w:rsidRPr="00F50EE7" w:rsidRDefault="00EB5378" w:rsidP="00EB537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50EE7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 w:rsidRPr="00F50EE7">
                                    <w:rPr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 w:rsidRPr="00F50EE7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g:grpSp>
                            <wpg:cNvPr id="417284349" name="组合 592"/>
                            <wpg:cNvGrpSpPr/>
                            <wpg:grpSpPr>
                              <a:xfrm>
                                <a:off x="-39989" y="227881"/>
                                <a:ext cx="5042511" cy="1181523"/>
                                <a:chOff x="-39989" y="0"/>
                                <a:chExt cx="5042511" cy="1181523"/>
                              </a:xfrm>
                            </wpg:grpSpPr>
                            <wps:wsp>
                              <wps:cNvPr id="141206776" name="直接箭头连接符 141206776"/>
                              <wps:cNvCnPr/>
                              <wps:spPr>
                                <a:xfrm flipV="1">
                                  <a:off x="120914" y="0"/>
                                  <a:ext cx="0" cy="89129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91657627" name="直接箭头连接符 1891657627"/>
                              <wps:cNvCnPr/>
                              <wps:spPr>
                                <a:xfrm>
                                  <a:off x="120770" y="524156"/>
                                  <a:ext cx="890434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3276290" name="文本框 33"/>
                              <wps:cNvSpPr txBox="1"/>
                              <wps:spPr>
                                <a:xfrm>
                                  <a:off x="872474" y="529127"/>
                                  <a:ext cx="186938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7B4AAEE" w14:textId="77777777" w:rsidR="00EB5378" w:rsidRPr="00F50EE7" w:rsidRDefault="00EB5378" w:rsidP="00EB537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F50EE7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  <w:r w:rsidRPr="00F50EE7">
                                      <w:rPr>
                                        <w:sz w:val="18"/>
                                        <w:szCs w:val="18"/>
                                      </w:rPr>
                                      <w:t>/s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51530941" name="文本框 33"/>
                              <wps:cNvSpPr txBox="1"/>
                              <wps:spPr>
                                <a:xfrm>
                                  <a:off x="-39989" y="429914"/>
                                  <a:ext cx="160902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90E3C7D" w14:textId="77777777" w:rsidR="00EB5378" w:rsidRPr="00F50EE7" w:rsidRDefault="00EB5378" w:rsidP="00EB5378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F50EE7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268537507" name="文本框 33"/>
                              <wps:cNvSpPr txBox="1"/>
                              <wps:spPr>
                                <a:xfrm>
                                  <a:off x="489974" y="969731"/>
                                  <a:ext cx="174913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233460D" w14:textId="77777777" w:rsidR="00EB5378" w:rsidRPr="00F50EE7" w:rsidRDefault="00EB5378" w:rsidP="00EB5378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F50EE7">
                                      <w:rPr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265401062" name="文本框 33"/>
                              <wps:cNvSpPr txBox="1"/>
                              <wps:spPr>
                                <a:xfrm>
                                  <a:off x="1702455" y="977004"/>
                                  <a:ext cx="167926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241334DF" w14:textId="77777777" w:rsidR="00EB5378" w:rsidRPr="00F50EE7" w:rsidRDefault="00EB5378" w:rsidP="00EB5378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F50EE7">
                                      <w:rPr>
                                        <w:szCs w:val="2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566716515" name="文本框 33"/>
                              <wps:cNvSpPr txBox="1"/>
                              <wps:spPr>
                                <a:xfrm>
                                  <a:off x="3057157" y="969862"/>
                                  <a:ext cx="167926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FE001D1" w14:textId="77777777" w:rsidR="00EB5378" w:rsidRPr="00F50EE7" w:rsidRDefault="00EB5378" w:rsidP="00EB5378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F50EE7">
                                      <w:rPr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641171778" name="文本框 33"/>
                              <wps:cNvSpPr txBox="1"/>
                              <wps:spPr>
                                <a:xfrm>
                                  <a:off x="4337228" y="969862"/>
                                  <a:ext cx="174913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FB26840" w14:textId="77777777" w:rsidR="00EB5378" w:rsidRPr="00F50EE7" w:rsidRDefault="00EB5378" w:rsidP="00EB5378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F50EE7">
                                      <w:rPr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511002421" name="直接箭头连接符 1511002421"/>
                              <wps:cNvCnPr/>
                              <wps:spPr>
                                <a:xfrm flipV="1">
                                  <a:off x="1349316" y="27604"/>
                                  <a:ext cx="0" cy="89129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57960095" name="直接箭头连接符 1657960095"/>
                              <wps:cNvCnPr/>
                              <wps:spPr>
                                <a:xfrm>
                                  <a:off x="1349172" y="524456"/>
                                  <a:ext cx="890273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39598650" name="文本框 33"/>
                              <wps:cNvSpPr txBox="1"/>
                              <wps:spPr>
                                <a:xfrm>
                                  <a:off x="2109465" y="529386"/>
                                  <a:ext cx="186938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1A561101" w14:textId="77777777" w:rsidR="00EB5378" w:rsidRPr="00F50EE7" w:rsidRDefault="00EB5378" w:rsidP="00EB5378">
                                    <w:pPr>
                                      <w:pStyle w:val="af3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</w:pPr>
                                    <w:r w:rsidRPr="00F50EE7">
                                      <w:rPr>
                                        <w:rFonts w:ascii="Times New Roman" w:hAnsi="Times New Roman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  <w:r w:rsidRPr="00F50EE7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/s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2061630562" name="文本框 33"/>
                              <wps:cNvSpPr txBox="1"/>
                              <wps:spPr>
                                <a:xfrm>
                                  <a:off x="1185096" y="429914"/>
                                  <a:ext cx="164077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2D71E37" w14:textId="77777777" w:rsidR="00EB5378" w:rsidRPr="00F50EE7" w:rsidRDefault="00EB5378" w:rsidP="00EB5378">
                                    <w:pPr>
                                      <w:pStyle w:val="af3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F50EE7">
                                      <w:rPr>
                                        <w:rFonts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856141008" name="直接箭头连接符 1856141008"/>
                              <wps:cNvCnPr/>
                              <wps:spPr>
                                <a:xfrm flipV="1">
                                  <a:off x="2677783" y="10351"/>
                                  <a:ext cx="0" cy="89129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09462712" name="直接箭头连接符 909462712"/>
                              <wps:cNvCnPr/>
                              <wps:spPr>
                                <a:xfrm>
                                  <a:off x="2677640" y="523989"/>
                                  <a:ext cx="889867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6055004" name="文本框 33"/>
                              <wps:cNvSpPr txBox="1"/>
                              <wps:spPr>
                                <a:xfrm>
                                  <a:off x="3420965" y="529386"/>
                                  <a:ext cx="186938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1AF0F6E" w14:textId="77777777" w:rsidR="00EB5378" w:rsidRPr="00F50EE7" w:rsidRDefault="00EB5378" w:rsidP="00EB537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F50EE7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  <w:r w:rsidRPr="00F50EE7">
                                      <w:rPr>
                                        <w:sz w:val="18"/>
                                        <w:szCs w:val="18"/>
                                      </w:rPr>
                                      <w:t>/s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643123501" name="文本框 33"/>
                              <wps:cNvSpPr txBox="1"/>
                              <wps:spPr>
                                <a:xfrm>
                                  <a:off x="2517459" y="428421"/>
                                  <a:ext cx="160902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73EFB4B7" w14:textId="77777777" w:rsidR="00EB5378" w:rsidRPr="00F50EE7" w:rsidRDefault="00EB5378" w:rsidP="00EB5378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F50EE7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767437373" name="直接箭头连接符 1767437373"/>
                              <wps:cNvCnPr/>
                              <wps:spPr>
                                <a:xfrm flipV="1">
                                  <a:off x="3885482" y="10351"/>
                                  <a:ext cx="0" cy="89129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1956683" name="直接箭头连接符 321956683"/>
                              <wps:cNvCnPr/>
                              <wps:spPr>
                                <a:xfrm>
                                  <a:off x="3888788" y="523989"/>
                                  <a:ext cx="106682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83504607" name="文本框 33"/>
                              <wps:cNvSpPr txBox="1"/>
                              <wps:spPr>
                                <a:xfrm>
                                  <a:off x="4815584" y="524456"/>
                                  <a:ext cx="186938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DF4D4CE" w14:textId="77777777" w:rsidR="00EB5378" w:rsidRPr="00F50EE7" w:rsidRDefault="00EB5378" w:rsidP="00EB537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F50EE7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  <w:r w:rsidRPr="00F50EE7">
                                      <w:rPr>
                                        <w:sz w:val="18"/>
                                        <w:szCs w:val="18"/>
                                      </w:rPr>
                                      <w:t>/s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274790110" name="文本框 33"/>
                              <wps:cNvSpPr txBox="1"/>
                              <wps:spPr>
                                <a:xfrm>
                                  <a:off x="3721696" y="434272"/>
                                  <a:ext cx="160902" cy="2045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494B448" w14:textId="77777777" w:rsidR="00EB5378" w:rsidRPr="00F50EE7" w:rsidRDefault="00EB5378" w:rsidP="00EB5378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F50EE7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</wpg:grpSp>
                      </wpg:grpSp>
                      <wps:wsp>
                        <wps:cNvPr id="892110501" name="任意多边形: 形状 180">
                          <a:extLst>
                            <a:ext uri="{FF2B5EF4-FFF2-40B4-BE49-F238E27FC236}">
                              <a16:creationId xmlns:a16="http://schemas.microsoft.com/office/drawing/2014/main" id="{234DA394-15A1-E866-1670-06E911482933}"/>
                            </a:ext>
                          </a:extLst>
                        </wps:cNvPr>
                        <wps:cNvSpPr/>
                        <wps:spPr>
                          <a:xfrm>
                            <a:off x="3931920" y="340360"/>
                            <a:ext cx="887730" cy="518452"/>
                          </a:xfrm>
                          <a:custGeom>
                            <a:avLst/>
                            <a:gdLst>
                              <a:gd name="connsiteX0" fmla="*/ 680180 w 680180"/>
                              <a:gd name="connsiteY0" fmla="*/ 445676 h 899068"/>
                              <a:gd name="connsiteX1" fmla="*/ 553879 w 680180"/>
                              <a:gd name="connsiteY1" fmla="*/ 2 h 899068"/>
                              <a:gd name="connsiteX2" fmla="*/ 442150 w 680180"/>
                              <a:gd name="connsiteY2" fmla="*/ 449582 h 899068"/>
                              <a:gd name="connsiteX3" fmla="*/ 330327 w 680180"/>
                              <a:gd name="connsiteY3" fmla="*/ 899066 h 899068"/>
                              <a:gd name="connsiteX4" fmla="*/ 204025 w 680180"/>
                              <a:gd name="connsiteY4" fmla="*/ 453392 h 899068"/>
                              <a:gd name="connsiteX5" fmla="*/ 77724 w 680180"/>
                              <a:gd name="connsiteY5" fmla="*/ 7717 h 899068"/>
                              <a:gd name="connsiteX6" fmla="*/ 0 w 680180"/>
                              <a:gd name="connsiteY6" fmla="*/ 244127 h 8990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680180" h="899068">
                                <a:moveTo>
                                  <a:pt x="680180" y="445676"/>
                                </a:moveTo>
                                <a:cubicBezTo>
                                  <a:pt x="637699" y="216981"/>
                                  <a:pt x="596932" y="-665"/>
                                  <a:pt x="553879" y="2"/>
                                </a:cubicBezTo>
                                <a:cubicBezTo>
                                  <a:pt x="510826" y="668"/>
                                  <a:pt x="477202" y="219648"/>
                                  <a:pt x="442150" y="449582"/>
                                </a:cubicBezTo>
                                <a:cubicBezTo>
                                  <a:pt x="407003" y="679515"/>
                                  <a:pt x="373380" y="898400"/>
                                  <a:pt x="330327" y="899066"/>
                                </a:cubicBezTo>
                                <a:cubicBezTo>
                                  <a:pt x="287274" y="899828"/>
                                  <a:pt x="246602" y="682087"/>
                                  <a:pt x="204025" y="453392"/>
                                </a:cubicBezTo>
                                <a:cubicBezTo>
                                  <a:pt x="161449" y="224792"/>
                                  <a:pt x="120777" y="7050"/>
                                  <a:pt x="77724" y="7717"/>
                                </a:cubicBezTo>
                                <a:cubicBezTo>
                                  <a:pt x="48577" y="8193"/>
                                  <a:pt x="23813" y="108301"/>
                                  <a:pt x="0" y="244127"/>
                                </a:cubicBezTo>
                              </a:path>
                            </a:pathLst>
                          </a:custGeom>
                          <a:noFill/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4280908" name="任意多边形: 形状 181">
                          <a:extLst>
                            <a:ext uri="{FF2B5EF4-FFF2-40B4-BE49-F238E27FC236}">
                              <a16:creationId xmlns:a16="http://schemas.microsoft.com/office/drawing/2014/main" id="{090F7CC3-27D5-F44E-4310-32CC5FC2837C}"/>
                            </a:ext>
                          </a:extLst>
                        </wps:cNvPr>
                        <wps:cNvSpPr/>
                        <wps:spPr>
                          <a:xfrm>
                            <a:off x="2722880" y="340360"/>
                            <a:ext cx="720090" cy="514350"/>
                          </a:xfrm>
                          <a:custGeom>
                            <a:avLst/>
                            <a:gdLst>
                              <a:gd name="connsiteX0" fmla="*/ 516922 w 516921"/>
                              <a:gd name="connsiteY0" fmla="*/ 445676 h 899068"/>
                              <a:gd name="connsiteX1" fmla="*/ 390620 w 516921"/>
                              <a:gd name="connsiteY1" fmla="*/ 2 h 899068"/>
                              <a:gd name="connsiteX2" fmla="*/ 278892 w 516921"/>
                              <a:gd name="connsiteY2" fmla="*/ 449582 h 899068"/>
                              <a:gd name="connsiteX3" fmla="*/ 167069 w 516921"/>
                              <a:gd name="connsiteY3" fmla="*/ 899066 h 899068"/>
                              <a:gd name="connsiteX4" fmla="*/ 40767 w 516921"/>
                              <a:gd name="connsiteY4" fmla="*/ 453392 h 899068"/>
                              <a:gd name="connsiteX5" fmla="*/ 0 w 516921"/>
                              <a:gd name="connsiteY5" fmla="*/ 242413 h 8990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516921" h="899068">
                                <a:moveTo>
                                  <a:pt x="516922" y="445676"/>
                                </a:moveTo>
                                <a:cubicBezTo>
                                  <a:pt x="474440" y="216981"/>
                                  <a:pt x="433673" y="-665"/>
                                  <a:pt x="390620" y="2"/>
                                </a:cubicBezTo>
                                <a:cubicBezTo>
                                  <a:pt x="347567" y="668"/>
                                  <a:pt x="313944" y="219648"/>
                                  <a:pt x="278892" y="449582"/>
                                </a:cubicBezTo>
                                <a:cubicBezTo>
                                  <a:pt x="243745" y="679515"/>
                                  <a:pt x="210121" y="898400"/>
                                  <a:pt x="167069" y="899066"/>
                                </a:cubicBezTo>
                                <a:cubicBezTo>
                                  <a:pt x="124015" y="899828"/>
                                  <a:pt x="83344" y="682087"/>
                                  <a:pt x="40767" y="453392"/>
                                </a:cubicBezTo>
                                <a:cubicBezTo>
                                  <a:pt x="27051" y="379573"/>
                                  <a:pt x="13526" y="306992"/>
                                  <a:pt x="0" y="242413"/>
                                </a:cubicBezTo>
                              </a:path>
                            </a:pathLst>
                          </a:custGeom>
                          <a:noFill/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52D15F3" id="组合 554" o:spid="_x0000_s1379" style="width:396.95pt;height:98.5pt;mso-position-horizontal-relative:char;mso-position-vertical-relative:line" coordsize="50412,125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">
                <v:group id="组合 553" o:spid="_x0000_s1380" style="position:absolute;width:50412;height:12509" coordorigin="-399,4419" coordsize="50424,12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">
                  <v:shape id="图形 2" o:spid="_x0000_s1381" style="position:absolute;left:1260;top:7764;width:6318;height:5229;visibility:visible;mso-wrap-style:square;v-text-anchor:middle" coordsize="4063431,18579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" path="m-36,928900c193461,650703,386961,375497,580458,201929,773954,28382,967455,-39397,1160952,22394v193496,61776,386993,252477,580490,503072c1934938,776058,2128435,1081637,2321925,1332337v193497,250714,386993,441051,580490,503086c3095912,1897440,3289409,1829223,3482906,1655870v193496,-173352,386993,-448770,580489,-726970e" filled="f" strokecolor="black [3213]" strokeweight="1pt">
                    <v:stroke joinstyle="miter" endcap="round"/>
                    <v:path arrowok="t" o:connecttype="custom" o:connectlocs="-6,261408;90258,56826;180522,6302;270785,147875;361047,374941;451310,516518;541573,465989;631836,261408" o:connectangles="0,0,0,0,0,0,0,0"/>
                  </v:shape>
                  <v:shape id="任意多边形: 形状 14" o:spid="_x0000_s1382" style="position:absolute;left:13542;top:7714;width:7772;height:5187;visibility:visible;mso-wrap-style:square;v-text-anchor:top" coordsize="9033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" path="m,c66,5,133,10,200,30v67,20,133,51,200,91c467,161,533,210,600,268v67,58,133,126,200,200c867,542,933,625,1000,714v67,89,133,186,200,286c1267,1100,1333,1207,1400,1316v67,109,133,223,200,337c1667,1767,1733,1884,1800,2000v67,116,133,233,200,347c2067,2461,2133,2575,2200,2684v67,109,133,216,200,316c2467,3100,2533,3196,2600,3285v67,89,133,173,200,247c2867,3606,2933,3674,3000,3732v67,58,133,107,200,147c3267,3919,3333,3950,3400,3970v67,20,133,30,200,30c3667,4000,3733,3990,3800,3970v67,-20,133,-51,200,-91c4067,3839,4133,3790,4200,3732v67,-58,133,-126,200,-200c4467,3458,4533,3375,4600,3286v67,-89,133,-186,200,-286c4867,2900,4933,2793,5000,2684v67,-109,133,-222,200,-336c5267,2234,5333,2116,5400,2000v67,-116,133,-233,200,-347c5667,1539,5733,1425,5800,1316v67,-109,133,-216,200,-316c6067,900,6133,804,6200,715v67,-89,133,-173,200,-247c6467,394,6533,326,6600,268v67,-58,133,-107,200,-147c6867,81,6933,50,7000,30,7067,10,7133,,7200,v67,,133,10,200,30c7467,50,7533,80,7600,120v67,40,133,90,200,148c7867,326,7933,394,8000,468v67,74,133,157,200,246c8267,803,8333,900,8400,1000v67,100,133,206,200,315c8667,1424,8733,1538,8800,1652v67,114,167,289,200,347c9033,2057,9016,2028,9000,1999e" filled="f" strokecolor="black [3213]" strokeweight="1pt">
                    <v:path arrowok="t" o:connecttype="custom" o:connectlocs="0,0;17209,3891;34418,15694;51627,34759;68836,60699;86045,92605;103253,129699;120462,170684;137671,214392;154880,259397;172089,304403;189298,348111;206507,389096;223716,426060;240925,458096;258134,484036;275342,503101;292551,514904;309760,518795;326969,514904;344178,503101;361387,484036;378596,458096;395805,426190;413014,389096;430223,348111;447431,304533;464640,259397;481849,214392;499058,170684;516267,129699;533476,92735;550685,60699;567894,34759;585103,15694;602312,3891;619520,0;636729,3891;653938,15564;671147,34759;688356,60699;705565,92605;722774,129699;739983,170554;757192,214262;774401,259268;774401,259268" o:connectangles="0,0,0,0,0,0,0,0,0,0,0,0,0,0,0,0,0,0,0,0,0,0,0,0,0,0,0,0,0,0,0,0,0,0,0,0,0,0,0,0,0,0,0,0,0,0,0"/>
                  </v:shape>
                  <v:group id="组合 593" o:spid="_x0000_s1383" style="position:absolute;left:-399;top:4419;width:50423;height:12516" coordorigin="-399,1575" coordsize="50425,12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">
                    <v:shape id="_x0000_s1384" type="#_x0000_t202" style="position:absolute;left:1264;top:1575;width:2434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296CABDB" w14:textId="77777777" w:rsidR="00EB5378" w:rsidRPr="00F50EE7" w:rsidRDefault="00EB5378" w:rsidP="00EB537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50EE7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 w:rsidRPr="00F50EE7">
                              <w:rPr>
                                <w:sz w:val="18"/>
                                <w:szCs w:val="18"/>
                              </w:rPr>
                              <w:t>/</w:t>
                            </w:r>
                            <w:r w:rsidRPr="00F50EE7">
                              <w:rPr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_x0000_s1385" type="#_x0000_t202" style="position:absolute;left:13651;top:1851;width:2435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4909C8AD" w14:textId="77777777" w:rsidR="00EB5378" w:rsidRPr="00F50EE7" w:rsidRDefault="00EB5378" w:rsidP="00EB5378">
                            <w:pPr>
                              <w:pStyle w:val="af3"/>
                              <w:spacing w:before="0" w:beforeAutospacing="0" w:after="0" w:afterAutospacing="0"/>
                              <w:jc w:val="both"/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 w:rsidRPr="00F50EE7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 w:rsidRPr="00F50EE7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/</w:t>
                            </w:r>
                            <w:r w:rsidRPr="00F50EE7">
                              <w:rPr>
                                <w:rFonts w:ascii="Times New Roman" w:hAnsi="Times New Roman"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_x0000_s1386" type="#_x0000_t202" style="position:absolute;left:26936;top:1713;width:2434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17645FB4" w14:textId="77777777" w:rsidR="00EB5378" w:rsidRPr="00F50EE7" w:rsidRDefault="00EB5378" w:rsidP="00EB537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50EE7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 w:rsidRPr="00F50EE7">
                              <w:rPr>
                                <w:sz w:val="18"/>
                                <w:szCs w:val="18"/>
                              </w:rPr>
                              <w:t>/</w:t>
                            </w:r>
                            <w:r w:rsidRPr="00F50EE7">
                              <w:rPr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_x0000_s1387" type="#_x0000_t202" style="position:absolute;left:38978;top:1713;width:2434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00B8417B" w14:textId="77777777" w:rsidR="00EB5378" w:rsidRPr="00F50EE7" w:rsidRDefault="00EB5378" w:rsidP="00EB537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50EE7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 w:rsidRPr="00F50EE7">
                              <w:rPr>
                                <w:sz w:val="18"/>
                                <w:szCs w:val="18"/>
                              </w:rPr>
                              <w:t>/</w:t>
                            </w:r>
                            <w:r w:rsidRPr="00F50EE7">
                              <w:rPr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group id="组合 592" o:spid="_x0000_s1388" style="position:absolute;left:-399;top:2278;width:50424;height:11816" coordorigin="-399" coordsize="50425,11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">
                      <v:shape id="直接箭头连接符 141206776" o:spid="_x0000_s1389" type="#_x0000_t32" style="position:absolute;left:1209;width:0;height:89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" strokecolor="black [3213]" strokeweight=".5pt">
                        <v:stroke endarrow="block" endarrowwidth="narrow" joinstyle="miter"/>
                      </v:shape>
                      <v:shape id="直接箭头连接符 1891657627" o:spid="_x0000_s1390" type="#_x0000_t32" style="position:absolute;left:1207;top:5241;width:89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" strokecolor="black [3213]" strokeweight=".5pt">
                        <v:stroke endarrow="block" endarrowwidth="narrow" joinstyle="miter"/>
                      </v:shape>
                      <v:shape id="_x0000_s1391" type="#_x0000_t202" style="position:absolute;left:8724;top:5291;width:187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37B4AAEE" w14:textId="77777777" w:rsidR="00EB5378" w:rsidRPr="00F50EE7" w:rsidRDefault="00EB5378" w:rsidP="00EB537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50EE7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F50EE7">
                                <w:rPr>
                                  <w:sz w:val="18"/>
                                  <w:szCs w:val="18"/>
                                </w:rPr>
                                <w:t>/s</w:t>
                              </w:r>
                            </w:p>
                          </w:txbxContent>
                        </v:textbox>
                      </v:shape>
                      <v:shape id="_x0000_s1392" type="#_x0000_t202" style="position:absolute;left:-399;top:4299;width:1608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290E3C7D" w14:textId="77777777" w:rsidR="00EB5378" w:rsidRPr="00F50EE7" w:rsidRDefault="00EB5378" w:rsidP="00EB5378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F50EE7"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1393" type="#_x0000_t202" style="position:absolute;left:4899;top:9697;width:174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" filled="f" stroked="f" strokeweight=".5pt">
                        <v:textbox style="mso-fit-shape-to-text:t" inset="1mm,0,1mm,0">
                          <w:txbxContent>
                            <w:p w14:paraId="2233460D" w14:textId="77777777" w:rsidR="00EB5378" w:rsidRPr="00F50EE7" w:rsidRDefault="00EB5378" w:rsidP="00EB5378">
                              <w:pPr>
                                <w:rPr>
                                  <w:szCs w:val="21"/>
                                </w:rPr>
                              </w:pPr>
                              <w:r w:rsidRPr="00F50EE7">
                                <w:rPr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394" type="#_x0000_t202" style="position:absolute;left:17024;top:9770;width:167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241334DF" w14:textId="77777777" w:rsidR="00EB5378" w:rsidRPr="00F50EE7" w:rsidRDefault="00EB5378" w:rsidP="00EB5378">
                              <w:pPr>
                                <w:rPr>
                                  <w:szCs w:val="21"/>
                                </w:rPr>
                              </w:pPr>
                              <w:r w:rsidRPr="00F50EE7">
                                <w:rPr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1395" type="#_x0000_t202" style="position:absolute;left:30571;top:9698;width:167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0FE001D1" w14:textId="77777777" w:rsidR="00EB5378" w:rsidRPr="00F50EE7" w:rsidRDefault="00EB5378" w:rsidP="00EB5378">
                              <w:pPr>
                                <w:rPr>
                                  <w:szCs w:val="21"/>
                                </w:rPr>
                              </w:pPr>
                              <w:r w:rsidRPr="00F50EE7">
                                <w:rPr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1396" type="#_x0000_t202" style="position:absolute;left:43372;top:9698;width:174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1FB26840" w14:textId="77777777" w:rsidR="00EB5378" w:rsidRPr="00F50EE7" w:rsidRDefault="00EB5378" w:rsidP="00EB5378">
                              <w:pPr>
                                <w:rPr>
                                  <w:szCs w:val="21"/>
                                </w:rPr>
                              </w:pPr>
                              <w:r w:rsidRPr="00F50EE7">
                                <w:rPr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直接箭头连接符 1511002421" o:spid="_x0000_s1397" type="#_x0000_t32" style="position:absolute;left:13493;top:276;width:0;height:89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" strokecolor="black [3213]" strokeweight=".5pt">
                        <v:stroke endarrow="block" endarrowwidth="narrow" joinstyle="miter"/>
                      </v:shape>
                      <v:shape id="直接箭头连接符 1657960095" o:spid="_x0000_s1398" type="#_x0000_t32" style="position:absolute;left:13491;top:5244;width:890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" strokecolor="black [3213]" strokeweight=".5pt">
                        <v:stroke endarrow="block" endarrowwidth="narrow" joinstyle="miter"/>
                      </v:shape>
                      <v:shape id="_x0000_s1399" type="#_x0000_t202" style="position:absolute;left:21094;top:5293;width:1870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" filled="f" stroked="f" strokeweight=".5pt">
                        <v:textbox style="mso-fit-shape-to-text:t" inset="1mm,0,1mm,0">
                          <w:txbxContent>
                            <w:p w14:paraId="1A561101" w14:textId="77777777" w:rsidR="00EB5378" w:rsidRPr="00F50EE7" w:rsidRDefault="00EB5378" w:rsidP="00EB5378">
                              <w:pPr>
                                <w:pStyle w:val="af3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 w:rsidRPr="00F50EE7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F50EE7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/s</w:t>
                              </w:r>
                            </w:p>
                          </w:txbxContent>
                        </v:textbox>
                      </v:shape>
                      <v:shape id="_x0000_s1400" type="#_x0000_t202" style="position:absolute;left:11850;top:4299;width:1641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72D71E37" w14:textId="77777777" w:rsidR="00EB5378" w:rsidRPr="00F50EE7" w:rsidRDefault="00EB5378" w:rsidP="00EB5378">
                              <w:pPr>
                                <w:pStyle w:val="af3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F50EE7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直接箭头连接符 1856141008" o:spid="_x0000_s1401" type="#_x0000_t32" style="position:absolute;left:26777;top:103;width:0;height:891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" strokecolor="black [3213]" strokeweight=".5pt">
                        <v:stroke endarrow="block" endarrowwidth="narrow" joinstyle="miter"/>
                      </v:shape>
                      <v:shape id="直接箭头连接符 909462712" o:spid="_x0000_s1402" type="#_x0000_t32" style="position:absolute;left:26776;top:5239;width:88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" strokecolor="black [3213]" strokeweight=".5pt">
                        <v:stroke endarrow="block" endarrowwidth="narrow" joinstyle="miter"/>
                      </v:shape>
                      <v:shape id="_x0000_s1403" type="#_x0000_t202" style="position:absolute;left:34209;top:5293;width:1870;height:20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41AF0F6E" w14:textId="77777777" w:rsidR="00EB5378" w:rsidRPr="00F50EE7" w:rsidRDefault="00EB5378" w:rsidP="00EB537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50EE7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F50EE7">
                                <w:rPr>
                                  <w:sz w:val="18"/>
                                  <w:szCs w:val="18"/>
                                </w:rPr>
                                <w:t>/s</w:t>
                              </w:r>
                            </w:p>
                          </w:txbxContent>
                        </v:textbox>
                      </v:shape>
                      <v:shape id="_x0000_s1404" type="#_x0000_t202" style="position:absolute;left:25174;top:4284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73EFB4B7" w14:textId="77777777" w:rsidR="00EB5378" w:rsidRPr="00F50EE7" w:rsidRDefault="00EB5378" w:rsidP="00EB5378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F50EE7"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直接箭头连接符 1767437373" o:spid="_x0000_s1405" type="#_x0000_t32" style="position:absolute;left:38854;top:103;width:0;height:891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" strokecolor="black [3213]" strokeweight=".5pt">
                        <v:stroke endarrow="block" endarrowwidth="narrow" joinstyle="miter"/>
                      </v:shape>
                      <v:shape id="直接箭头连接符 321956683" o:spid="_x0000_s1406" type="#_x0000_t32" style="position:absolute;left:38887;top:5239;width:1066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" strokecolor="black [3213]" strokeweight=".5pt">
                        <v:stroke endarrow="block" endarrowwidth="narrow" joinstyle="miter"/>
                      </v:shape>
                      <v:shape id="_x0000_s1407" type="#_x0000_t202" style="position:absolute;left:48155;top:5244;width:1870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4DF4D4CE" w14:textId="77777777" w:rsidR="00EB5378" w:rsidRPr="00F50EE7" w:rsidRDefault="00EB5378" w:rsidP="00EB537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50EE7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F50EE7">
                                <w:rPr>
                                  <w:sz w:val="18"/>
                                  <w:szCs w:val="18"/>
                                </w:rPr>
                                <w:t>/s</w:t>
                              </w:r>
                            </w:p>
                          </w:txbxContent>
                        </v:textbox>
                      </v:shape>
                      <v:shape id="_x0000_s1408" type="#_x0000_t202" style="position:absolute;left:37216;top:4342;width:1609;height:20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" filled="f" stroked="f" strokeweight=".5pt">
                        <v:textbox style="mso-fit-shape-to-text:t" inset="1mm,0,1mm,0">
                          <w:txbxContent>
                            <w:p w14:paraId="4494B448" w14:textId="77777777" w:rsidR="00EB5378" w:rsidRPr="00F50EE7" w:rsidRDefault="00EB5378" w:rsidP="00EB5378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F50EE7"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任意多边形: 形状 180" o:spid="_x0000_s1409" style="position:absolute;left:39319;top:3403;width:8877;height:5185;visibility:visible;mso-wrap-style:square;v-text-anchor:middle" coordsize="680180,8990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" path="m680180,445676c637699,216981,596932,-665,553879,2,510826,668,477202,219648,442150,449582,407003,679515,373380,898400,330327,899066,287274,899828,246602,682087,204025,453392,161449,224792,120777,7050,77724,7717,48577,8193,23813,108301,,244127e" filled="f" strokeweight="1pt">
                  <v:stroke joinstyle="miter"/>
                  <v:path arrowok="t" o:connecttype="custom" o:connectlocs="887730,257001;722890,1;577068,259254;431123,518451;266281,261451;101441,4450;0,140777" o:connectangles="0,0,0,0,0,0,0"/>
                </v:shape>
                <v:shape id="任意多边形: 形状 181" o:spid="_x0000_s1410" style="position:absolute;left:27228;top:3403;width:7201;height:5144;visibility:visible;mso-wrap-style:square;v-text-anchor:middle" coordsize="516921,8990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" path="m516922,445676c474440,216981,433673,-665,390620,2,347567,668,313944,219648,278892,449582,243745,679515,210121,898400,167069,899066,124015,899828,83344,682087,40767,453392,27051,379573,13526,306992,,242413e" filled="f" strokeweight="1pt">
                  <v:stroke joinstyle="miter"/>
                  <v:path arrowok="t" o:connecttype="custom" o:connectlocs="720091,254968;544148,1;388507,257202;232733,514349;56790,259382;0,138683" o:connectangles="0,0,0,0,0,0"/>
                </v:shape>
                <w10:anchorlock/>
              </v:group>
            </w:pict>
          </mc:Fallback>
        </mc:AlternateContent>
      </w:r>
    </w:p>
    <w:p w14:paraId="21D0A2DF" w14:textId="7CD15201" w:rsidR="00053C36" w:rsidRPr="00F82BCE" w:rsidRDefault="00053C36" w:rsidP="00C76D48">
      <w:pPr>
        <w:rPr>
          <w:rStyle w:val="textk19ws"/>
          <w:rFonts w:cs="Times New Roman"/>
          <w:bCs/>
          <w:color w:val="FF0000"/>
          <w:shd w:val="clear" w:color="auto" w:fill="FFFFFF"/>
        </w:rPr>
      </w:pPr>
      <w:r w:rsidRPr="009061ED">
        <w:rPr>
          <w:rFonts w:hint="eastAsia"/>
        </w:rPr>
        <w:t>（</w:t>
      </w:r>
      <w:r w:rsidRPr="009061ED">
        <w:t>3</w:t>
      </w:r>
      <w:r w:rsidRPr="009061ED">
        <w:rPr>
          <w:rFonts w:hint="eastAsia"/>
        </w:rPr>
        <w:t>）计算：在输出端接入一个</w:t>
      </w:r>
      <w:r w:rsidRPr="009061ED">
        <w:rPr>
          <w:rFonts w:hint="eastAsia"/>
        </w:rPr>
        <w:t xml:space="preserve"> </w:t>
      </w:r>
      <w:r w:rsidRPr="009061ED">
        <w:rPr>
          <w:rFonts w:hint="eastAsia"/>
          <w:i/>
          <w:iCs/>
        </w:rPr>
        <w:t>R</w:t>
      </w:r>
      <w:r w:rsidRPr="009061ED">
        <w:rPr>
          <w:rFonts w:hint="eastAsia"/>
        </w:rPr>
        <w:t xml:space="preserve"> = 18 </w:t>
      </w:r>
      <w:r w:rsidRPr="009061ED">
        <w:t>Ω</w:t>
      </w:r>
      <w:r w:rsidRPr="009061ED">
        <w:rPr>
          <w:rFonts w:hint="eastAsia"/>
        </w:rPr>
        <w:t xml:space="preserve"> </w:t>
      </w:r>
      <w:r w:rsidRPr="009061ED">
        <w:rPr>
          <w:rFonts w:hint="eastAsia"/>
        </w:rPr>
        <w:t>的电阻，手摇转盘</w:t>
      </w:r>
      <w:r w:rsidRPr="009061ED">
        <w:rPr>
          <w:rFonts w:hint="eastAsia"/>
        </w:rPr>
        <w:t xml:space="preserve"> </w:t>
      </w:r>
      <w:r w:rsidRPr="009061ED">
        <w:t>10</w:t>
      </w:r>
      <w:r w:rsidRPr="009061ED">
        <w:rPr>
          <w:rFonts w:hint="eastAsia"/>
        </w:rPr>
        <w:t xml:space="preserve"> </w:t>
      </w:r>
      <w:r w:rsidRPr="009061ED">
        <w:rPr>
          <w:rFonts w:hint="eastAsia"/>
        </w:rPr>
        <w:t>圈时间内，发电机的输出功为多少？</w:t>
      </w:r>
      <w:r w:rsidRPr="00F82BCE">
        <w:rPr>
          <w:rStyle w:val="textk19ws"/>
          <w:rFonts w:cs="Times New Roman"/>
          <w:color w:val="FF0000"/>
          <w:shd w:val="clear" w:color="auto" w:fill="FFFFFF"/>
        </w:rPr>
        <w:br w:type="page"/>
      </w:r>
    </w:p>
    <w:p w14:paraId="5C0515A2" w14:textId="77777777" w:rsidR="00053C36" w:rsidRPr="00F82BCE" w:rsidRDefault="00053C36" w:rsidP="00053C36">
      <w:pPr>
        <w:pStyle w:val="1"/>
      </w:pPr>
      <w:r w:rsidRPr="00F82BCE">
        <w:lastRenderedPageBreak/>
        <w:t>崇明区</w:t>
      </w:r>
      <w:r w:rsidRPr="00F82BCE">
        <w:rPr>
          <w:rFonts w:hint="eastAsia"/>
        </w:rPr>
        <w:t>24</w:t>
      </w:r>
      <w:r w:rsidRPr="00F82BCE">
        <w:rPr>
          <w:rFonts w:hint="eastAsia"/>
        </w:rPr>
        <w:t>学年第一</w:t>
      </w:r>
      <w:r w:rsidRPr="00F82BCE">
        <w:t>学期高三</w:t>
      </w:r>
      <w:r w:rsidRPr="00F82BCE">
        <w:rPr>
          <w:rFonts w:hint="eastAsia"/>
        </w:rPr>
        <w:t>测试</w:t>
      </w:r>
      <w:r w:rsidRPr="00F82BCE">
        <w:rPr>
          <w:rFonts w:hint="eastAsia"/>
        </w:rPr>
        <w:t xml:space="preserve">  </w:t>
      </w:r>
      <w:r w:rsidRPr="00F82BCE">
        <w:rPr>
          <w:rFonts w:hint="eastAsia"/>
        </w:rPr>
        <w:t>参考</w:t>
      </w:r>
      <w:r w:rsidRPr="00F82BCE">
        <w:t>答案</w:t>
      </w:r>
    </w:p>
    <w:p w14:paraId="4A1BD2C6" w14:textId="77777777" w:rsidR="00053C36" w:rsidRPr="00F82BCE" w:rsidRDefault="00053C36" w:rsidP="00053C36">
      <w:pPr>
        <w:pStyle w:val="2"/>
      </w:pPr>
      <w:r w:rsidRPr="00F82BCE">
        <w:t>一、篮球运动</w:t>
      </w:r>
      <w:r w:rsidRPr="00F46494">
        <w:rPr>
          <w:rStyle w:val="20"/>
        </w:rPr>
        <w:t>（</w:t>
      </w:r>
      <w:r w:rsidRPr="00F46494">
        <w:rPr>
          <w:rStyle w:val="20"/>
        </w:rPr>
        <w:t>17</w:t>
      </w:r>
      <w:r w:rsidRPr="00F46494">
        <w:rPr>
          <w:rStyle w:val="20"/>
        </w:rPr>
        <w:t>分）</w:t>
      </w:r>
    </w:p>
    <w:p w14:paraId="2871D77D" w14:textId="77777777" w:rsidR="00053C36" w:rsidRDefault="00053C36" w:rsidP="00053C36">
      <w:r w:rsidRPr="00F82BCE">
        <w:t>1</w:t>
      </w:r>
      <w:r>
        <w:rPr>
          <w:rFonts w:hint="eastAsia"/>
        </w:rPr>
        <w:t>．</w:t>
      </w:r>
      <w:r w:rsidRPr="00F82BCE">
        <w:t>（</w:t>
      </w:r>
      <w:r w:rsidRPr="00F82BCE">
        <w:t>1</w:t>
      </w:r>
      <w:r w:rsidRPr="00F82BCE">
        <w:t>）</w:t>
      </w:r>
      <w:r>
        <w:t>（</w:t>
      </w:r>
      <w:r w:rsidRPr="00F82BCE">
        <w:t>3</w:t>
      </w:r>
      <w:r w:rsidRPr="00F82BCE">
        <w:rPr>
          <w:rFonts w:hint="eastAsia"/>
        </w:rPr>
        <w:t>分</w:t>
      </w:r>
      <w:r>
        <w:rPr>
          <w:rFonts w:hint="eastAsia"/>
        </w:rPr>
        <w:t>）</w:t>
      </w:r>
      <w:r w:rsidRPr="00F46494">
        <w:t>D</w:t>
      </w:r>
    </w:p>
    <w:p w14:paraId="32649CEB" w14:textId="77777777" w:rsidR="00053C36" w:rsidRDefault="00053C36" w:rsidP="00053C36">
      <w:r w:rsidRPr="00F46494">
        <w:t>（</w:t>
      </w:r>
      <w:r w:rsidRPr="00F46494">
        <w:t>2</w:t>
      </w:r>
      <w:r w:rsidRPr="00F46494">
        <w:t>）</w:t>
      </w:r>
      <w:r>
        <w:t>（</w:t>
      </w:r>
      <w:r w:rsidRPr="00F46494">
        <w:t>2</w:t>
      </w:r>
      <w:r w:rsidRPr="00F46494">
        <w:rPr>
          <w:rFonts w:hint="eastAsia"/>
        </w:rPr>
        <w:t>分</w:t>
      </w:r>
      <w:r>
        <w:rPr>
          <w:rFonts w:hint="eastAsia"/>
        </w:rPr>
        <w:t>）</w:t>
      </w:r>
      <w:r w:rsidRPr="00F46494">
        <w:rPr>
          <w:rFonts w:hint="eastAsia"/>
        </w:rPr>
        <w:t>如图</w:t>
      </w:r>
    </w:p>
    <w:p w14:paraId="58E4BA49" w14:textId="06AE73D6" w:rsidR="00053C36" w:rsidRPr="00F46494" w:rsidRDefault="00290BDB" w:rsidP="00053C36">
      <w:r>
        <w:rPr>
          <w:rFonts w:cs="Times New Roman"/>
          <w:noProof/>
          <w:szCs w:val="21"/>
          <w:lang w:bidi="ar"/>
        </w:rPr>
        <mc:AlternateContent>
          <mc:Choice Requires="wpg">
            <w:drawing>
              <wp:inline distT="0" distB="0" distL="0" distR="0" wp14:anchorId="6D9E88D8" wp14:editId="7EEDB760">
                <wp:extent cx="691185" cy="541559"/>
                <wp:effectExtent l="0" t="0" r="0" b="30480"/>
                <wp:docPr id="70684165" name="组合 5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185" cy="541559"/>
                          <a:chOff x="0" y="0"/>
                          <a:chExt cx="691185" cy="541559"/>
                        </a:xfrm>
                      </wpg:grpSpPr>
                      <wpg:grpSp>
                        <wpg:cNvPr id="1056529464" name="组合 549"/>
                        <wpg:cNvGrpSpPr/>
                        <wpg:grpSpPr>
                          <a:xfrm>
                            <a:off x="0" y="0"/>
                            <a:ext cx="518354" cy="372749"/>
                            <a:chOff x="556153" y="-34946"/>
                            <a:chExt cx="518354" cy="372749"/>
                          </a:xfrm>
                        </wpg:grpSpPr>
                        <wps:wsp>
                          <wps:cNvPr id="599291729" name="任意多边形: 形状 548"/>
                          <wps:cNvSpPr/>
                          <wps:spPr>
                            <a:xfrm>
                              <a:off x="556153" y="-34946"/>
                              <a:ext cx="518354" cy="372749"/>
                            </a:xfrm>
                            <a:custGeom>
                              <a:avLst/>
                              <a:gdLst>
                                <a:gd name="connsiteX0" fmla="*/ 0 w 518354"/>
                                <a:gd name="connsiteY0" fmla="*/ 0 h 372749"/>
                                <a:gd name="connsiteX1" fmla="*/ 518354 w 518354"/>
                                <a:gd name="connsiteY1" fmla="*/ 372749 h 372749"/>
                                <a:gd name="connsiteX0" fmla="*/ 0 w 518354"/>
                                <a:gd name="connsiteY0" fmla="*/ 0 h 372749"/>
                                <a:gd name="connsiteX1" fmla="*/ 518354 w 518354"/>
                                <a:gd name="connsiteY1" fmla="*/ 372749 h 372749"/>
                                <a:gd name="connsiteX0" fmla="*/ 0 w 518354"/>
                                <a:gd name="connsiteY0" fmla="*/ 0 h 372749"/>
                                <a:gd name="connsiteX1" fmla="*/ 518354 w 518354"/>
                                <a:gd name="connsiteY1" fmla="*/ 372749 h 372749"/>
                                <a:gd name="connsiteX0" fmla="*/ 0 w 518354"/>
                                <a:gd name="connsiteY0" fmla="*/ 0 h 372749"/>
                                <a:gd name="connsiteX1" fmla="*/ 518354 w 518354"/>
                                <a:gd name="connsiteY1" fmla="*/ 372749 h 37274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518354" h="372749">
                                  <a:moveTo>
                                    <a:pt x="0" y="0"/>
                                  </a:moveTo>
                                  <a:cubicBezTo>
                                    <a:pt x="213569" y="13589"/>
                                    <a:pt x="421313" y="126189"/>
                                    <a:pt x="518354" y="37274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8354746" name="椭圆 418354746"/>
                          <wps:cNvSpPr/>
                          <wps:spPr>
                            <a:xfrm>
                              <a:off x="812224" y="3155"/>
                              <a:ext cx="142875" cy="142875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504025556" name="组合 571"/>
                        <wpg:cNvGrpSpPr/>
                        <wpg:grpSpPr>
                          <a:xfrm>
                            <a:off x="64800" y="100800"/>
                            <a:ext cx="626385" cy="440759"/>
                            <a:chOff x="0" y="0"/>
                            <a:chExt cx="626385" cy="440759"/>
                          </a:xfrm>
                        </wpg:grpSpPr>
                        <wps:wsp>
                          <wps:cNvPr id="1916352529" name="直接箭头连接符 1"/>
                          <wps:cNvCnPr/>
                          <wps:spPr>
                            <a:xfrm>
                              <a:off x="255373" y="0"/>
                              <a:ext cx="276225" cy="26670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FF0000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489086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795" y="26753"/>
                              <a:ext cx="148590" cy="2070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90CE9A" w14:textId="77777777" w:rsidR="00290BDB" w:rsidRPr="00E2134F" w:rsidRDefault="00290BDB" w:rsidP="00290BDB">
                                <w:pPr>
                                  <w:rPr>
                                    <w:rFonts w:cs="Times New Roman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F84A83">
                                  <w:rPr>
                                    <w:rFonts w:ascii="Book Antiqua" w:hAnsi="Book Antiqua" w:cs="Times New Roman"/>
                                    <w:i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76816752" name="直接箭头连接符 2"/>
                          <wps:cNvCnPr/>
                          <wps:spPr>
                            <a:xfrm flipH="1">
                              <a:off x="170935" y="3089"/>
                              <a:ext cx="86995" cy="382905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FF0000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5462933" name="文本框 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3749"/>
                              <a:ext cx="163195" cy="2070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052E1D6" w14:textId="77777777" w:rsidR="00290BDB" w:rsidRPr="00B55B78" w:rsidRDefault="00290BDB" w:rsidP="00290BDB">
                                <w:pPr>
                                  <w:rPr>
                                    <w:rFonts w:cs="Times New Roman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B55B78">
                                  <w:rPr>
                                    <w:rFonts w:cs="Times New Roman"/>
                                    <w:i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6D9E88D8" id="组合 572" o:spid="_x0000_s1411" style="width:54.4pt;height:42.65pt;mso-position-horizontal-relative:char;mso-position-vertical-relative:line" coordsize="6911,5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">
                <v:group id="组合 549" o:spid="_x0000_s1412" style="position:absolute;width:5183;height:3727" coordorigin="5561,-349" coordsize="5183,37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">
                  <v:shape id="任意多边形: 形状 548" o:spid="_x0000_s1413" style="position:absolute;left:5561;top:-349;width:5184;height:3727;visibility:visible;mso-wrap-style:square;v-text-anchor:middle" coordsize="518354,372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" path="m,c213569,13589,421313,126189,518354,372749e" filled="f" strokecolor="#030e13 [484]">
                    <v:stroke dashstyle="dash" joinstyle="miter"/>
                    <v:path arrowok="t" o:connecttype="custom" o:connectlocs="0,0;518354,372749" o:connectangles="0,0"/>
                  </v:shape>
                  <v:oval id="椭圆 418354746" o:spid="_x0000_s1414" style="position:absolute;left:8122;top:31;width:1428;height:1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" fillcolor="white [3212]" strokecolor="black [3213]" strokeweight="1pt">
                    <v:stroke joinstyle="miter"/>
                  </v:oval>
                </v:group>
                <v:group id="组合 571" o:spid="_x0000_s1415" style="position:absolute;left:648;top:1008;width:6263;height:4407" coordsize="6263,4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">
                  <v:shape id="直接箭头连接符 1" o:spid="_x0000_s1416" type="#_x0000_t32" style="position:absolute;left:2553;width:2762;height:266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" strokecolor="red">
                    <v:stroke endarrow="block" endarrowwidth="narrow" joinstyle="miter"/>
                  </v:shape>
                  <v:shape id="_x0000_s1417" type="#_x0000_t202" style="position:absolute;left:4777;top:267;width:1486;height:20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A90CE9A" w14:textId="77777777" w:rsidR="00290BDB" w:rsidRPr="00E2134F" w:rsidRDefault="00290BDB" w:rsidP="00290BDB">
                          <w:pPr>
                            <w:rPr>
                              <w:rFonts w:cs="Times New Roman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F84A83">
                            <w:rPr>
                              <w:rFonts w:ascii="Book Antiqua" w:hAnsi="Book Antiqua" w:cs="Times New Roman"/>
                              <w:i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v</w:t>
                          </w:r>
                        </w:p>
                      </w:txbxContent>
                    </v:textbox>
                  </v:shape>
                  <v:shape id="直接箭头连接符 2" o:spid="_x0000_s1418" type="#_x0000_t32" style="position:absolute;left:1709;top:30;width:870;height:382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" strokecolor="red">
                    <v:stroke endarrow="block" endarrowwidth="narrow" joinstyle="miter"/>
                  </v:shape>
                  <v:shape id="文本框 3" o:spid="_x0000_s1419" type="#_x0000_t202" style="position:absolute;top:2337;width:1631;height:20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" filled="f" stroked="f">
                    <v:textbox style="mso-fit-shape-to-text:t" inset="1mm,0,1mm,0">
                      <w:txbxContent>
                        <w:p w14:paraId="0052E1D6" w14:textId="77777777" w:rsidR="00290BDB" w:rsidRPr="00B55B78" w:rsidRDefault="00290BDB" w:rsidP="00290BDB">
                          <w:pPr>
                            <w:rPr>
                              <w:rFonts w:cs="Times New Roman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B55B78">
                            <w:rPr>
                              <w:rFonts w:cs="Times New Roman"/>
                              <w:i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DADD889" w14:textId="77777777" w:rsidR="00053C36" w:rsidRPr="00F46494" w:rsidRDefault="00053C36" w:rsidP="00053C36">
      <w:r w:rsidRPr="00F46494">
        <w:t>2</w:t>
      </w:r>
      <w:r>
        <w:rPr>
          <w:rFonts w:hint="eastAsia"/>
        </w:rPr>
        <w:t>．</w:t>
      </w:r>
      <w:r>
        <w:t>（</w:t>
      </w:r>
      <w:r w:rsidRPr="00F46494">
        <w:t>4</w:t>
      </w:r>
      <w:r w:rsidRPr="00F46494">
        <w:rPr>
          <w:rFonts w:hint="eastAsia"/>
        </w:rPr>
        <w:t>分</w:t>
      </w:r>
      <w:r>
        <w:rPr>
          <w:rFonts w:hint="eastAsia"/>
        </w:rPr>
        <w:t>）</w:t>
      </w:r>
      <w:r w:rsidRPr="00F46494">
        <w:rPr>
          <w:rFonts w:hint="eastAsia"/>
        </w:rPr>
        <w:t>4</w:t>
      </w:r>
      <w:r w:rsidRPr="00F46494">
        <w:t>；</w:t>
      </w:r>
      <w:r w:rsidRPr="00F46494">
        <w:rPr>
          <w:rFonts w:hint="eastAsia"/>
        </w:rPr>
        <w:t>3</w:t>
      </w:r>
    </w:p>
    <w:p w14:paraId="4158E5BF" w14:textId="77777777" w:rsidR="00053C36" w:rsidRPr="00F46494" w:rsidRDefault="00053C36" w:rsidP="00053C36">
      <w:r w:rsidRPr="00F46494">
        <w:t>3</w:t>
      </w:r>
      <w:r>
        <w:rPr>
          <w:rFonts w:hint="eastAsia"/>
        </w:rPr>
        <w:t>．</w:t>
      </w:r>
      <w:r w:rsidRPr="00F46494">
        <w:t>（</w:t>
      </w:r>
      <w:r w:rsidRPr="00F46494">
        <w:t>1</w:t>
      </w:r>
      <w:r w:rsidRPr="00F46494">
        <w:t>）</w:t>
      </w:r>
      <w:r>
        <w:t>（</w:t>
      </w:r>
      <w:r w:rsidRPr="00F46494">
        <w:t>4</w:t>
      </w:r>
      <w:r w:rsidRPr="00F46494">
        <w:rPr>
          <w:rFonts w:hint="eastAsia"/>
        </w:rPr>
        <w:t>分</w:t>
      </w:r>
      <w:r>
        <w:rPr>
          <w:rFonts w:hint="eastAsia"/>
        </w:rPr>
        <w:t>）</w:t>
      </w:r>
      <w:r w:rsidRPr="00F46494">
        <w:rPr>
          <w:kern w:val="0"/>
          <w:szCs w:val="21"/>
          <w:lang w:bidi="ar"/>
        </w:rPr>
        <w:fldChar w:fldCharType="begin"/>
      </w:r>
      <w:r w:rsidRPr="00F46494">
        <w:rPr>
          <w:kern w:val="0"/>
          <w:szCs w:val="21"/>
          <w:lang w:bidi="ar"/>
        </w:rPr>
        <w:instrText xml:space="preserve"> </w:instrText>
      </w:r>
      <w:r w:rsidRPr="00F46494">
        <w:rPr>
          <w:rFonts w:hint="eastAsia"/>
          <w:kern w:val="0"/>
          <w:szCs w:val="21"/>
          <w:lang w:bidi="ar"/>
        </w:rPr>
        <w:instrText>e</w:instrText>
      </w:r>
      <w:r w:rsidRPr="00F46494">
        <w:rPr>
          <w:kern w:val="0"/>
          <w:szCs w:val="21"/>
          <w:lang w:bidi="ar"/>
        </w:rPr>
        <w:instrText>q \f(1,7)</w:instrText>
      </w:r>
      <w:r>
        <w:rPr>
          <w:rFonts w:hint="eastAsia"/>
          <w:kern w:val="0"/>
          <w:szCs w:val="21"/>
          <w:lang w:bidi="ar"/>
        </w:rPr>
        <w:instrText xml:space="preserve"> </w:instrText>
      </w:r>
      <w:r w:rsidRPr="00F46494">
        <w:rPr>
          <w:kern w:val="0"/>
          <w:szCs w:val="21"/>
          <w:lang w:bidi="ar"/>
        </w:rPr>
        <w:fldChar w:fldCharType="end"/>
      </w:r>
      <w:r w:rsidRPr="00F46494">
        <w:t>；</w:t>
      </w:r>
      <w:r w:rsidRPr="00F46494">
        <w:t>7</w:t>
      </w:r>
      <w:r w:rsidRPr="00F46494">
        <w:rPr>
          <w:i/>
        </w:rPr>
        <w:t>H</w:t>
      </w:r>
    </w:p>
    <w:p w14:paraId="0A72B279" w14:textId="77777777" w:rsidR="00053C36" w:rsidRPr="00F82BCE" w:rsidRDefault="00053C36" w:rsidP="00053C36">
      <w:r w:rsidRPr="00F82BCE">
        <w:t>（</w:t>
      </w:r>
      <w:r w:rsidRPr="00F82BCE">
        <w:t>2</w:t>
      </w:r>
      <w:r w:rsidRPr="00F82BCE">
        <w:t>）</w:t>
      </w:r>
      <w:r>
        <w:t>（</w:t>
      </w:r>
      <w:r w:rsidRPr="00F82BCE">
        <w:t>4</w:t>
      </w:r>
      <w:r w:rsidRPr="00F82BCE">
        <w:rPr>
          <w:rFonts w:hint="eastAsia"/>
        </w:rPr>
        <w:t>分</w:t>
      </w:r>
      <w:r>
        <w:rPr>
          <w:rFonts w:hint="eastAsia"/>
        </w:rPr>
        <w:t>）</w:t>
      </w:r>
      <w:r w:rsidRPr="00F82BCE">
        <w:rPr>
          <w:rFonts w:hint="eastAsia"/>
        </w:rPr>
        <w:t>计算</w:t>
      </w:r>
      <w:r w:rsidRPr="00F82BCE">
        <w:t>：</w:t>
      </w:r>
      <w:r w:rsidRPr="00F82BCE">
        <w:rPr>
          <w:rFonts w:hint="eastAsia"/>
        </w:rPr>
        <w:t>根据</w:t>
      </w:r>
      <w:r w:rsidRPr="00F82BCE">
        <w:t>动量定理，</w:t>
      </w:r>
      <w:r w:rsidRPr="00F82BCE">
        <w:rPr>
          <w:rFonts w:hint="eastAsia"/>
          <w:i/>
        </w:rPr>
        <w:t>I</w:t>
      </w:r>
      <w:r>
        <w:rPr>
          <w:rFonts w:hint="eastAsia"/>
          <w:iCs/>
        </w:rPr>
        <w:t xml:space="preserve"> </w:t>
      </w:r>
      <w:r w:rsidRPr="00F82BCE">
        <w:rPr>
          <w:rFonts w:hint="eastAsia"/>
        </w:rPr>
        <w:t>=</w:t>
      </w:r>
      <w:r>
        <w:rPr>
          <w:rFonts w:hint="eastAsia"/>
        </w:rPr>
        <w:t xml:space="preserve"> </w:t>
      </w:r>
      <w:r w:rsidRPr="00F82BCE">
        <w:rPr>
          <w:i/>
        </w:rPr>
        <w:t>m</w:t>
      </w:r>
      <w:r w:rsidRPr="00F82BCE">
        <w:rPr>
          <w:rFonts w:ascii="Book Antiqua" w:hAnsi="Book Antiqua"/>
          <w:i/>
        </w:rPr>
        <w:t>v</w:t>
      </w:r>
      <w:r>
        <w:rPr>
          <w:rFonts w:asciiTheme="majorBidi" w:hAnsiTheme="majorBidi" w:cstheme="majorBidi" w:hint="eastAsia"/>
          <w:iCs/>
        </w:rPr>
        <w:t xml:space="preserve"> </w:t>
      </w:r>
      <w:r>
        <w:rPr>
          <w:rFonts w:asciiTheme="majorBidi" w:hAnsiTheme="majorBidi" w:cstheme="majorBidi"/>
          <w:iCs/>
        </w:rPr>
        <w:t>–</w:t>
      </w:r>
      <w:r>
        <w:rPr>
          <w:rFonts w:asciiTheme="majorBidi" w:hAnsiTheme="majorBidi" w:cstheme="majorBidi" w:hint="eastAsia"/>
          <w:iCs/>
        </w:rPr>
        <w:t xml:space="preserve"> </w:t>
      </w:r>
      <w:r w:rsidRPr="00F82BCE">
        <w:t>0</w:t>
      </w:r>
      <w:r>
        <w:tab/>
      </w:r>
      <w:r>
        <w:tab/>
      </w:r>
      <w:r>
        <w:t>（</w:t>
      </w:r>
      <w:r w:rsidRPr="00F82BCE">
        <w:t>1</w:t>
      </w:r>
      <w:r w:rsidRPr="00F82BCE">
        <w:rPr>
          <w:rFonts w:hint="eastAsia"/>
        </w:rPr>
        <w:t>分</w:t>
      </w:r>
      <w:r>
        <w:rPr>
          <w:rFonts w:hint="eastAsia"/>
        </w:rPr>
        <w:t>）</w:t>
      </w:r>
    </w:p>
    <w:p w14:paraId="6D357684" w14:textId="6AA9B956" w:rsidR="00053C36" w:rsidRPr="00F82BCE" w:rsidRDefault="00053C36" w:rsidP="00053C36">
      <w:r w:rsidRPr="00F82BCE">
        <w:rPr>
          <w:rFonts w:hint="eastAsia"/>
        </w:rPr>
        <w:t>动能</w:t>
      </w:r>
      <w:r w:rsidRPr="00F82BCE">
        <w:rPr>
          <w:rFonts w:hint="eastAsia"/>
        </w:rPr>
        <w:t xml:space="preserve"> </w:t>
      </w:r>
      <w:r w:rsidR="00755B2D" w:rsidRPr="00755B2D">
        <w:rPr>
          <w:rFonts w:hint="eastAsia"/>
          <w:i/>
          <w:iCs/>
        </w:rPr>
        <w:t>E</w:t>
      </w:r>
      <w:r w:rsidR="00755B2D">
        <w:rPr>
          <w:rFonts w:hint="eastAsia"/>
          <w:vertAlign w:val="subscript"/>
        </w:rPr>
        <w:t>k</w:t>
      </w:r>
      <w:r w:rsidR="00755B2D">
        <w:rPr>
          <w:rFonts w:hint="eastAsia"/>
        </w:rPr>
        <w:t xml:space="preserve"> = </w:t>
      </w:r>
      <w:r w:rsidR="00755B2D">
        <w:fldChar w:fldCharType="begin"/>
      </w:r>
      <w:r w:rsidR="00755B2D">
        <w:instrText xml:space="preserve"> </w:instrText>
      </w:r>
      <w:r w:rsidR="00755B2D">
        <w:rPr>
          <w:rFonts w:hint="eastAsia"/>
        </w:rPr>
        <w:instrText>EQ \F(1,2)</w:instrText>
      </w:r>
      <w:r w:rsidR="00755B2D">
        <w:instrText xml:space="preserve"> </w:instrText>
      </w:r>
      <w:r w:rsidR="00755B2D">
        <w:fldChar w:fldCharType="end"/>
      </w:r>
      <w:r w:rsidR="00755B2D" w:rsidRPr="00755B2D">
        <w:rPr>
          <w:rFonts w:hint="eastAsia"/>
          <w:i/>
          <w:iCs/>
        </w:rPr>
        <w:t>m</w:t>
      </w:r>
      <w:r w:rsidR="00755B2D" w:rsidRPr="00755B2D">
        <w:rPr>
          <w:rFonts w:ascii="Book Antiqua" w:hAnsi="Book Antiqua"/>
          <w:i/>
          <w:iCs/>
        </w:rPr>
        <w:t>v</w:t>
      </w:r>
      <w:r w:rsidR="00755B2D">
        <w:rPr>
          <w:rFonts w:hint="eastAsia"/>
          <w:vertAlign w:val="superscript"/>
        </w:rPr>
        <w:t>2</w:t>
      </w:r>
      <w:r w:rsidR="00755B2D">
        <w:rPr>
          <w:rFonts w:hint="eastAsia"/>
        </w:rPr>
        <w:t xml:space="preserve"> = </w:t>
      </w:r>
      <w:r w:rsidR="00755B2D">
        <w:fldChar w:fldCharType="begin"/>
      </w:r>
      <w:r w:rsidR="00755B2D">
        <w:instrText xml:space="preserve"> </w:instrText>
      </w:r>
      <w:r w:rsidR="00755B2D">
        <w:rPr>
          <w:rFonts w:hint="eastAsia"/>
        </w:rPr>
        <w:instrText>EQ \F(</w:instrText>
      </w:r>
      <w:r w:rsidR="00755B2D" w:rsidRPr="00755B2D">
        <w:rPr>
          <w:rFonts w:hint="eastAsia"/>
          <w:i/>
          <w:iCs/>
        </w:rPr>
        <w:instrText>I</w:instrText>
      </w:r>
      <w:r w:rsidR="00755B2D">
        <w:rPr>
          <w:rFonts w:hint="eastAsia"/>
          <w:vertAlign w:val="superscript"/>
        </w:rPr>
        <w:instrText>2</w:instrText>
      </w:r>
      <w:r w:rsidR="00755B2D">
        <w:rPr>
          <w:rFonts w:hint="eastAsia"/>
        </w:rPr>
        <w:instrText>,2</w:instrText>
      </w:r>
      <w:r w:rsidR="00755B2D" w:rsidRPr="00755B2D">
        <w:rPr>
          <w:rFonts w:hint="eastAsia"/>
          <w:i/>
          <w:iCs/>
        </w:rPr>
        <w:instrText>m</w:instrText>
      </w:r>
      <w:r w:rsidR="00755B2D">
        <w:rPr>
          <w:rFonts w:hint="eastAsia"/>
        </w:rPr>
        <w:instrText>)</w:instrText>
      </w:r>
      <w:r w:rsidR="00755B2D">
        <w:instrText xml:space="preserve"> </w:instrText>
      </w:r>
      <w:r w:rsidR="00755B2D">
        <w:fldChar w:fldCharType="end"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（</w:t>
      </w:r>
      <w:r w:rsidRPr="00F82BCE">
        <w:t>1</w:t>
      </w:r>
      <w:r w:rsidRPr="00F82BCE">
        <w:rPr>
          <w:rFonts w:hint="eastAsia"/>
        </w:rPr>
        <w:t>分</w:t>
      </w:r>
      <w:r>
        <w:rPr>
          <w:rFonts w:hint="eastAsia"/>
        </w:rPr>
        <w:t>）</w:t>
      </w:r>
    </w:p>
    <w:p w14:paraId="37108663" w14:textId="0B01A996" w:rsidR="00053C36" w:rsidRPr="00F82BCE" w:rsidRDefault="00053C36" w:rsidP="00053C36">
      <w:r w:rsidRPr="00F82BCE">
        <w:rPr>
          <w:rFonts w:hint="eastAsia"/>
        </w:rPr>
        <w:t>根据</w:t>
      </w:r>
      <w:r w:rsidRPr="00F82BCE">
        <w:t>动能定律</w:t>
      </w:r>
      <w:r>
        <w:tab/>
      </w:r>
      <w:r w:rsidR="00755B2D">
        <w:rPr>
          <w:rFonts w:cs="Times New Roman"/>
        </w:rPr>
        <w:t>−</w:t>
      </w:r>
      <w:r w:rsidR="00755B2D">
        <w:rPr>
          <w:rFonts w:hint="eastAsia"/>
        </w:rPr>
        <w:t xml:space="preserve"> </w:t>
      </w:r>
      <w:r w:rsidR="00755B2D" w:rsidRPr="00755B2D">
        <w:rPr>
          <w:rFonts w:hint="eastAsia"/>
          <w:i/>
          <w:iCs/>
        </w:rPr>
        <w:t>f</w:t>
      </w:r>
      <w:r w:rsidR="00755B2D" w:rsidRPr="00755B2D">
        <w:rPr>
          <w:rFonts w:cs="Times New Roman"/>
        </w:rPr>
        <w:t>·</w:t>
      </w:r>
      <w:r w:rsidR="00755B2D">
        <w:rPr>
          <w:rFonts w:hint="eastAsia"/>
        </w:rPr>
        <w:t>2</w:t>
      </w:r>
      <w:r w:rsidR="00755B2D" w:rsidRPr="00755B2D">
        <w:rPr>
          <w:rFonts w:hint="eastAsia"/>
          <w:i/>
          <w:iCs/>
        </w:rPr>
        <w:t>h</w:t>
      </w:r>
      <w:r w:rsidR="00755B2D">
        <w:rPr>
          <w:rFonts w:hint="eastAsia"/>
        </w:rPr>
        <w:t xml:space="preserve"> = 0 </w:t>
      </w:r>
      <w:r w:rsidR="00755B2D">
        <w:rPr>
          <w:rFonts w:cs="Times New Roman"/>
        </w:rPr>
        <w:t>−</w:t>
      </w:r>
      <w:r w:rsidR="00755B2D">
        <w:rPr>
          <w:rFonts w:hint="eastAsia"/>
        </w:rPr>
        <w:t xml:space="preserve"> </w:t>
      </w:r>
      <w:r w:rsidR="00755B2D">
        <w:fldChar w:fldCharType="begin"/>
      </w:r>
      <w:r w:rsidR="00755B2D">
        <w:instrText xml:space="preserve"> </w:instrText>
      </w:r>
      <w:r w:rsidR="00755B2D">
        <w:rPr>
          <w:rFonts w:hint="eastAsia"/>
        </w:rPr>
        <w:instrText>EQ \F(1,2)</w:instrText>
      </w:r>
      <w:r w:rsidR="00755B2D">
        <w:instrText xml:space="preserve"> </w:instrText>
      </w:r>
      <w:r w:rsidR="00755B2D">
        <w:fldChar w:fldCharType="end"/>
      </w:r>
      <w:r w:rsidR="00755B2D" w:rsidRPr="00755B2D">
        <w:rPr>
          <w:rFonts w:hint="eastAsia"/>
          <w:i/>
          <w:iCs/>
        </w:rPr>
        <w:t>m</w:t>
      </w:r>
      <w:r w:rsidR="00755B2D" w:rsidRPr="00755B2D">
        <w:rPr>
          <w:rFonts w:ascii="Book Antiqua" w:hAnsi="Book Antiqua"/>
          <w:i/>
          <w:iCs/>
        </w:rPr>
        <w:t>v</w:t>
      </w:r>
      <w:r w:rsidR="00755B2D">
        <w:rPr>
          <w:rFonts w:hint="eastAsia"/>
          <w:vertAlign w:val="superscript"/>
        </w:rPr>
        <w:t>2</w:t>
      </w:r>
      <w:r>
        <w:tab/>
      </w:r>
      <w:r>
        <w:tab/>
      </w:r>
      <w:r>
        <w:tab/>
      </w:r>
      <w:r w:rsidR="00755B2D">
        <w:tab/>
      </w:r>
      <w:r>
        <w:t>（</w:t>
      </w:r>
      <w:r w:rsidRPr="00F82BCE">
        <w:t>1</w:t>
      </w:r>
      <w:r w:rsidRPr="00F82BCE">
        <w:rPr>
          <w:rFonts w:hint="eastAsia"/>
        </w:rPr>
        <w:t>分</w:t>
      </w:r>
      <w:r>
        <w:rPr>
          <w:rFonts w:hint="eastAsia"/>
        </w:rPr>
        <w:t>）</w:t>
      </w:r>
    </w:p>
    <w:p w14:paraId="1000551E" w14:textId="77777777" w:rsidR="00053C36" w:rsidRDefault="00053C36" w:rsidP="00053C36">
      <w:r w:rsidRPr="00F82BCE">
        <w:rPr>
          <w:rFonts w:hint="eastAsia"/>
        </w:rPr>
        <w:t>得到</w:t>
      </w:r>
      <w:r w:rsidRPr="00F82BCE">
        <w:rPr>
          <w:rFonts w:hint="eastAsia"/>
          <w:i/>
        </w:rPr>
        <w:t xml:space="preserve"> </w:t>
      </w:r>
      <w:r w:rsidRPr="00F82BCE">
        <w:rPr>
          <w:i/>
        </w:rPr>
        <w:t>I</w:t>
      </w:r>
      <w:r>
        <w:rPr>
          <w:rFonts w:hint="eastAsia"/>
          <w:iCs/>
        </w:rPr>
        <w:t xml:space="preserve"> </w:t>
      </w:r>
      <w:r w:rsidRPr="00F82BCE">
        <w:t>=</w:t>
      </w:r>
      <w:r>
        <w:rPr>
          <w:rFonts w:hint="eastAsia"/>
        </w:rPr>
        <w:t xml:space="preserve"> </w:t>
      </w:r>
      <w:r w:rsidRPr="00F82BCE">
        <w:rPr>
          <w:kern w:val="0"/>
          <w:szCs w:val="21"/>
          <w:lang w:bidi="ar"/>
        </w:rPr>
        <w:fldChar w:fldCharType="begin"/>
      </w:r>
      <w:r w:rsidRPr="00F82BCE">
        <w:rPr>
          <w:kern w:val="0"/>
          <w:szCs w:val="21"/>
          <w:lang w:bidi="ar"/>
        </w:rPr>
        <w:instrText xml:space="preserve"> </w:instrText>
      </w:r>
      <w:r w:rsidRPr="00F82BCE">
        <w:rPr>
          <w:rFonts w:hint="eastAsia"/>
          <w:kern w:val="0"/>
          <w:szCs w:val="21"/>
          <w:lang w:bidi="ar"/>
        </w:rPr>
        <w:instrText>e</w:instrText>
      </w:r>
      <w:r w:rsidRPr="00F82BCE">
        <w:rPr>
          <w:kern w:val="0"/>
          <w:szCs w:val="21"/>
          <w:lang w:bidi="ar"/>
        </w:rPr>
        <w:instrText>q \f(1,7)</w:instrText>
      </w:r>
      <w:r>
        <w:rPr>
          <w:rFonts w:hint="eastAsia"/>
          <w:kern w:val="0"/>
          <w:szCs w:val="21"/>
          <w:lang w:bidi="ar"/>
        </w:rPr>
        <w:instrText xml:space="preserve"> </w:instrText>
      </w:r>
      <w:r w:rsidRPr="00F82BCE">
        <w:rPr>
          <w:kern w:val="0"/>
          <w:szCs w:val="21"/>
          <w:lang w:bidi="ar"/>
        </w:rPr>
        <w:fldChar w:fldCharType="end"/>
      </w:r>
      <w:r w:rsidRPr="00F82BCE">
        <w:rPr>
          <w:rFonts w:hint="eastAsia"/>
          <w:i/>
          <w:kern w:val="0"/>
          <w:szCs w:val="21"/>
          <w:lang w:bidi="ar"/>
        </w:rPr>
        <w:t>mg</w:t>
      </w:r>
      <w:r w:rsidRPr="00F82BCE">
        <w:rPr>
          <w:kern w:val="0"/>
          <w:szCs w:val="21"/>
          <w:lang w:bidi="ar"/>
        </w:rPr>
        <w:fldChar w:fldCharType="begin"/>
      </w:r>
      <w:r w:rsidRPr="00F82BCE">
        <w:rPr>
          <w:kern w:val="0"/>
          <w:szCs w:val="21"/>
          <w:lang w:bidi="ar"/>
        </w:rPr>
        <w:instrText xml:space="preserve"> </w:instrText>
      </w:r>
      <w:r w:rsidRPr="00F82BCE">
        <w:rPr>
          <w:rFonts w:hint="eastAsia"/>
          <w:kern w:val="0"/>
          <w:szCs w:val="21"/>
          <w:lang w:bidi="ar"/>
        </w:rPr>
        <w:instrText>e</w:instrText>
      </w:r>
      <w:r w:rsidRPr="00F82BCE">
        <w:rPr>
          <w:kern w:val="0"/>
          <w:szCs w:val="21"/>
          <w:lang w:bidi="ar"/>
        </w:rPr>
        <w:instrText>q \</w:instrText>
      </w:r>
      <w:r w:rsidRPr="00F82BCE">
        <w:rPr>
          <w:rFonts w:hint="eastAsia"/>
          <w:kern w:val="0"/>
          <w:szCs w:val="21"/>
          <w:lang w:bidi="ar"/>
        </w:rPr>
        <w:instrText>r</w:instrText>
      </w:r>
      <w:r w:rsidRPr="00F82BCE">
        <w:rPr>
          <w:kern w:val="0"/>
          <w:szCs w:val="21"/>
          <w:lang w:bidi="ar"/>
        </w:rPr>
        <w:instrText>(,</w:instrText>
      </w:r>
      <w:r w:rsidRPr="00F82BCE">
        <w:rPr>
          <w:rFonts w:hint="eastAsia"/>
          <w:kern w:val="0"/>
          <w:szCs w:val="21"/>
          <w:lang w:bidi="ar"/>
        </w:rPr>
        <w:instrText>\</w:instrText>
      </w:r>
      <w:r w:rsidRPr="00F82BCE">
        <w:rPr>
          <w:kern w:val="0"/>
          <w:szCs w:val="21"/>
          <w:lang w:bidi="ar"/>
        </w:rPr>
        <w:instrText>f (21</w:instrText>
      </w:r>
      <w:r w:rsidRPr="00F82BCE">
        <w:rPr>
          <w:i/>
          <w:kern w:val="0"/>
          <w:szCs w:val="21"/>
          <w:lang w:bidi="ar"/>
        </w:rPr>
        <w:instrText>H</w:instrText>
      </w:r>
      <w:r w:rsidRPr="00F82BCE">
        <w:rPr>
          <w:kern w:val="0"/>
          <w:szCs w:val="21"/>
          <w:lang w:bidi="ar"/>
        </w:rPr>
        <w:instrText>,</w:instrText>
      </w:r>
      <w:r w:rsidRPr="00F82BCE">
        <w:rPr>
          <w:i/>
          <w:kern w:val="0"/>
          <w:szCs w:val="21"/>
          <w:lang w:bidi="ar"/>
        </w:rPr>
        <w:instrText>g</w:instrText>
      </w:r>
      <w:r w:rsidRPr="00F82BCE">
        <w:rPr>
          <w:kern w:val="0"/>
          <w:szCs w:val="21"/>
          <w:lang w:bidi="ar"/>
        </w:rPr>
        <w:instrText>))</w:instrText>
      </w:r>
      <w:r>
        <w:rPr>
          <w:rFonts w:hint="eastAsia"/>
          <w:kern w:val="0"/>
          <w:szCs w:val="21"/>
          <w:lang w:bidi="ar"/>
        </w:rPr>
        <w:instrText xml:space="preserve"> </w:instrText>
      </w:r>
      <w:r w:rsidRPr="00F82BCE">
        <w:rPr>
          <w:kern w:val="0"/>
          <w:szCs w:val="21"/>
          <w:lang w:bidi="ar"/>
        </w:rPr>
        <w:fldChar w:fldCharType="end"/>
      </w:r>
      <w:r w:rsidRPr="00F82BCE">
        <w:rPr>
          <w:rFonts w:hint="eastAsia"/>
          <w:kern w:val="0"/>
          <w:szCs w:val="21"/>
          <w:lang w:bidi="ar"/>
        </w:rPr>
        <w:t>或者</w:t>
      </w:r>
      <w:r w:rsidRPr="00F82BCE">
        <w:rPr>
          <w:rFonts w:hint="eastAsia"/>
          <w:kern w:val="0"/>
          <w:szCs w:val="21"/>
          <w:lang w:bidi="ar"/>
        </w:rPr>
        <w:t xml:space="preserve"> </w:t>
      </w:r>
      <w:r w:rsidRPr="00F82BCE">
        <w:rPr>
          <w:i/>
        </w:rPr>
        <w:t>I</w:t>
      </w:r>
      <w:r>
        <w:rPr>
          <w:rFonts w:hint="eastAsia"/>
          <w:iCs/>
        </w:rPr>
        <w:t xml:space="preserve"> </w:t>
      </w:r>
      <w:r w:rsidRPr="00F82BCE">
        <w:t>=</w:t>
      </w:r>
      <w:r>
        <w:rPr>
          <w:rFonts w:hint="eastAsia"/>
        </w:rPr>
        <w:t xml:space="preserve"> 2</w:t>
      </w:r>
      <w:r w:rsidRPr="00CF1077">
        <w:rPr>
          <w:rFonts w:hint="eastAsia"/>
          <w:i/>
          <w:iCs/>
        </w:rPr>
        <w:t>mg</w:t>
      </w:r>
      <w:r w:rsidRPr="00F82BCE">
        <w:rPr>
          <w:kern w:val="0"/>
          <w:szCs w:val="21"/>
          <w:lang w:bidi="ar"/>
        </w:rPr>
        <w:fldChar w:fldCharType="begin"/>
      </w:r>
      <w:r w:rsidRPr="00F82BCE">
        <w:rPr>
          <w:kern w:val="0"/>
          <w:szCs w:val="21"/>
          <w:lang w:bidi="ar"/>
        </w:rPr>
        <w:instrText xml:space="preserve"> </w:instrText>
      </w:r>
      <w:r w:rsidRPr="00F82BCE">
        <w:rPr>
          <w:rFonts w:hint="eastAsia"/>
          <w:kern w:val="0"/>
          <w:szCs w:val="21"/>
          <w:lang w:bidi="ar"/>
        </w:rPr>
        <w:instrText>e</w:instrText>
      </w:r>
      <w:r w:rsidRPr="00F82BCE">
        <w:rPr>
          <w:kern w:val="0"/>
          <w:szCs w:val="21"/>
          <w:lang w:bidi="ar"/>
        </w:rPr>
        <w:instrText>q \</w:instrText>
      </w:r>
      <w:r w:rsidRPr="00F82BCE">
        <w:rPr>
          <w:rFonts w:hint="eastAsia"/>
          <w:kern w:val="0"/>
          <w:szCs w:val="21"/>
          <w:lang w:bidi="ar"/>
        </w:rPr>
        <w:instrText>r</w:instrText>
      </w:r>
      <w:r w:rsidRPr="00F82BCE">
        <w:rPr>
          <w:kern w:val="0"/>
          <w:szCs w:val="21"/>
          <w:lang w:bidi="ar"/>
        </w:rPr>
        <w:instrText>(,</w:instrText>
      </w:r>
      <w:r w:rsidRPr="00F82BCE">
        <w:rPr>
          <w:rFonts w:hint="eastAsia"/>
          <w:kern w:val="0"/>
          <w:szCs w:val="21"/>
          <w:lang w:bidi="ar"/>
        </w:rPr>
        <w:instrText>\</w:instrText>
      </w:r>
      <w:r w:rsidRPr="00F82BCE">
        <w:rPr>
          <w:kern w:val="0"/>
          <w:szCs w:val="21"/>
          <w:lang w:bidi="ar"/>
        </w:rPr>
        <w:instrText>f(</w:instrText>
      </w:r>
      <w:r w:rsidRPr="00CF1077">
        <w:rPr>
          <w:rFonts w:hint="eastAsia"/>
          <w:i/>
          <w:iCs/>
          <w:kern w:val="0"/>
          <w:szCs w:val="21"/>
          <w:lang w:bidi="ar"/>
        </w:rPr>
        <w:instrText>h</w:instrText>
      </w:r>
      <w:r w:rsidRPr="00F82BCE">
        <w:rPr>
          <w:kern w:val="0"/>
          <w:szCs w:val="21"/>
          <w:lang w:bidi="ar"/>
        </w:rPr>
        <w:instrText>,</w:instrText>
      </w:r>
      <w:r>
        <w:rPr>
          <w:rFonts w:hint="eastAsia"/>
          <w:kern w:val="0"/>
          <w:szCs w:val="21"/>
          <w:lang w:bidi="ar"/>
        </w:rPr>
        <w:instrText>7</w:instrText>
      </w:r>
      <w:r w:rsidRPr="00F82BCE">
        <w:rPr>
          <w:i/>
          <w:kern w:val="0"/>
          <w:szCs w:val="21"/>
          <w:lang w:bidi="ar"/>
        </w:rPr>
        <w:instrText>g</w:instrText>
      </w:r>
      <w:r w:rsidRPr="00F82BCE">
        <w:rPr>
          <w:kern w:val="0"/>
          <w:szCs w:val="21"/>
          <w:lang w:bidi="ar"/>
        </w:rPr>
        <w:instrText>))</w:instrText>
      </w:r>
      <w:r>
        <w:rPr>
          <w:rFonts w:hint="eastAsia"/>
          <w:kern w:val="0"/>
          <w:szCs w:val="21"/>
          <w:lang w:bidi="ar"/>
        </w:rPr>
        <w:instrText xml:space="preserve"> </w:instrText>
      </w:r>
      <w:r w:rsidRPr="00F82BCE">
        <w:rPr>
          <w:kern w:val="0"/>
          <w:szCs w:val="21"/>
          <w:lang w:bidi="ar"/>
        </w:rPr>
        <w:fldChar w:fldCharType="end"/>
      </w:r>
      <w:r>
        <w:rPr>
          <w:rFonts w:ascii="Book Antiqua" w:hAnsi="Book Antiqua"/>
          <w:iCs/>
        </w:rPr>
        <w:tab/>
      </w:r>
      <w:r>
        <w:rPr>
          <w:rFonts w:ascii="Book Antiqua" w:hAnsi="Book Antiqua"/>
          <w:iCs/>
        </w:rPr>
        <w:tab/>
      </w:r>
      <w:r>
        <w:t>（</w:t>
      </w:r>
      <w:r w:rsidRPr="00F82BCE">
        <w:t>1</w:t>
      </w:r>
      <w:r w:rsidRPr="00F82BCE">
        <w:rPr>
          <w:rFonts w:hint="eastAsia"/>
        </w:rPr>
        <w:t>分</w:t>
      </w:r>
      <w:r>
        <w:rPr>
          <w:rFonts w:hint="eastAsia"/>
        </w:rPr>
        <w:t>）</w:t>
      </w:r>
    </w:p>
    <w:p w14:paraId="77CE0882" w14:textId="00A0DC6F" w:rsidR="00053C36" w:rsidRPr="00F82BCE" w:rsidRDefault="00053C36" w:rsidP="00053C36"/>
    <w:p w14:paraId="36294E4D" w14:textId="77777777" w:rsidR="00053C36" w:rsidRPr="00F82BCE" w:rsidRDefault="00053C36" w:rsidP="00053C36">
      <w:pPr>
        <w:pStyle w:val="2"/>
      </w:pPr>
      <w:r w:rsidRPr="00F82BCE">
        <w:rPr>
          <w:rFonts w:hint="eastAsia"/>
        </w:rPr>
        <w:t>二、</w:t>
      </w:r>
      <w:r w:rsidRPr="00F82BCE">
        <w:t>神州十九号（</w:t>
      </w:r>
      <w:r w:rsidRPr="00F82BCE">
        <w:t>22</w:t>
      </w:r>
      <w:r w:rsidRPr="00F82BCE">
        <w:t>分）</w:t>
      </w:r>
    </w:p>
    <w:p w14:paraId="69ADA92D" w14:textId="77777777" w:rsidR="00053C36" w:rsidRPr="00CF1077" w:rsidRDefault="00053C36" w:rsidP="00053C36">
      <w:pPr>
        <w:rPr>
          <w:rFonts w:cs="Times New Roman"/>
        </w:rPr>
      </w:pPr>
      <w:r w:rsidRPr="00CF1077">
        <w:rPr>
          <w:rFonts w:cs="Times New Roman"/>
        </w:rPr>
        <w:t>4</w:t>
      </w:r>
      <w:r w:rsidRPr="00CF1077">
        <w:rPr>
          <w:rFonts w:hint="eastAsia"/>
        </w:rPr>
        <w:t>．</w:t>
      </w:r>
      <w:r w:rsidRPr="00CF1077">
        <w:rPr>
          <w:rFonts w:cs="Times New Roman"/>
        </w:rPr>
        <w:t>（</w:t>
      </w:r>
      <w:r w:rsidRPr="00CF1077">
        <w:rPr>
          <w:rFonts w:cs="Times New Roman"/>
        </w:rPr>
        <w:t>3</w:t>
      </w:r>
      <w:r w:rsidRPr="00CF1077">
        <w:rPr>
          <w:rFonts w:cs="Times New Roman" w:hint="eastAsia"/>
        </w:rPr>
        <w:t>分）</w:t>
      </w:r>
      <w:r w:rsidRPr="00CF1077">
        <w:rPr>
          <w:rFonts w:cs="Times New Roman"/>
        </w:rPr>
        <w:t>CD</w:t>
      </w:r>
    </w:p>
    <w:p w14:paraId="46400EF2" w14:textId="77777777" w:rsidR="00053C36" w:rsidRPr="00CF1077" w:rsidRDefault="00053C36" w:rsidP="00053C36">
      <w:pPr>
        <w:rPr>
          <w:rFonts w:cs="Times New Roman"/>
        </w:rPr>
      </w:pPr>
      <w:r w:rsidRPr="00CF1077">
        <w:rPr>
          <w:rFonts w:cs="Times New Roman"/>
        </w:rPr>
        <w:t>5</w:t>
      </w:r>
      <w:r w:rsidRPr="00CF1077">
        <w:rPr>
          <w:rFonts w:hint="eastAsia"/>
        </w:rPr>
        <w:t>．</w:t>
      </w:r>
      <w:r w:rsidRPr="00CF1077">
        <w:rPr>
          <w:rFonts w:cs="Times New Roman" w:hint="eastAsia"/>
        </w:rPr>
        <w:t>（</w:t>
      </w:r>
      <w:r w:rsidRPr="00CF1077">
        <w:rPr>
          <w:rFonts w:cs="Times New Roman" w:hint="eastAsia"/>
        </w:rPr>
        <w:t>1</w:t>
      </w:r>
      <w:r w:rsidRPr="00CF1077">
        <w:rPr>
          <w:rFonts w:cs="Times New Roman" w:hint="eastAsia"/>
        </w:rPr>
        <w:t>）</w:t>
      </w:r>
      <w:r w:rsidRPr="00CF1077">
        <w:rPr>
          <w:rFonts w:cs="Times New Roman"/>
        </w:rPr>
        <w:t>（</w:t>
      </w:r>
      <w:r w:rsidRPr="00CF1077">
        <w:rPr>
          <w:rFonts w:cs="Times New Roman"/>
        </w:rPr>
        <w:t>2</w:t>
      </w:r>
      <w:r w:rsidRPr="00CF1077">
        <w:rPr>
          <w:rFonts w:cs="Times New Roman" w:hint="eastAsia"/>
        </w:rPr>
        <w:t>分）变小；（</w:t>
      </w:r>
      <w:r w:rsidRPr="00CF1077">
        <w:rPr>
          <w:rFonts w:cs="Times New Roman" w:hint="eastAsia"/>
        </w:rPr>
        <w:t>2</w:t>
      </w:r>
      <w:r w:rsidRPr="00CF1077">
        <w:rPr>
          <w:rFonts w:cs="Times New Roman" w:hint="eastAsia"/>
        </w:rPr>
        <w:t>）（</w:t>
      </w:r>
      <w:r w:rsidRPr="00CF1077">
        <w:rPr>
          <w:rFonts w:cs="Times New Roman" w:hint="eastAsia"/>
        </w:rPr>
        <w:t>3</w:t>
      </w:r>
      <w:r w:rsidRPr="00CF1077">
        <w:rPr>
          <w:rFonts w:cs="Times New Roman" w:hint="eastAsia"/>
        </w:rPr>
        <w:t>分）</w:t>
      </w:r>
      <w:r w:rsidRPr="00CF1077">
        <w:rPr>
          <w:rFonts w:cs="Times New Roman" w:hint="eastAsia"/>
        </w:rPr>
        <w:t>B</w:t>
      </w:r>
    </w:p>
    <w:p w14:paraId="228A2D76" w14:textId="77777777" w:rsidR="00053C36" w:rsidRPr="00CF1077" w:rsidRDefault="00053C36" w:rsidP="00053C36">
      <w:pPr>
        <w:rPr>
          <w:rFonts w:cs="Times New Roman"/>
        </w:rPr>
      </w:pPr>
      <w:r w:rsidRPr="00CF1077">
        <w:rPr>
          <w:rFonts w:cs="Times New Roman"/>
        </w:rPr>
        <w:t>6</w:t>
      </w:r>
      <w:r>
        <w:rPr>
          <w:rFonts w:hint="eastAsia"/>
        </w:rPr>
        <w:t>．</w:t>
      </w:r>
      <w:r w:rsidRPr="00CF1077">
        <w:rPr>
          <w:rFonts w:cs="Times New Roman"/>
        </w:rPr>
        <w:t>（</w:t>
      </w:r>
      <w:r w:rsidRPr="00CF1077">
        <w:rPr>
          <w:rFonts w:cs="Times New Roman"/>
        </w:rPr>
        <w:t>3</w:t>
      </w:r>
      <w:r w:rsidRPr="00CF1077">
        <w:rPr>
          <w:rFonts w:cs="Times New Roman" w:hint="eastAsia"/>
        </w:rPr>
        <w:t>分）</w:t>
      </w:r>
      <w:r w:rsidRPr="00CF1077">
        <w:rPr>
          <w:rFonts w:cs="Times New Roman"/>
        </w:rPr>
        <w:t>D</w:t>
      </w:r>
    </w:p>
    <w:p w14:paraId="29FECFA6" w14:textId="77777777" w:rsidR="00053C36" w:rsidRPr="00CF1077" w:rsidRDefault="00053C36" w:rsidP="00053C36">
      <w:pPr>
        <w:rPr>
          <w:rFonts w:cs="Times New Roman"/>
        </w:rPr>
      </w:pPr>
      <w:r w:rsidRPr="00CF1077">
        <w:rPr>
          <w:rFonts w:cs="Times New Roman"/>
        </w:rPr>
        <w:t>7</w:t>
      </w:r>
      <w:r>
        <w:rPr>
          <w:rFonts w:hint="eastAsia"/>
        </w:rPr>
        <w:t>．</w:t>
      </w:r>
      <w:r w:rsidRPr="00CF1077">
        <w:rPr>
          <w:rFonts w:cs="Times New Roman" w:hint="eastAsia"/>
        </w:rPr>
        <w:t>（</w:t>
      </w:r>
      <w:r w:rsidRPr="00CF1077">
        <w:rPr>
          <w:rFonts w:cs="Times New Roman" w:hint="eastAsia"/>
        </w:rPr>
        <w:t>1</w:t>
      </w:r>
      <w:r w:rsidRPr="00CF1077">
        <w:rPr>
          <w:rFonts w:cs="Times New Roman" w:hint="eastAsia"/>
        </w:rPr>
        <w:t>）</w:t>
      </w:r>
      <w:r w:rsidRPr="00CF1077">
        <w:rPr>
          <w:rFonts w:cs="Times New Roman"/>
        </w:rPr>
        <w:t>（</w:t>
      </w:r>
      <w:r w:rsidRPr="00CF1077">
        <w:rPr>
          <w:rFonts w:cs="Times New Roman"/>
        </w:rPr>
        <w:t>2</w:t>
      </w:r>
      <w:r w:rsidRPr="00CF1077">
        <w:rPr>
          <w:rFonts w:cs="Times New Roman" w:hint="eastAsia"/>
        </w:rPr>
        <w:t>分）</w:t>
      </w:r>
      <w:r w:rsidRPr="00CF1077">
        <w:rPr>
          <w:rFonts w:cs="Times New Roman"/>
          <w:kern w:val="0"/>
          <w:szCs w:val="21"/>
          <w:lang w:bidi="ar"/>
        </w:rPr>
        <w:fldChar w:fldCharType="begin"/>
      </w:r>
      <w:r w:rsidRPr="00CF1077">
        <w:rPr>
          <w:rFonts w:cs="Times New Roman"/>
          <w:kern w:val="0"/>
          <w:szCs w:val="21"/>
          <w:lang w:bidi="ar"/>
        </w:rPr>
        <w:instrText xml:space="preserve"> </w:instrText>
      </w:r>
      <w:r w:rsidRPr="00CF1077">
        <w:rPr>
          <w:rFonts w:cs="Times New Roman" w:hint="eastAsia"/>
          <w:kern w:val="0"/>
          <w:szCs w:val="21"/>
          <w:lang w:bidi="ar"/>
        </w:rPr>
        <w:instrText>e</w:instrText>
      </w:r>
      <w:r w:rsidRPr="00CF1077">
        <w:rPr>
          <w:rFonts w:cs="Times New Roman"/>
          <w:kern w:val="0"/>
          <w:szCs w:val="21"/>
          <w:lang w:bidi="ar"/>
        </w:rPr>
        <w:instrText>q \f(1,</w:instrText>
      </w:r>
      <w:r w:rsidRPr="00CF1077">
        <w:rPr>
          <w:rFonts w:cs="Times New Roman" w:hint="eastAsia"/>
          <w:kern w:val="0"/>
          <w:szCs w:val="21"/>
          <w:lang w:bidi="ar"/>
        </w:rPr>
        <w:instrText>sin</w:instrText>
      </w:r>
      <w:r w:rsidRPr="00CF1077">
        <w:rPr>
          <w:rFonts w:cs="Times New Roman"/>
          <w:i/>
          <w:kern w:val="0"/>
          <w:szCs w:val="21"/>
          <w:lang w:bidi="ar"/>
        </w:rPr>
        <w:instrText>C</w:instrText>
      </w:r>
      <w:r w:rsidRPr="00CF1077">
        <w:rPr>
          <w:rFonts w:cs="Times New Roman"/>
          <w:kern w:val="0"/>
          <w:szCs w:val="21"/>
          <w:lang w:bidi="ar"/>
        </w:rPr>
        <w:instrText>)</w:instrText>
      </w:r>
      <w:r>
        <w:rPr>
          <w:rFonts w:cs="Times New Roman" w:hint="eastAsia"/>
          <w:kern w:val="0"/>
          <w:szCs w:val="21"/>
          <w:lang w:bidi="ar"/>
        </w:rPr>
        <w:instrText xml:space="preserve"> </w:instrText>
      </w:r>
      <w:r w:rsidRPr="00CF1077">
        <w:rPr>
          <w:rFonts w:cs="Times New Roman"/>
          <w:kern w:val="0"/>
          <w:szCs w:val="21"/>
          <w:lang w:bidi="ar"/>
        </w:rPr>
        <w:fldChar w:fldCharType="end"/>
      </w:r>
      <w:r w:rsidRPr="00CF1077">
        <w:rPr>
          <w:rFonts w:cs="Times New Roman" w:hint="eastAsia"/>
        </w:rPr>
        <w:t>；（</w:t>
      </w:r>
      <w:r w:rsidRPr="00CF1077">
        <w:rPr>
          <w:rFonts w:cs="Times New Roman" w:hint="eastAsia"/>
        </w:rPr>
        <w:t>2</w:t>
      </w:r>
      <w:r w:rsidRPr="00CF1077">
        <w:rPr>
          <w:rFonts w:cs="Times New Roman" w:hint="eastAsia"/>
        </w:rPr>
        <w:t>）</w:t>
      </w:r>
      <w:r w:rsidRPr="00CF1077">
        <w:rPr>
          <w:rFonts w:cs="Times New Roman"/>
        </w:rPr>
        <w:t>（</w:t>
      </w:r>
      <w:r w:rsidRPr="00CF1077">
        <w:rPr>
          <w:rFonts w:cs="Times New Roman"/>
        </w:rPr>
        <w:t>3</w:t>
      </w:r>
      <w:r w:rsidRPr="00CF1077">
        <w:rPr>
          <w:rFonts w:cs="Times New Roman" w:hint="eastAsia"/>
        </w:rPr>
        <w:t>分）</w:t>
      </w:r>
      <w:r w:rsidRPr="00CF1077">
        <w:rPr>
          <w:rFonts w:cs="Times New Roman"/>
        </w:rPr>
        <w:t>D</w:t>
      </w:r>
    </w:p>
    <w:p w14:paraId="2F70ED98" w14:textId="77777777" w:rsidR="00053C36" w:rsidRPr="00F82BCE" w:rsidRDefault="00053C36" w:rsidP="00053C36">
      <w:pPr>
        <w:rPr>
          <w:rFonts w:cs="Times New Roman"/>
        </w:rPr>
      </w:pPr>
      <w:r w:rsidRPr="00F82BCE">
        <w:rPr>
          <w:rFonts w:cs="Times New Roman"/>
        </w:rPr>
        <w:t>8</w:t>
      </w:r>
      <w:r>
        <w:rPr>
          <w:rFonts w:hint="eastAsia"/>
        </w:rPr>
        <w:t>．</w:t>
      </w:r>
      <w:r w:rsidRPr="00F82BCE">
        <w:rPr>
          <w:rFonts w:cs="Times New Roman"/>
        </w:rPr>
        <w:t>（</w:t>
      </w:r>
      <w:r w:rsidRPr="00F82BCE">
        <w:rPr>
          <w:rFonts w:cs="Times New Roman"/>
        </w:rPr>
        <w:t>1</w:t>
      </w:r>
      <w:r w:rsidRPr="00F82BCE">
        <w:rPr>
          <w:rFonts w:cs="Times New Roman"/>
        </w:rPr>
        <w:t>）</w:t>
      </w:r>
      <w:r>
        <w:rPr>
          <w:rFonts w:cs="Times New Roman"/>
        </w:rPr>
        <w:t>（</w:t>
      </w:r>
      <w:r w:rsidRPr="00F82BCE">
        <w:rPr>
          <w:rFonts w:cs="Times New Roman"/>
        </w:rPr>
        <w:t>3</w:t>
      </w:r>
      <w:r w:rsidRPr="00F82BCE">
        <w:rPr>
          <w:rFonts w:cs="Times New Roman" w:hint="eastAsia"/>
        </w:rPr>
        <w:t>分</w:t>
      </w:r>
      <w:r>
        <w:rPr>
          <w:rFonts w:cs="Times New Roman" w:hint="eastAsia"/>
        </w:rPr>
        <w:t>）</w:t>
      </w:r>
      <w:r w:rsidRPr="00F82BCE">
        <w:rPr>
          <w:rFonts w:cs="Times New Roman" w:hint="eastAsia"/>
        </w:rPr>
        <w:t>设</w:t>
      </w:r>
      <w:r w:rsidRPr="00F82BCE">
        <w:rPr>
          <w:rFonts w:cs="Times New Roman"/>
        </w:rPr>
        <w:t>地球</w:t>
      </w:r>
      <w:r w:rsidRPr="00F82BCE">
        <w:rPr>
          <w:rFonts w:cs="Times New Roman" w:hint="eastAsia"/>
        </w:rPr>
        <w:t>质量</w:t>
      </w:r>
      <w:r w:rsidRPr="00F82BCE">
        <w:rPr>
          <w:rFonts w:cs="Times New Roman"/>
        </w:rPr>
        <w:t>为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  <w:i/>
        </w:rPr>
        <w:t>M</w:t>
      </w:r>
      <w:r w:rsidRPr="00F82BCE">
        <w:rPr>
          <w:rFonts w:cs="Times New Roman" w:hint="eastAsia"/>
        </w:rPr>
        <w:t>，</w:t>
      </w:r>
      <w:r w:rsidRPr="00F82BCE">
        <w:rPr>
          <w:rFonts w:cs="Times New Roman"/>
        </w:rPr>
        <w:t>物体质量为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  <w:i/>
        </w:rPr>
        <w:t>m</w:t>
      </w:r>
      <w:r w:rsidRPr="00F82BCE">
        <w:rPr>
          <w:rFonts w:cs="Times New Roman"/>
          <w:vertAlign w:val="subscript"/>
        </w:rPr>
        <w:t>1</w:t>
      </w:r>
      <w:r w:rsidRPr="00F82BCE">
        <w:rPr>
          <w:rFonts w:cs="Times New Roman" w:hint="eastAsia"/>
        </w:rPr>
        <w:t>，</w:t>
      </w:r>
    </w:p>
    <w:p w14:paraId="1A57B557" w14:textId="50166BE9" w:rsidR="00053C36" w:rsidRDefault="00053C36" w:rsidP="00053C36">
      <w:pPr>
        <w:rPr>
          <w:rFonts w:cs="Times New Roman"/>
        </w:rPr>
      </w:pPr>
      <w:r w:rsidRPr="00F82BCE">
        <w:rPr>
          <w:rFonts w:cs="Times New Roman" w:hint="eastAsia"/>
        </w:rPr>
        <w:t>则在</w:t>
      </w:r>
      <w:r w:rsidRPr="00F82BCE">
        <w:rPr>
          <w:rFonts w:cs="Times New Roman"/>
        </w:rPr>
        <w:t>地面上</w:t>
      </w:r>
      <w:r w:rsidRPr="00F82BCE">
        <w:rPr>
          <w:rFonts w:cs="Times New Roman" w:hint="eastAsia"/>
        </w:rPr>
        <w:t xml:space="preserve"> </w:t>
      </w:r>
      <w:r w:rsidR="00755B2D">
        <w:rPr>
          <w:rFonts w:cs="Times New Roman"/>
        </w:rPr>
        <w:fldChar w:fldCharType="begin"/>
      </w:r>
      <w:r w:rsidR="00755B2D">
        <w:rPr>
          <w:rFonts w:cs="Times New Roman"/>
        </w:rPr>
        <w:instrText xml:space="preserve"> </w:instrText>
      </w:r>
      <w:r w:rsidR="00755B2D">
        <w:rPr>
          <w:rFonts w:cs="Times New Roman" w:hint="eastAsia"/>
        </w:rPr>
        <w:instrText>EQ \F(</w:instrText>
      </w:r>
      <w:r w:rsidR="00755B2D" w:rsidRPr="00755B2D">
        <w:rPr>
          <w:rFonts w:cs="Times New Roman" w:hint="eastAsia"/>
          <w:i/>
          <w:iCs/>
        </w:rPr>
        <w:instrText>GMm</w:instrText>
      </w:r>
      <w:r w:rsidR="00755B2D">
        <w:rPr>
          <w:rFonts w:cs="Times New Roman" w:hint="eastAsia"/>
          <w:vertAlign w:val="subscript"/>
        </w:rPr>
        <w:instrText>1</w:instrText>
      </w:r>
      <w:r w:rsidR="00755B2D">
        <w:rPr>
          <w:rFonts w:cs="Times New Roman" w:hint="eastAsia"/>
        </w:rPr>
        <w:instrText>,</w:instrText>
      </w:r>
      <w:r w:rsidR="00755B2D" w:rsidRPr="00755B2D">
        <w:rPr>
          <w:rFonts w:cs="Times New Roman" w:hint="eastAsia"/>
          <w:i/>
          <w:iCs/>
        </w:rPr>
        <w:instrText>R</w:instrText>
      </w:r>
      <w:r w:rsidR="00755B2D">
        <w:rPr>
          <w:rFonts w:cs="Times New Roman" w:hint="eastAsia"/>
          <w:vertAlign w:val="superscript"/>
        </w:rPr>
        <w:instrText>2</w:instrText>
      </w:r>
      <w:r w:rsidR="00755B2D">
        <w:rPr>
          <w:rFonts w:cs="Times New Roman" w:hint="eastAsia"/>
        </w:rPr>
        <w:instrText>)</w:instrText>
      </w:r>
      <w:r w:rsidR="00755B2D">
        <w:rPr>
          <w:rFonts w:cs="Times New Roman"/>
        </w:rPr>
        <w:instrText xml:space="preserve"> </w:instrText>
      </w:r>
      <w:r w:rsidR="00755B2D">
        <w:rPr>
          <w:rFonts w:cs="Times New Roman"/>
        </w:rPr>
        <w:fldChar w:fldCharType="end"/>
      </w:r>
      <w:r w:rsidR="00755B2D">
        <w:rPr>
          <w:rFonts w:cs="Times New Roman" w:hint="eastAsia"/>
        </w:rPr>
        <w:t xml:space="preserve">= </w:t>
      </w:r>
      <w:r w:rsidR="00755B2D" w:rsidRPr="00755B2D">
        <w:rPr>
          <w:rFonts w:cs="Times New Roman" w:hint="eastAsia"/>
          <w:i/>
          <w:iCs/>
        </w:rPr>
        <w:t>m</w:t>
      </w:r>
      <w:r w:rsidR="00755B2D">
        <w:rPr>
          <w:rFonts w:cs="Times New Roman" w:hint="eastAsia"/>
          <w:vertAlign w:val="subscript"/>
        </w:rPr>
        <w:t>1</w:t>
      </w:r>
      <w:r w:rsidR="00755B2D" w:rsidRPr="00755B2D">
        <w:rPr>
          <w:rFonts w:cs="Times New Roman" w:hint="eastAsia"/>
          <w:i/>
          <w:iCs/>
        </w:rPr>
        <w:t>g</w:t>
      </w:r>
      <w:r w:rsidR="00755B2D">
        <w:rPr>
          <w:rFonts w:cs="Times New Roman"/>
        </w:rPr>
        <w:tab/>
      </w:r>
      <w:r w:rsidR="00755B2D">
        <w:rPr>
          <w:rFonts w:cs="Times New Roman"/>
        </w:rPr>
        <w:tab/>
      </w:r>
      <w:r w:rsidR="00755B2D" w:rsidRPr="00755B2D">
        <w:rPr>
          <w:rFonts w:cs="Times New Roman" w:hint="eastAsia"/>
          <w:i/>
          <w:iCs/>
        </w:rPr>
        <w:t>GM</w:t>
      </w:r>
      <w:r w:rsidR="00755B2D">
        <w:rPr>
          <w:rFonts w:cs="Times New Roman" w:hint="eastAsia"/>
        </w:rPr>
        <w:t xml:space="preserve"> = </w:t>
      </w:r>
      <w:r w:rsidR="00755B2D" w:rsidRPr="00755B2D">
        <w:rPr>
          <w:rFonts w:cs="Times New Roman" w:hint="eastAsia"/>
          <w:i/>
          <w:iCs/>
        </w:rPr>
        <w:t>gR</w:t>
      </w:r>
      <w:r w:rsidR="00755B2D">
        <w:rPr>
          <w:rFonts w:cs="Times New Roman" w:hint="eastAsia"/>
          <w:vertAlign w:val="superscript"/>
        </w:rPr>
        <w:t>2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（</w:t>
      </w:r>
      <w:r w:rsidRPr="00F82BCE">
        <w:rPr>
          <w:rFonts w:cs="Times New Roman"/>
        </w:rPr>
        <w:t>1</w:t>
      </w:r>
      <w:r w:rsidRPr="00F82BCE">
        <w:rPr>
          <w:rFonts w:cs="Times New Roman" w:hint="eastAsia"/>
        </w:rPr>
        <w:t>分</w:t>
      </w:r>
      <w:r>
        <w:rPr>
          <w:rFonts w:cs="Times New Roman" w:hint="eastAsia"/>
        </w:rPr>
        <w:t>）</w:t>
      </w:r>
    </w:p>
    <w:p w14:paraId="31D48B45" w14:textId="319F4897" w:rsidR="00053C36" w:rsidRPr="00F82BCE" w:rsidRDefault="00053C36" w:rsidP="00053C36">
      <w:pPr>
        <w:rPr>
          <w:rFonts w:cs="Times New Roman"/>
        </w:rPr>
      </w:pPr>
      <w:r w:rsidRPr="00F82BCE">
        <w:rPr>
          <w:rFonts w:cs="Times New Roman" w:hint="eastAsia"/>
        </w:rPr>
        <w:t>空间站质量为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  <w:i/>
        </w:rPr>
        <w:t>m</w:t>
      </w:r>
      <w:r w:rsidRPr="00F82BCE">
        <w:rPr>
          <w:rFonts w:cs="Times New Roman" w:hint="eastAsia"/>
          <w:vertAlign w:val="subscript"/>
        </w:rPr>
        <w:t>2</w:t>
      </w:r>
      <w:r w:rsidRPr="00F82BCE">
        <w:rPr>
          <w:rFonts w:cs="Times New Roman" w:hint="eastAsia"/>
        </w:rPr>
        <w:t>，则</w:t>
      </w:r>
      <w:r w:rsidRPr="00F82BCE">
        <w:rPr>
          <w:rFonts w:cs="Times New Roman"/>
        </w:rPr>
        <w:t>有</w:t>
      </w:r>
      <w:r w:rsidRPr="00F82BCE">
        <w:rPr>
          <w:rFonts w:cs="Times New Roman" w:hint="eastAsia"/>
        </w:rPr>
        <w:t xml:space="preserve"> </w:t>
      </w:r>
      <w:r w:rsidR="00755B2D">
        <w:rPr>
          <w:rFonts w:cs="Times New Roman"/>
        </w:rPr>
        <w:fldChar w:fldCharType="begin"/>
      </w:r>
      <w:r w:rsidR="00755B2D">
        <w:rPr>
          <w:rFonts w:cs="Times New Roman"/>
        </w:rPr>
        <w:instrText xml:space="preserve"> </w:instrText>
      </w:r>
      <w:r w:rsidR="00755B2D">
        <w:rPr>
          <w:rFonts w:cs="Times New Roman" w:hint="eastAsia"/>
        </w:rPr>
        <w:instrText>EQ \F(</w:instrText>
      </w:r>
      <w:r w:rsidR="00755B2D" w:rsidRPr="00755B2D">
        <w:rPr>
          <w:rFonts w:cs="Times New Roman" w:hint="eastAsia"/>
          <w:i/>
          <w:iCs/>
        </w:rPr>
        <w:instrText>GMm</w:instrText>
      </w:r>
      <w:r w:rsidR="00755B2D">
        <w:rPr>
          <w:rFonts w:cs="Times New Roman" w:hint="eastAsia"/>
          <w:vertAlign w:val="subscript"/>
        </w:rPr>
        <w:instrText>2</w:instrText>
      </w:r>
      <w:r w:rsidR="00755B2D">
        <w:rPr>
          <w:rFonts w:cs="Times New Roman" w:hint="eastAsia"/>
        </w:rPr>
        <w:instrText>,(</w:instrText>
      </w:r>
      <w:r w:rsidR="00755B2D" w:rsidRPr="00755B2D">
        <w:rPr>
          <w:rFonts w:cs="Times New Roman" w:hint="eastAsia"/>
          <w:i/>
          <w:iCs/>
        </w:rPr>
        <w:instrText>R</w:instrText>
      </w:r>
      <w:r w:rsidR="00755B2D">
        <w:rPr>
          <w:rFonts w:cs="Times New Roman" w:hint="eastAsia"/>
        </w:rPr>
        <w:instrText xml:space="preserve"> + </w:instrText>
      </w:r>
      <w:r w:rsidR="00755B2D" w:rsidRPr="00755B2D">
        <w:rPr>
          <w:rFonts w:cs="Times New Roman" w:hint="eastAsia"/>
          <w:i/>
          <w:iCs/>
        </w:rPr>
        <w:instrText>h</w:instrText>
      </w:r>
      <w:r w:rsidR="00755B2D">
        <w:rPr>
          <w:rFonts w:cs="Times New Roman" w:hint="eastAsia"/>
        </w:rPr>
        <w:instrText>)</w:instrText>
      </w:r>
      <w:r w:rsidR="00755B2D">
        <w:rPr>
          <w:rFonts w:cs="Times New Roman" w:hint="eastAsia"/>
          <w:vertAlign w:val="superscript"/>
        </w:rPr>
        <w:instrText>2</w:instrText>
      </w:r>
      <w:r w:rsidR="00755B2D">
        <w:rPr>
          <w:rFonts w:cs="Times New Roman" w:hint="eastAsia"/>
        </w:rPr>
        <w:instrText>)</w:instrText>
      </w:r>
      <w:r w:rsidR="00755B2D">
        <w:rPr>
          <w:rFonts w:cs="Times New Roman"/>
        </w:rPr>
        <w:instrText xml:space="preserve"> </w:instrText>
      </w:r>
      <w:r w:rsidR="00755B2D">
        <w:rPr>
          <w:rFonts w:cs="Times New Roman"/>
        </w:rPr>
        <w:fldChar w:fldCharType="end"/>
      </w:r>
      <w:r w:rsidR="00755B2D">
        <w:rPr>
          <w:rFonts w:cs="Times New Roman" w:hint="eastAsia"/>
        </w:rPr>
        <w:t xml:space="preserve">= </w:t>
      </w:r>
      <w:r w:rsidR="00755B2D" w:rsidRPr="00755B2D">
        <w:rPr>
          <w:rFonts w:cs="Times New Roman" w:hint="eastAsia"/>
          <w:i/>
          <w:iCs/>
        </w:rPr>
        <w:t>m</w:t>
      </w:r>
      <w:r w:rsidR="00755B2D">
        <w:rPr>
          <w:rFonts w:cs="Times New Roman" w:hint="eastAsia"/>
          <w:vertAlign w:val="subscript"/>
        </w:rPr>
        <w:t>2</w:t>
      </w:r>
      <w:r w:rsidR="00755B2D">
        <w:rPr>
          <w:rFonts w:cs="Times New Roman"/>
        </w:rPr>
        <w:fldChar w:fldCharType="begin"/>
      </w:r>
      <w:r w:rsidR="00755B2D">
        <w:rPr>
          <w:rFonts w:cs="Times New Roman"/>
        </w:rPr>
        <w:instrText xml:space="preserve"> </w:instrText>
      </w:r>
      <w:r w:rsidR="00755B2D">
        <w:rPr>
          <w:rFonts w:cs="Times New Roman" w:hint="eastAsia"/>
        </w:rPr>
        <w:instrText>EQ \F(</w:instrText>
      </w:r>
      <w:r w:rsidR="00755B2D" w:rsidRPr="00755B2D">
        <w:rPr>
          <w:rFonts w:ascii="Book Antiqua" w:hAnsi="Book Antiqua" w:cs="Times New Roman"/>
          <w:i/>
          <w:iCs/>
        </w:rPr>
        <w:instrText>v</w:instrText>
      </w:r>
      <w:r w:rsidR="00755B2D">
        <w:rPr>
          <w:rFonts w:cs="Times New Roman" w:hint="eastAsia"/>
          <w:vertAlign w:val="superscript"/>
        </w:rPr>
        <w:instrText>2</w:instrText>
      </w:r>
      <w:r w:rsidR="00755B2D">
        <w:rPr>
          <w:rFonts w:cs="Times New Roman" w:hint="eastAsia"/>
        </w:rPr>
        <w:instrText>,</w:instrText>
      </w:r>
      <w:r w:rsidR="00755B2D" w:rsidRPr="00755B2D">
        <w:rPr>
          <w:rFonts w:cs="Times New Roman" w:hint="eastAsia"/>
          <w:i/>
          <w:iCs/>
        </w:rPr>
        <w:instrText>R</w:instrText>
      </w:r>
      <w:r w:rsidR="00755B2D">
        <w:rPr>
          <w:rFonts w:cs="Times New Roman" w:hint="eastAsia"/>
        </w:rPr>
        <w:instrText xml:space="preserve"> + </w:instrText>
      </w:r>
      <w:r w:rsidR="00755B2D" w:rsidRPr="00755B2D">
        <w:rPr>
          <w:rFonts w:cs="Times New Roman" w:hint="eastAsia"/>
          <w:i/>
          <w:iCs/>
        </w:rPr>
        <w:instrText>h</w:instrText>
      </w:r>
      <w:r w:rsidR="00755B2D">
        <w:rPr>
          <w:rFonts w:cs="Times New Roman" w:hint="eastAsia"/>
        </w:rPr>
        <w:instrText>)</w:instrText>
      </w:r>
      <w:r w:rsidR="00755B2D">
        <w:rPr>
          <w:rFonts w:cs="Times New Roman"/>
        </w:rPr>
        <w:instrText xml:space="preserve"> </w:instrText>
      </w:r>
      <w:r w:rsidR="00755B2D">
        <w:rPr>
          <w:rFonts w:cs="Times New Roman"/>
        </w:rPr>
        <w:fldChar w:fldCharType="end"/>
      </w:r>
      <w:r w:rsidR="00755B2D"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（</w:t>
      </w:r>
      <w:r w:rsidRPr="00F82BCE">
        <w:rPr>
          <w:rFonts w:cs="Times New Roman"/>
        </w:rPr>
        <w:t>1</w:t>
      </w:r>
      <w:r w:rsidRPr="00F82BCE">
        <w:rPr>
          <w:rFonts w:cs="Times New Roman" w:hint="eastAsia"/>
        </w:rPr>
        <w:t>分</w:t>
      </w:r>
      <w:r>
        <w:rPr>
          <w:rFonts w:cs="Times New Roman" w:hint="eastAsia"/>
        </w:rPr>
        <w:t>）</w:t>
      </w:r>
    </w:p>
    <w:p w14:paraId="41EFA68A" w14:textId="77777777" w:rsidR="00053C36" w:rsidRPr="00CF1077" w:rsidRDefault="00053C36" w:rsidP="00053C36">
      <w:pPr>
        <w:rPr>
          <w:rFonts w:asciiTheme="majorBidi" w:hAnsiTheme="majorBidi" w:cstheme="majorBidi"/>
        </w:rPr>
      </w:pPr>
      <w:r w:rsidRPr="00CF1077">
        <w:rPr>
          <w:rFonts w:ascii="Book Antiqua" w:hAnsi="Book Antiqua" w:cstheme="majorBidi"/>
          <w:i/>
        </w:rPr>
        <w:t>v</w:t>
      </w:r>
      <w:r w:rsidRPr="00CF1077">
        <w:rPr>
          <w:rFonts w:asciiTheme="majorBidi" w:hAnsiTheme="majorBidi" w:cstheme="majorBidi"/>
          <w:iCs/>
        </w:rPr>
        <w:t xml:space="preserve"> = </w:t>
      </w:r>
      <w:r w:rsidRPr="00CF1077">
        <w:rPr>
          <w:rFonts w:asciiTheme="majorBidi" w:hAnsiTheme="majorBidi" w:cstheme="majorBidi"/>
          <w:iCs/>
        </w:rPr>
        <w:fldChar w:fldCharType="begin"/>
      </w:r>
      <w:r w:rsidRPr="00CF1077">
        <w:rPr>
          <w:rFonts w:asciiTheme="majorBidi" w:hAnsiTheme="majorBidi" w:cstheme="majorBidi"/>
          <w:iCs/>
        </w:rPr>
        <w:instrText xml:space="preserve"> EQ \R(\F(</w:instrText>
      </w:r>
      <w:r w:rsidRPr="00CF1077">
        <w:rPr>
          <w:rFonts w:asciiTheme="majorBidi" w:hAnsiTheme="majorBidi" w:cstheme="majorBidi"/>
          <w:i/>
        </w:rPr>
        <w:instrText>gR</w:instrText>
      </w:r>
      <w:r w:rsidRPr="00CF1077">
        <w:rPr>
          <w:rFonts w:asciiTheme="majorBidi" w:hAnsiTheme="majorBidi" w:cstheme="majorBidi"/>
          <w:iCs/>
          <w:vertAlign w:val="superscript"/>
        </w:rPr>
        <w:instrText>2</w:instrText>
      </w:r>
      <w:r w:rsidRPr="00CF1077">
        <w:rPr>
          <w:rFonts w:asciiTheme="majorBidi" w:hAnsiTheme="majorBidi" w:cstheme="majorBidi"/>
          <w:iCs/>
        </w:rPr>
        <w:instrText>,</w:instrText>
      </w:r>
      <w:r w:rsidRPr="00CF1077">
        <w:rPr>
          <w:rFonts w:asciiTheme="majorBidi" w:hAnsiTheme="majorBidi" w:cstheme="majorBidi"/>
          <w:i/>
        </w:rPr>
        <w:instrText>R</w:instrText>
      </w:r>
      <w:r w:rsidRPr="00CF1077">
        <w:rPr>
          <w:rFonts w:asciiTheme="majorBidi" w:hAnsiTheme="majorBidi" w:cstheme="majorBidi"/>
          <w:iCs/>
        </w:rPr>
        <w:instrText xml:space="preserve"> + </w:instrText>
      </w:r>
      <w:r w:rsidRPr="00CF1077">
        <w:rPr>
          <w:rFonts w:asciiTheme="majorBidi" w:hAnsiTheme="majorBidi" w:cstheme="majorBidi"/>
          <w:i/>
        </w:rPr>
        <w:instrText>h</w:instrText>
      </w:r>
      <w:r w:rsidRPr="00CF1077">
        <w:rPr>
          <w:rFonts w:asciiTheme="majorBidi" w:hAnsiTheme="majorBidi" w:cstheme="majorBidi"/>
          <w:iCs/>
        </w:rPr>
        <w:instrText xml:space="preserve">)) </w:instrText>
      </w:r>
      <w:r w:rsidRPr="00CF1077">
        <w:rPr>
          <w:rFonts w:asciiTheme="majorBidi" w:hAnsiTheme="majorBidi" w:cstheme="majorBidi"/>
          <w:iCs/>
        </w:rPr>
        <w:fldChar w:fldCharType="end"/>
      </w:r>
      <w:r>
        <w:rPr>
          <w:rFonts w:asciiTheme="majorBidi" w:hAnsiTheme="majorBidi" w:cstheme="majorBidi" w:hint="eastAsia"/>
          <w:iCs/>
        </w:rPr>
        <w:t>= 7.68</w:t>
      </w:r>
      <w:r w:rsidRPr="00CF1077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 w:hint="eastAsia"/>
          <w:iCs/>
          <w:vertAlign w:val="superscript"/>
        </w:rPr>
        <w:t>3</w:t>
      </w:r>
      <w:r>
        <w:rPr>
          <w:rFonts w:asciiTheme="majorBidi" w:hAnsiTheme="majorBidi" w:cstheme="majorBidi" w:hint="eastAsia"/>
          <w:iCs/>
        </w:rPr>
        <w:t xml:space="preserve"> m/s</w:t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 w:rsidRPr="00CF1077">
        <w:rPr>
          <w:rFonts w:asciiTheme="majorBidi" w:hAnsiTheme="majorBidi" w:cstheme="majorBidi"/>
        </w:rPr>
        <w:t>（</w:t>
      </w:r>
      <w:r w:rsidRPr="00CF1077">
        <w:rPr>
          <w:rFonts w:asciiTheme="majorBidi" w:hAnsiTheme="majorBidi" w:cstheme="majorBidi"/>
        </w:rPr>
        <w:t>1</w:t>
      </w:r>
      <w:r w:rsidRPr="00CF1077">
        <w:rPr>
          <w:rFonts w:asciiTheme="majorBidi" w:hAnsiTheme="majorBidi" w:cstheme="majorBidi"/>
        </w:rPr>
        <w:t>分）</w:t>
      </w:r>
    </w:p>
    <w:p w14:paraId="21D4D91F" w14:textId="77777777" w:rsidR="00053C36" w:rsidRPr="00F82BCE" w:rsidRDefault="00053C36" w:rsidP="00053C36">
      <w:pPr>
        <w:rPr>
          <w:rFonts w:cs="Times New Roman"/>
        </w:rPr>
      </w:pPr>
      <w:r w:rsidRPr="00F82BCE">
        <w:rPr>
          <w:rFonts w:cs="Times New Roman"/>
        </w:rPr>
        <w:t>（</w:t>
      </w:r>
      <w:r w:rsidRPr="00F82BCE">
        <w:rPr>
          <w:rFonts w:cs="Times New Roman"/>
        </w:rPr>
        <w:t>2</w:t>
      </w:r>
      <w:r w:rsidRPr="00F82BCE">
        <w:rPr>
          <w:rFonts w:cs="Times New Roman"/>
        </w:rPr>
        <w:t>）</w:t>
      </w:r>
      <w:r>
        <w:rPr>
          <w:rFonts w:cs="Times New Roman"/>
        </w:rPr>
        <w:t>（</w:t>
      </w:r>
      <w:r w:rsidRPr="00F82BCE">
        <w:rPr>
          <w:rFonts w:cs="Times New Roman"/>
        </w:rPr>
        <w:t>3</w:t>
      </w:r>
      <w:r w:rsidRPr="00F82BCE">
        <w:rPr>
          <w:rFonts w:cs="Times New Roman" w:hint="eastAsia"/>
        </w:rPr>
        <w:t>分</w:t>
      </w:r>
      <w:r>
        <w:rPr>
          <w:rFonts w:cs="Times New Roman" w:hint="eastAsia"/>
        </w:rPr>
        <w:t>）</w:t>
      </w:r>
      <w:r w:rsidRPr="00F82BCE">
        <w:rPr>
          <w:rFonts w:cs="Times New Roman"/>
        </w:rPr>
        <w:t>第一宇宙速度是物体近地运动时能围绕地球做圆周运动的速度，空间站在离地面</w:t>
      </w:r>
      <w:r>
        <w:rPr>
          <w:rFonts w:cs="Times New Roman" w:hint="eastAsia"/>
        </w:rPr>
        <w:t xml:space="preserve"> </w:t>
      </w:r>
      <w:r w:rsidRPr="00F82BCE">
        <w:rPr>
          <w:rFonts w:cs="Times New Roman"/>
        </w:rPr>
        <w:t>400</w:t>
      </w:r>
      <w:r>
        <w:rPr>
          <w:rFonts w:cs="Times New Roman" w:hint="eastAsia"/>
        </w:rPr>
        <w:t xml:space="preserve"> </w:t>
      </w:r>
      <w:r w:rsidRPr="00F82BCE">
        <w:rPr>
          <w:rFonts w:cs="Times New Roman"/>
        </w:rPr>
        <w:t>km</w:t>
      </w:r>
      <w:r>
        <w:rPr>
          <w:rFonts w:cs="Times New Roman" w:hint="eastAsia"/>
        </w:rPr>
        <w:t xml:space="preserve"> </w:t>
      </w:r>
      <w:r w:rsidRPr="00F82BCE">
        <w:rPr>
          <w:rFonts w:cs="Times New Roman"/>
        </w:rPr>
        <w:t>处，不是近地运动，做圆周运动的半径大于地球半径，根据</w:t>
      </w:r>
      <w:r>
        <w:rPr>
          <w:rFonts w:cs="Times New Roman" w:hint="eastAsia"/>
        </w:rPr>
        <w:t xml:space="preserve"> </w:t>
      </w:r>
      <w:r w:rsidRPr="00CF1077">
        <w:rPr>
          <w:rFonts w:ascii="Book Antiqua" w:hAnsi="Book Antiqua" w:cstheme="majorBidi"/>
          <w:i/>
        </w:rPr>
        <w:t>v</w:t>
      </w:r>
      <w:r w:rsidRPr="00CF1077">
        <w:rPr>
          <w:rFonts w:asciiTheme="majorBidi" w:hAnsiTheme="majorBidi" w:cstheme="majorBidi"/>
          <w:iCs/>
        </w:rPr>
        <w:t xml:space="preserve"> = </w:t>
      </w:r>
      <w:r w:rsidRPr="00CF1077">
        <w:rPr>
          <w:rFonts w:asciiTheme="majorBidi" w:hAnsiTheme="majorBidi" w:cstheme="majorBidi"/>
          <w:iCs/>
        </w:rPr>
        <w:fldChar w:fldCharType="begin"/>
      </w:r>
      <w:r w:rsidRPr="00CF1077">
        <w:rPr>
          <w:rFonts w:asciiTheme="majorBidi" w:hAnsiTheme="majorBidi" w:cstheme="majorBidi"/>
          <w:iCs/>
        </w:rPr>
        <w:instrText xml:space="preserve"> EQ \R(\F(</w:instrText>
      </w:r>
      <w:r>
        <w:rPr>
          <w:rFonts w:asciiTheme="majorBidi" w:hAnsiTheme="majorBidi" w:cstheme="majorBidi" w:hint="eastAsia"/>
          <w:i/>
        </w:rPr>
        <w:instrText>GM</w:instrText>
      </w:r>
      <w:r w:rsidRPr="00CF1077">
        <w:rPr>
          <w:rFonts w:asciiTheme="majorBidi" w:hAnsiTheme="majorBidi" w:cstheme="majorBidi"/>
          <w:iCs/>
        </w:rPr>
        <w:instrText>,</w:instrText>
      </w:r>
      <w:r>
        <w:rPr>
          <w:rFonts w:asciiTheme="majorBidi" w:hAnsiTheme="majorBidi" w:cstheme="majorBidi" w:hint="eastAsia"/>
          <w:i/>
        </w:rPr>
        <w:instrText>r</w:instrText>
      </w:r>
      <w:r w:rsidRPr="00CF1077">
        <w:rPr>
          <w:rFonts w:asciiTheme="majorBidi" w:hAnsiTheme="majorBidi" w:cstheme="majorBidi"/>
          <w:iCs/>
        </w:rPr>
        <w:instrText xml:space="preserve">)) </w:instrText>
      </w:r>
      <w:r w:rsidRPr="00CF1077">
        <w:rPr>
          <w:rFonts w:asciiTheme="majorBidi" w:hAnsiTheme="majorBidi" w:cstheme="majorBidi"/>
          <w:iCs/>
        </w:rPr>
        <w:fldChar w:fldCharType="end"/>
      </w:r>
      <w:r w:rsidRPr="00F82BCE">
        <w:rPr>
          <w:rFonts w:cs="Times New Roman"/>
        </w:rPr>
        <w:t>，所以空间站的速度小于第一宇宙速度。</w:t>
      </w:r>
    </w:p>
    <w:p w14:paraId="7D9A3DB2" w14:textId="77777777" w:rsidR="00053C36" w:rsidRPr="00F82BCE" w:rsidRDefault="00053C36" w:rsidP="00053C36">
      <w:pPr>
        <w:rPr>
          <w:rFonts w:cs="Times New Roman"/>
        </w:rPr>
      </w:pPr>
      <w:r w:rsidRPr="00F82BCE">
        <w:rPr>
          <w:rFonts w:cs="Times New Roman" w:hint="eastAsia"/>
        </w:rPr>
        <w:t>（能说清</w:t>
      </w:r>
      <w:r w:rsidRPr="00F82BCE">
        <w:rPr>
          <w:rFonts w:cs="Times New Roman"/>
        </w:rPr>
        <w:t>第一宇宙速度得</w:t>
      </w:r>
      <w:r w:rsidRPr="00F82BCE">
        <w:rPr>
          <w:rFonts w:cs="Times New Roman" w:hint="eastAsia"/>
        </w:rPr>
        <w:t xml:space="preserve"> 1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</w:rPr>
        <w:t>分</w:t>
      </w:r>
      <w:r w:rsidRPr="00F82BCE">
        <w:rPr>
          <w:rFonts w:cs="Times New Roman"/>
        </w:rPr>
        <w:t>；</w:t>
      </w:r>
      <w:r w:rsidRPr="00F82BCE">
        <w:rPr>
          <w:rFonts w:cs="Times New Roman" w:hint="eastAsia"/>
        </w:rPr>
        <w:t>说清</w:t>
      </w:r>
      <w:r w:rsidRPr="00F82BCE">
        <w:rPr>
          <w:rFonts w:cs="Times New Roman"/>
        </w:rPr>
        <w:t>半径不同</w:t>
      </w:r>
      <w:r w:rsidRPr="00F82BCE">
        <w:rPr>
          <w:rFonts w:cs="Times New Roman" w:hint="eastAsia"/>
        </w:rPr>
        <w:t>得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</w:rPr>
        <w:t>1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</w:rPr>
        <w:t>分</w:t>
      </w:r>
      <w:r w:rsidRPr="00F82BCE">
        <w:rPr>
          <w:rFonts w:cs="Times New Roman"/>
        </w:rPr>
        <w:t>；</w:t>
      </w:r>
      <w:r w:rsidRPr="00F82BCE">
        <w:rPr>
          <w:rFonts w:cs="Times New Roman" w:hint="eastAsia"/>
        </w:rPr>
        <w:t>说清</w:t>
      </w:r>
      <w:r w:rsidRPr="00F82BCE">
        <w:rPr>
          <w:rFonts w:cs="Times New Roman"/>
        </w:rPr>
        <w:t>速度与半径的</w:t>
      </w:r>
      <w:r w:rsidRPr="00F82BCE">
        <w:rPr>
          <w:rFonts w:cs="Times New Roman" w:hint="eastAsia"/>
        </w:rPr>
        <w:t>关系得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</w:rPr>
        <w:t>1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</w:rPr>
        <w:t>分）</w:t>
      </w:r>
    </w:p>
    <w:p w14:paraId="213DC1CA" w14:textId="77777777" w:rsidR="00053C36" w:rsidRPr="00F82BCE" w:rsidRDefault="00053C36" w:rsidP="00053C36">
      <w:pPr>
        <w:rPr>
          <w:rFonts w:ascii="黑体" w:eastAsia="黑体" w:hAnsi="黑体" w:cs="Times New Roman" w:hint="eastAsia"/>
          <w:sz w:val="24"/>
          <w:szCs w:val="28"/>
        </w:rPr>
      </w:pPr>
    </w:p>
    <w:p w14:paraId="59401A0E" w14:textId="77777777" w:rsidR="00053C36" w:rsidRPr="00F82BCE" w:rsidRDefault="00053C36" w:rsidP="00053C36">
      <w:pPr>
        <w:pStyle w:val="2"/>
      </w:pPr>
      <w:r w:rsidRPr="00F82BCE">
        <w:rPr>
          <w:rFonts w:hint="eastAsia"/>
        </w:rPr>
        <w:t>三、汽车安全气囊</w:t>
      </w:r>
      <w:r>
        <w:t>（</w:t>
      </w:r>
      <w:r w:rsidRPr="00F82BCE">
        <w:t>18</w:t>
      </w:r>
      <w:r w:rsidRPr="00F82BCE">
        <w:rPr>
          <w:rFonts w:hint="eastAsia"/>
        </w:rPr>
        <w:t>分</w:t>
      </w:r>
      <w:r>
        <w:rPr>
          <w:rFonts w:hint="eastAsia"/>
        </w:rPr>
        <w:t>）</w:t>
      </w:r>
    </w:p>
    <w:p w14:paraId="0B34635B" w14:textId="77777777" w:rsidR="00053C36" w:rsidRPr="005264E9" w:rsidRDefault="00053C36" w:rsidP="00053C36">
      <w:pPr>
        <w:rPr>
          <w:rFonts w:cs="Times New Roman"/>
        </w:rPr>
      </w:pPr>
      <w:r w:rsidRPr="005264E9">
        <w:rPr>
          <w:rFonts w:cs="Times New Roman"/>
        </w:rPr>
        <w:t>9</w:t>
      </w:r>
      <w:r>
        <w:rPr>
          <w:rFonts w:hint="eastAsia"/>
        </w:rPr>
        <w:t>．</w:t>
      </w:r>
      <w:r w:rsidRPr="005264E9">
        <w:rPr>
          <w:rFonts w:cs="Times New Roman"/>
        </w:rPr>
        <w:t>（</w:t>
      </w:r>
      <w:r w:rsidRPr="005264E9">
        <w:rPr>
          <w:rFonts w:cs="Times New Roman"/>
        </w:rPr>
        <w:t>3</w:t>
      </w:r>
      <w:r w:rsidRPr="005264E9">
        <w:rPr>
          <w:rFonts w:cs="Times New Roman" w:hint="eastAsia"/>
        </w:rPr>
        <w:t>分）</w:t>
      </w:r>
      <w:r w:rsidRPr="005264E9">
        <w:rPr>
          <w:rFonts w:cs="Times New Roman"/>
        </w:rPr>
        <w:t>A</w:t>
      </w:r>
    </w:p>
    <w:p w14:paraId="73D44C7C" w14:textId="77777777" w:rsidR="00053C36" w:rsidRPr="005264E9" w:rsidRDefault="00053C36" w:rsidP="00053C36">
      <w:pPr>
        <w:rPr>
          <w:rFonts w:cs="Times New Roman"/>
        </w:rPr>
      </w:pPr>
      <w:r w:rsidRPr="005264E9">
        <w:rPr>
          <w:rFonts w:cs="Times New Roman"/>
        </w:rPr>
        <w:t>10</w:t>
      </w:r>
      <w:r>
        <w:rPr>
          <w:rFonts w:hint="eastAsia"/>
        </w:rPr>
        <w:t>．</w:t>
      </w:r>
      <w:r w:rsidRPr="005264E9">
        <w:rPr>
          <w:rFonts w:cs="Times New Roman"/>
        </w:rPr>
        <w:t>（</w:t>
      </w:r>
      <w:r w:rsidRPr="005264E9">
        <w:rPr>
          <w:rFonts w:cs="Times New Roman"/>
        </w:rPr>
        <w:t>1</w:t>
      </w:r>
      <w:r w:rsidRPr="005264E9">
        <w:rPr>
          <w:rFonts w:cs="Times New Roman"/>
        </w:rPr>
        <w:t>）（</w:t>
      </w:r>
      <w:r w:rsidRPr="005264E9">
        <w:rPr>
          <w:rFonts w:cs="Times New Roman"/>
        </w:rPr>
        <w:t>3</w:t>
      </w:r>
      <w:r w:rsidRPr="005264E9">
        <w:rPr>
          <w:rFonts w:cs="Times New Roman" w:hint="eastAsia"/>
        </w:rPr>
        <w:t>分）</w:t>
      </w:r>
      <w:r w:rsidRPr="005264E9">
        <w:rPr>
          <w:rFonts w:cs="Times New Roman"/>
        </w:rPr>
        <w:t>D</w:t>
      </w:r>
      <w:r w:rsidRPr="005264E9">
        <w:rPr>
          <w:rFonts w:cs="Times New Roman" w:hint="eastAsia"/>
        </w:rPr>
        <w:t>；</w:t>
      </w:r>
    </w:p>
    <w:p w14:paraId="32871441" w14:textId="77777777" w:rsidR="00053C36" w:rsidRPr="00F82BCE" w:rsidRDefault="00053C36" w:rsidP="00053C36">
      <w:pPr>
        <w:rPr>
          <w:rFonts w:cs="Times New Roman"/>
        </w:rPr>
      </w:pPr>
      <w:r w:rsidRPr="00F82BCE">
        <w:rPr>
          <w:rFonts w:cs="Times New Roman" w:hint="eastAsia"/>
        </w:rPr>
        <w:t>（</w:t>
      </w:r>
      <w:r w:rsidRPr="00F82BCE">
        <w:rPr>
          <w:rFonts w:cs="Times New Roman" w:hint="eastAsia"/>
        </w:rPr>
        <w:t>2</w:t>
      </w:r>
      <w:r w:rsidRPr="00F82BCE">
        <w:rPr>
          <w:rFonts w:cs="Times New Roman" w:hint="eastAsia"/>
        </w:rPr>
        <w:t>）</w:t>
      </w:r>
      <w:r>
        <w:rPr>
          <w:rFonts w:cs="Times New Roman"/>
        </w:rPr>
        <w:t>（</w:t>
      </w:r>
      <w:r w:rsidRPr="00F82BCE">
        <w:rPr>
          <w:rFonts w:cs="Times New Roman"/>
        </w:rPr>
        <w:t>4</w:t>
      </w:r>
      <w:r w:rsidRPr="00F82BCE">
        <w:rPr>
          <w:rFonts w:cs="Times New Roman" w:hint="eastAsia"/>
        </w:rPr>
        <w:t>分</w:t>
      </w:r>
      <w:r>
        <w:rPr>
          <w:rFonts w:cs="Times New Roman" w:hint="eastAsia"/>
        </w:rPr>
        <w:t>）</w:t>
      </w:r>
      <w:r w:rsidRPr="00F82BCE">
        <w:rPr>
          <w:rFonts w:cs="Times New Roman" w:hint="eastAsia"/>
        </w:rPr>
        <w:t>会触发安全气囊；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（</w:t>
      </w:r>
      <w:r w:rsidRPr="00F82BCE">
        <w:rPr>
          <w:rFonts w:cs="Times New Roman"/>
        </w:rPr>
        <w:t>1</w:t>
      </w:r>
      <w:r w:rsidRPr="00F82BCE">
        <w:rPr>
          <w:rFonts w:cs="Times New Roman" w:hint="eastAsia"/>
        </w:rPr>
        <w:t>分</w:t>
      </w:r>
      <w:r>
        <w:rPr>
          <w:rFonts w:cs="Times New Roman" w:hint="eastAsia"/>
        </w:rPr>
        <w:t>）</w:t>
      </w:r>
    </w:p>
    <w:p w14:paraId="0320C7FA" w14:textId="77777777" w:rsidR="00053C36" w:rsidRPr="00F82BCE" w:rsidRDefault="00053C36" w:rsidP="00053C36">
      <w:pPr>
        <w:rPr>
          <w:rFonts w:cs="Times New Roman"/>
        </w:rPr>
      </w:pPr>
      <w:r w:rsidRPr="00F82BCE">
        <w:rPr>
          <w:rFonts w:cs="Times New Roman" w:hint="eastAsia"/>
        </w:rPr>
        <w:t>汽车碰撞得过程中，对滚球由动量定理可得：</w:t>
      </w:r>
    </w:p>
    <w:p w14:paraId="1BA46471" w14:textId="77777777" w:rsidR="00053C36" w:rsidRPr="00F82BCE" w:rsidRDefault="00053C36" w:rsidP="00053C36">
      <w:pPr>
        <w:rPr>
          <w:rFonts w:ascii="Book Antiqua" w:hAnsi="Book Antiqua" w:cs="Times New Roman"/>
        </w:rPr>
      </w:pPr>
      <w:r w:rsidRPr="00F82BCE">
        <w:rPr>
          <w:rFonts w:cs="Times New Roman"/>
          <w:i/>
        </w:rPr>
        <w:lastRenderedPageBreak/>
        <w:t>F</w:t>
      </w:r>
      <w:r w:rsidRPr="00F82BCE">
        <w:rPr>
          <w:rFonts w:cs="Times New Roman" w:hint="eastAsia"/>
          <w:i/>
        </w:rPr>
        <w:t>t</w:t>
      </w:r>
      <w:r>
        <w:rPr>
          <w:rFonts w:cs="Times New Roman" w:hint="eastAsia"/>
          <w:iCs/>
        </w:rPr>
        <w:t xml:space="preserve"> </w:t>
      </w:r>
      <w:r w:rsidRPr="00F82BCE">
        <w:rPr>
          <w:rFonts w:cs="Times New Roman"/>
        </w:rPr>
        <w:t>=</w:t>
      </w:r>
      <w:r>
        <w:rPr>
          <w:rFonts w:cs="Times New Roman" w:hint="eastAsia"/>
        </w:rPr>
        <w:t xml:space="preserve"> </w:t>
      </w:r>
      <w:r w:rsidRPr="00F82BCE">
        <w:rPr>
          <w:rFonts w:cs="Times New Roman"/>
        </w:rPr>
        <w:t>0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–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  <w:i/>
        </w:rPr>
        <w:t>m</w:t>
      </w:r>
      <w:r w:rsidRPr="00F82BCE">
        <w:rPr>
          <w:rFonts w:ascii="Book Antiqua" w:hAnsi="Book Antiqua" w:cs="Times New Roman"/>
          <w:i/>
        </w:rPr>
        <w:t>v</w:t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asciiTheme="majorBidi" w:hAnsiTheme="majorBidi" w:cstheme="majorBidi"/>
          <w:iCs/>
        </w:rPr>
        <w:tab/>
      </w:r>
      <w:r>
        <w:rPr>
          <w:rFonts w:cs="Times New Roman"/>
        </w:rPr>
        <w:t>（</w:t>
      </w:r>
      <w:r w:rsidRPr="00F82BCE">
        <w:rPr>
          <w:rFonts w:cs="Times New Roman"/>
        </w:rPr>
        <w:t>1</w:t>
      </w:r>
      <w:r w:rsidRPr="00F82BCE">
        <w:rPr>
          <w:rFonts w:cs="Times New Roman" w:hint="eastAsia"/>
        </w:rPr>
        <w:t>分</w:t>
      </w:r>
      <w:r>
        <w:rPr>
          <w:rFonts w:cs="Times New Roman" w:hint="eastAsia"/>
        </w:rPr>
        <w:t>）</w:t>
      </w:r>
    </w:p>
    <w:p w14:paraId="0CADF363" w14:textId="77777777" w:rsidR="00053C36" w:rsidRPr="00F82BCE" w:rsidRDefault="00053C36" w:rsidP="00053C36">
      <w:pPr>
        <w:rPr>
          <w:rFonts w:cs="Times New Roman"/>
        </w:rPr>
      </w:pPr>
      <w:r w:rsidRPr="00F82BCE">
        <w:rPr>
          <w:rFonts w:cs="Times New Roman"/>
          <w:i/>
        </w:rPr>
        <w:t>F</w:t>
      </w:r>
      <w:r>
        <w:rPr>
          <w:rFonts w:cs="Times New Roman" w:hint="eastAsia"/>
          <w:iCs/>
        </w:rPr>
        <w:t xml:space="preserve"> </w:t>
      </w:r>
      <w:r w:rsidRPr="00F82BCE">
        <w:rPr>
          <w:rFonts w:cs="Times New Roman"/>
        </w:rPr>
        <w:t xml:space="preserve">= </w:t>
      </w:r>
      <w:r>
        <w:rPr>
          <w:rFonts w:cs="Times New Roman"/>
        </w:rPr>
        <w:t>−</w:t>
      </w:r>
      <w:r w:rsidRPr="00F82BCE">
        <w:rPr>
          <w:rFonts w:ascii="宋体" w:hAnsi="宋体" w:cs="Times New Roman"/>
        </w:rPr>
        <w:t xml:space="preserve"> </w:t>
      </w:r>
      <w:r w:rsidRPr="00F82BCE">
        <w:rPr>
          <w:rFonts w:cs="Times New Roman"/>
          <w:kern w:val="0"/>
          <w:szCs w:val="21"/>
          <w:lang w:bidi="ar"/>
        </w:rPr>
        <w:fldChar w:fldCharType="begin"/>
      </w:r>
      <w:r w:rsidRPr="00F82BCE">
        <w:rPr>
          <w:rFonts w:cs="Times New Roman"/>
          <w:kern w:val="0"/>
          <w:szCs w:val="21"/>
          <w:lang w:bidi="ar"/>
        </w:rPr>
        <w:instrText xml:space="preserve"> </w:instrText>
      </w:r>
      <w:r w:rsidRPr="00F82BCE">
        <w:rPr>
          <w:rFonts w:cs="Times New Roman" w:hint="eastAsia"/>
          <w:kern w:val="0"/>
          <w:szCs w:val="21"/>
          <w:lang w:bidi="ar"/>
        </w:rPr>
        <w:instrText>e</w:instrText>
      </w:r>
      <w:r w:rsidRPr="00F82BCE">
        <w:rPr>
          <w:rFonts w:cs="Times New Roman"/>
          <w:kern w:val="0"/>
          <w:szCs w:val="21"/>
          <w:lang w:bidi="ar"/>
        </w:rPr>
        <w:instrText>q \f(</w:instrText>
      </w:r>
      <w:r w:rsidRPr="00F82BCE">
        <w:rPr>
          <w:rFonts w:cs="Times New Roman" w:hint="eastAsia"/>
          <w:i/>
        </w:rPr>
        <w:instrText>m</w:instrText>
      </w:r>
      <w:r w:rsidRPr="00F82BCE">
        <w:rPr>
          <w:rFonts w:ascii="Book Antiqua" w:hAnsi="Book Antiqua" w:cs="Times New Roman"/>
          <w:i/>
        </w:rPr>
        <w:instrText>v</w:instrText>
      </w:r>
      <w:r w:rsidRPr="00F82BCE">
        <w:rPr>
          <w:rFonts w:cs="Times New Roman"/>
          <w:kern w:val="0"/>
          <w:szCs w:val="21"/>
          <w:lang w:bidi="ar"/>
        </w:rPr>
        <w:instrText>,</w:instrText>
      </w:r>
      <w:r w:rsidRPr="00F82BCE">
        <w:rPr>
          <w:rFonts w:cs="Times New Roman" w:hint="eastAsia"/>
          <w:i/>
          <w:kern w:val="0"/>
          <w:szCs w:val="21"/>
          <w:lang w:bidi="ar"/>
        </w:rPr>
        <w:instrText>t</w:instrText>
      </w:r>
      <w:r w:rsidRPr="00F82BCE">
        <w:rPr>
          <w:rFonts w:cs="Times New Roman"/>
          <w:kern w:val="0"/>
          <w:szCs w:val="21"/>
          <w:lang w:bidi="ar"/>
        </w:rPr>
        <w:instrText>)</w:instrText>
      </w:r>
      <w:r w:rsidRPr="00F82BCE">
        <w:rPr>
          <w:rFonts w:cs="Times New Roman"/>
          <w:kern w:val="0"/>
          <w:szCs w:val="21"/>
          <w:lang w:bidi="ar"/>
        </w:rPr>
        <w:fldChar w:fldCharType="end"/>
      </w:r>
      <w:r w:rsidRPr="00F82BCE">
        <w:rPr>
          <w:rFonts w:cs="Times New Roman"/>
          <w:kern w:val="0"/>
          <w:szCs w:val="21"/>
          <w:lang w:bidi="ar"/>
        </w:rPr>
        <w:t xml:space="preserve"> = </w:t>
      </w:r>
      <w:r>
        <w:rPr>
          <w:rFonts w:cs="Times New Roman"/>
          <w:kern w:val="0"/>
          <w:szCs w:val="21"/>
          <w:lang w:bidi="ar"/>
        </w:rPr>
        <w:t>−</w:t>
      </w:r>
      <w:r w:rsidRPr="00F82BCE">
        <w:rPr>
          <w:rFonts w:ascii="宋体" w:hAnsi="宋体" w:cs="Times New Roman"/>
        </w:rPr>
        <w:t xml:space="preserve"> </w:t>
      </w:r>
      <w:r w:rsidRPr="005264E9">
        <w:rPr>
          <w:rFonts w:cs="Times New Roman"/>
          <w:kern w:val="0"/>
          <w:szCs w:val="21"/>
          <w:lang w:bidi="ar"/>
        </w:rPr>
        <w:fldChar w:fldCharType="begin"/>
      </w:r>
      <w:r w:rsidRPr="005264E9">
        <w:rPr>
          <w:rFonts w:cs="Times New Roman"/>
          <w:kern w:val="0"/>
          <w:szCs w:val="21"/>
          <w:lang w:bidi="ar"/>
        </w:rPr>
        <w:instrText xml:space="preserve"> </w:instrText>
      </w:r>
      <w:r w:rsidRPr="005264E9">
        <w:rPr>
          <w:rFonts w:cs="Times New Roman" w:hint="eastAsia"/>
          <w:kern w:val="0"/>
          <w:szCs w:val="21"/>
          <w:lang w:bidi="ar"/>
        </w:rPr>
        <w:instrText>e</w:instrText>
      </w:r>
      <w:r w:rsidRPr="005264E9">
        <w:rPr>
          <w:rFonts w:cs="Times New Roman"/>
          <w:kern w:val="0"/>
          <w:szCs w:val="21"/>
          <w:lang w:bidi="ar"/>
        </w:rPr>
        <w:instrText>q \f(0.05</w:instrText>
      </w:r>
      <w:r w:rsidRPr="005264E9">
        <w:rPr>
          <w:rStyle w:val="textk19ws"/>
          <w:rFonts w:cs="Times New Roman"/>
          <w:shd w:val="clear" w:color="auto" w:fill="FFFFFF"/>
        </w:rPr>
        <w:instrText>×40</w:instrText>
      </w:r>
      <w:r w:rsidRPr="005264E9">
        <w:rPr>
          <w:rFonts w:cs="Times New Roman"/>
          <w:kern w:val="0"/>
          <w:szCs w:val="21"/>
          <w:lang w:bidi="ar"/>
        </w:rPr>
        <w:instrText>,0.2)</w:instrText>
      </w:r>
      <w:r w:rsidRPr="005264E9">
        <w:rPr>
          <w:rFonts w:cs="Times New Roman"/>
          <w:kern w:val="0"/>
          <w:szCs w:val="21"/>
          <w:lang w:bidi="ar"/>
        </w:rPr>
        <w:fldChar w:fldCharType="end"/>
      </w:r>
      <w:r w:rsidRPr="00F82BCE">
        <w:rPr>
          <w:rFonts w:cs="Times New Roman"/>
          <w:kern w:val="0"/>
          <w:szCs w:val="21"/>
          <w:lang w:bidi="ar"/>
        </w:rPr>
        <w:t xml:space="preserve"> N = </w:t>
      </w:r>
      <w:r>
        <w:rPr>
          <w:rFonts w:cs="Times New Roman"/>
          <w:kern w:val="0"/>
          <w:szCs w:val="21"/>
          <w:lang w:bidi="ar"/>
        </w:rPr>
        <w:t>−</w:t>
      </w:r>
      <w:r>
        <w:rPr>
          <w:rFonts w:cs="Times New Roman" w:hint="eastAsia"/>
          <w:kern w:val="0"/>
          <w:szCs w:val="21"/>
          <w:lang w:bidi="ar"/>
        </w:rPr>
        <w:t xml:space="preserve"> </w:t>
      </w:r>
      <w:r w:rsidRPr="00F82BCE">
        <w:rPr>
          <w:rFonts w:cs="Times New Roman"/>
        </w:rPr>
        <w:t>10 N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（</w:t>
      </w:r>
      <w:r w:rsidRPr="00F82BCE">
        <w:rPr>
          <w:rFonts w:cs="Times New Roman"/>
        </w:rPr>
        <w:t>1</w:t>
      </w:r>
      <w:r w:rsidRPr="00F82BCE">
        <w:rPr>
          <w:rFonts w:cs="Times New Roman" w:hint="eastAsia"/>
        </w:rPr>
        <w:t>分</w:t>
      </w:r>
      <w:r>
        <w:rPr>
          <w:rFonts w:cs="Times New Roman" w:hint="eastAsia"/>
        </w:rPr>
        <w:t>）</w:t>
      </w:r>
    </w:p>
    <w:p w14:paraId="085EC727" w14:textId="77777777" w:rsidR="00053C36" w:rsidRPr="00F82BCE" w:rsidRDefault="00053C36" w:rsidP="00053C36">
      <w:pPr>
        <w:rPr>
          <w:rFonts w:cs="Times New Roman"/>
        </w:rPr>
      </w:pPr>
      <w:r w:rsidRPr="00F82BCE">
        <w:rPr>
          <w:rFonts w:cs="Times New Roman" w:hint="eastAsia"/>
        </w:rPr>
        <w:t>滚球在碰撞过程中需要受到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</w:rPr>
        <w:t>1</w:t>
      </w:r>
      <w:r w:rsidRPr="00F82BCE">
        <w:rPr>
          <w:rFonts w:cs="Times New Roman"/>
        </w:rPr>
        <w:t>0 N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</w:rPr>
        <w:t>的力才能保持和汽车一样的加速度，而永磁体对滚球的最大吸引力只有</w:t>
      </w:r>
      <w:r>
        <w:rPr>
          <w:rFonts w:cs="Times New Roman" w:hint="eastAsia"/>
        </w:rPr>
        <w:t xml:space="preserve"> </w:t>
      </w:r>
      <w:r w:rsidRPr="00F82BCE">
        <w:rPr>
          <w:rFonts w:cs="Times New Roman" w:hint="eastAsia"/>
        </w:rPr>
        <w:t>6</w:t>
      </w:r>
      <w:r w:rsidRPr="00F82BCE">
        <w:rPr>
          <w:rFonts w:cs="Times New Roman"/>
        </w:rPr>
        <w:t xml:space="preserve"> N </w:t>
      </w:r>
      <w:r w:rsidRPr="00F82BCE">
        <w:rPr>
          <w:rFonts w:cs="Times New Roman" w:hint="eastAsia"/>
        </w:rPr>
        <w:t>，故会脱离用磁体，触发安全气囊。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（</w:t>
      </w:r>
      <w:r w:rsidRPr="00F82BCE">
        <w:rPr>
          <w:rFonts w:cs="Times New Roman"/>
        </w:rPr>
        <w:t>1</w:t>
      </w:r>
      <w:r w:rsidRPr="00F82BCE">
        <w:rPr>
          <w:rFonts w:cs="Times New Roman" w:hint="eastAsia"/>
        </w:rPr>
        <w:t>分</w:t>
      </w:r>
      <w:r>
        <w:rPr>
          <w:rFonts w:cs="Times New Roman" w:hint="eastAsia"/>
        </w:rPr>
        <w:t>）</w:t>
      </w:r>
    </w:p>
    <w:p w14:paraId="370AE0C3" w14:textId="77777777" w:rsidR="00053C36" w:rsidRPr="00F82BCE" w:rsidRDefault="00053C36" w:rsidP="00053C36">
      <w:pPr>
        <w:rPr>
          <w:rFonts w:cs="Times New Roman"/>
        </w:rPr>
      </w:pPr>
      <w:r w:rsidRPr="00F82BCE">
        <w:rPr>
          <w:rFonts w:cs="Times New Roman" w:hint="eastAsia"/>
        </w:rPr>
        <w:t>或者</w:t>
      </w:r>
      <w:r w:rsidRPr="00F82BCE">
        <w:rPr>
          <w:rFonts w:cs="Times New Roman"/>
        </w:rPr>
        <w:t>：</w:t>
      </w:r>
    </w:p>
    <w:p w14:paraId="375D5828" w14:textId="77777777" w:rsidR="00053C36" w:rsidRPr="005264E9" w:rsidRDefault="00053C36" w:rsidP="00053C36">
      <w:pPr>
        <w:rPr>
          <w:rFonts w:cs="Times New Roman"/>
        </w:rPr>
      </w:pPr>
      <w:r w:rsidRPr="005264E9">
        <w:rPr>
          <w:rFonts w:ascii="Book Antiqua" w:hAnsi="Book Antiqua" w:cs="Times New Roman"/>
          <w:i/>
          <w:iCs/>
        </w:rPr>
        <w:t>v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=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144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km/h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=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40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m/s</w:t>
      </w:r>
    </w:p>
    <w:p w14:paraId="130BBCAB" w14:textId="77777777" w:rsidR="00053C36" w:rsidRPr="005264E9" w:rsidRDefault="00053C36" w:rsidP="00053C36">
      <w:pPr>
        <w:rPr>
          <w:rFonts w:cs="Times New Roman"/>
        </w:rPr>
      </w:pPr>
      <w:r w:rsidRPr="005264E9">
        <w:rPr>
          <w:rFonts w:cs="Times New Roman"/>
          <w:i/>
          <w:iCs/>
        </w:rPr>
        <w:t>a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=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EQ \F(</w:instrText>
      </w:r>
      <w:r w:rsidRPr="005264E9">
        <w:rPr>
          <w:rFonts w:cs="Times New Roman"/>
        </w:rPr>
        <w:instrText>Δ</w:instrText>
      </w:r>
      <w:r w:rsidRPr="005264E9">
        <w:rPr>
          <w:rFonts w:ascii="Book Antiqua" w:hAnsi="Book Antiqua" w:cs="Times New Roman"/>
          <w:i/>
          <w:iCs/>
        </w:rPr>
        <w:instrText>v</w:instrText>
      </w:r>
      <w:r>
        <w:rPr>
          <w:rFonts w:hint="eastAsia"/>
        </w:rPr>
        <w:instrText>,</w:instrText>
      </w:r>
      <w:r w:rsidRPr="005264E9">
        <w:rPr>
          <w:rFonts w:cs="Times New Roman"/>
        </w:rPr>
        <w:instrText>Δ</w:instrText>
      </w:r>
      <w:r w:rsidRPr="005264E9">
        <w:rPr>
          <w:rFonts w:cs="Times New Roman"/>
          <w:i/>
          <w:iCs/>
        </w:rPr>
        <w:instrText>t</w:instrText>
      </w:r>
      <w:r>
        <w:rPr>
          <w:rFonts w:cs="Times New Roman" w:hint="eastAsia"/>
        </w:rPr>
        <w:instrText>)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end"/>
      </w:r>
      <w:r w:rsidRPr="005264E9">
        <w:rPr>
          <w:rFonts w:cs="Times New Roman"/>
        </w:rPr>
        <w:t>=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EQ \F(40</w:instrText>
      </w:r>
      <w:r>
        <w:rPr>
          <w:rFonts w:hint="eastAsia"/>
        </w:rPr>
        <w:instrText>,0.2</w:instrText>
      </w:r>
      <w:r>
        <w:rPr>
          <w:rFonts w:cs="Times New Roman" w:hint="eastAsia"/>
        </w:rPr>
        <w:instrText>)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end"/>
      </w:r>
      <w:r w:rsidRPr="005264E9">
        <w:rPr>
          <w:rFonts w:cs="Times New Roman"/>
        </w:rPr>
        <w:t>m/s</w:t>
      </w:r>
      <w:r>
        <w:rPr>
          <w:rFonts w:cs="Times New Roman" w:hint="eastAsia"/>
          <w:vertAlign w:val="superscript"/>
        </w:rPr>
        <w:t>2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=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200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m/s</w:t>
      </w:r>
      <w:r>
        <w:rPr>
          <w:rFonts w:cs="Times New Roman" w:hint="eastAsia"/>
          <w:vertAlign w:val="superscript"/>
        </w:rPr>
        <w:t>2</w:t>
      </w:r>
    </w:p>
    <w:p w14:paraId="4451A032" w14:textId="77777777" w:rsidR="00053C36" w:rsidRPr="005264E9" w:rsidRDefault="00053C36" w:rsidP="00053C36">
      <w:pPr>
        <w:rPr>
          <w:rFonts w:cs="Times New Roman"/>
        </w:rPr>
      </w:pPr>
      <w:r w:rsidRPr="005264E9">
        <w:rPr>
          <w:rFonts w:cs="Times New Roman"/>
          <w:i/>
          <w:iCs/>
        </w:rPr>
        <w:t>F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=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  <w:i/>
          <w:iCs/>
        </w:rPr>
        <w:t>ma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=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0.05×200</w:t>
      </w:r>
      <w:r>
        <w:rPr>
          <w:rFonts w:cs="Times New Roman" w:hint="eastAsia"/>
        </w:rPr>
        <w:t xml:space="preserve"> N </w:t>
      </w:r>
      <w:r w:rsidRPr="005264E9">
        <w:rPr>
          <w:rFonts w:cs="Times New Roman"/>
        </w:rPr>
        <w:t>=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10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N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&gt;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6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N</w:t>
      </w:r>
    </w:p>
    <w:p w14:paraId="0A7B8139" w14:textId="77777777" w:rsidR="00053C36" w:rsidRDefault="00053C36" w:rsidP="00053C36">
      <w:pPr>
        <w:rPr>
          <w:rFonts w:cs="Times New Roman"/>
        </w:rPr>
      </w:pPr>
      <w:r w:rsidRPr="005264E9">
        <w:rPr>
          <w:rFonts w:cs="Times New Roman" w:hint="eastAsia"/>
        </w:rPr>
        <w:t>所以会触发</w:t>
      </w:r>
    </w:p>
    <w:p w14:paraId="3F192021" w14:textId="77777777" w:rsidR="00053C36" w:rsidRDefault="00053C36" w:rsidP="00053C36">
      <w:pPr>
        <w:rPr>
          <w:rFonts w:cs="Times New Roman"/>
        </w:rPr>
      </w:pPr>
      <w:r w:rsidRPr="006B0E9C">
        <w:rPr>
          <w:rFonts w:cs="Times New Roman"/>
        </w:rPr>
        <w:t>11</w:t>
      </w:r>
      <w:r>
        <w:rPr>
          <w:rFonts w:hint="eastAsia"/>
        </w:rPr>
        <w:t>．</w:t>
      </w:r>
      <w:r w:rsidRPr="006B0E9C">
        <w:rPr>
          <w:rFonts w:cs="Times New Roman"/>
        </w:rPr>
        <w:t>（</w:t>
      </w:r>
      <w:r w:rsidRPr="006B0E9C">
        <w:rPr>
          <w:rFonts w:cs="Times New Roman"/>
        </w:rPr>
        <w:t>1</w:t>
      </w:r>
      <w:r w:rsidRPr="006B0E9C">
        <w:rPr>
          <w:rFonts w:cs="Times New Roman"/>
        </w:rPr>
        <w:t>）（</w:t>
      </w:r>
      <w:r w:rsidRPr="006B0E9C">
        <w:rPr>
          <w:rFonts w:cs="Times New Roman"/>
        </w:rPr>
        <w:t>2</w:t>
      </w:r>
      <w:r w:rsidRPr="006B0E9C">
        <w:rPr>
          <w:rFonts w:cs="Times New Roman" w:hint="eastAsia"/>
        </w:rPr>
        <w:t>分）</w:t>
      </w:r>
      <w:r w:rsidRPr="006B0E9C">
        <w:rPr>
          <w:rFonts w:cs="Times New Roman"/>
          <w:kern w:val="0"/>
          <w:szCs w:val="21"/>
          <w:lang w:bidi="ar"/>
        </w:rPr>
        <w:fldChar w:fldCharType="begin"/>
      </w:r>
      <w:r w:rsidRPr="006B0E9C">
        <w:rPr>
          <w:rFonts w:cs="Times New Roman"/>
          <w:kern w:val="0"/>
          <w:szCs w:val="21"/>
          <w:lang w:bidi="ar"/>
        </w:rPr>
        <w:instrText xml:space="preserve"> </w:instrText>
      </w:r>
      <w:r w:rsidRPr="006B0E9C">
        <w:rPr>
          <w:rFonts w:cs="Times New Roman" w:hint="eastAsia"/>
          <w:kern w:val="0"/>
          <w:szCs w:val="21"/>
          <w:lang w:bidi="ar"/>
        </w:rPr>
        <w:instrText>e</w:instrText>
      </w:r>
      <w:r w:rsidRPr="006B0E9C">
        <w:rPr>
          <w:rFonts w:cs="Times New Roman"/>
          <w:kern w:val="0"/>
          <w:szCs w:val="21"/>
          <w:lang w:bidi="ar"/>
        </w:rPr>
        <w:instrText>q \f(25,16)</w:instrText>
      </w:r>
      <w:r w:rsidRPr="006B0E9C">
        <w:rPr>
          <w:rFonts w:cs="Times New Roman"/>
          <w:kern w:val="0"/>
          <w:szCs w:val="21"/>
          <w:lang w:bidi="ar"/>
        </w:rPr>
        <w:fldChar w:fldCharType="end"/>
      </w:r>
      <w:r w:rsidRPr="006B0E9C">
        <w:rPr>
          <w:rFonts w:cs="Times New Roman"/>
          <w:kern w:val="0"/>
          <w:szCs w:val="21"/>
          <w:lang w:bidi="ar"/>
        </w:rPr>
        <w:t xml:space="preserve"> </w:t>
      </w:r>
      <w:r w:rsidRPr="006B0E9C">
        <w:rPr>
          <w:rFonts w:cs="Times New Roman" w:hint="eastAsia"/>
          <w:kern w:val="0"/>
          <w:szCs w:val="21"/>
          <w:lang w:bidi="ar"/>
        </w:rPr>
        <w:t>或</w:t>
      </w:r>
      <w:r w:rsidRPr="006B0E9C">
        <w:rPr>
          <w:rFonts w:cs="Times New Roman" w:hint="eastAsia"/>
          <w:kern w:val="0"/>
          <w:szCs w:val="21"/>
          <w:lang w:bidi="ar"/>
        </w:rPr>
        <w:t xml:space="preserve"> </w:t>
      </w:r>
      <w:r w:rsidRPr="006B0E9C">
        <w:rPr>
          <w:rFonts w:cs="Times New Roman"/>
          <w:kern w:val="0"/>
          <w:szCs w:val="21"/>
          <w:lang w:bidi="ar"/>
        </w:rPr>
        <w:t>1.5625</w:t>
      </w:r>
      <w:r w:rsidRPr="006B0E9C">
        <w:rPr>
          <w:rFonts w:cs="Times New Roman" w:hint="eastAsia"/>
        </w:rPr>
        <w:t>；</w:t>
      </w:r>
    </w:p>
    <w:p w14:paraId="41F26336" w14:textId="77777777" w:rsidR="00053C36" w:rsidRDefault="00053C36" w:rsidP="00053C36">
      <w:pPr>
        <w:rPr>
          <w:rFonts w:cs="Times New Roman"/>
        </w:rPr>
      </w:pPr>
      <w:r w:rsidRPr="006B0E9C">
        <w:rPr>
          <w:rFonts w:cs="Times New Roman"/>
        </w:rPr>
        <w:t>（</w:t>
      </w:r>
      <w:r w:rsidRPr="006B0E9C">
        <w:rPr>
          <w:rFonts w:cs="Times New Roman"/>
        </w:rPr>
        <w:t>2</w:t>
      </w:r>
      <w:r w:rsidRPr="006B0E9C">
        <w:rPr>
          <w:rFonts w:cs="Times New Roman"/>
        </w:rPr>
        <w:t>）（</w:t>
      </w:r>
      <w:r w:rsidRPr="006B0E9C">
        <w:rPr>
          <w:rFonts w:cs="Times New Roman"/>
        </w:rPr>
        <w:t>6</w:t>
      </w:r>
      <w:r w:rsidRPr="006B0E9C">
        <w:rPr>
          <w:rFonts w:cs="Times New Roman" w:hint="eastAsia"/>
        </w:rPr>
        <w:t>分）</w:t>
      </w:r>
      <w:r w:rsidRPr="006B0E9C">
        <w:rPr>
          <w:rFonts w:cs="Times New Roman" w:hint="eastAsia"/>
        </w:rPr>
        <w:t>3</w:t>
      </w:r>
      <w:r w:rsidRPr="006B0E9C">
        <w:rPr>
          <w:rFonts w:cs="Times New Roman" w:hint="eastAsia"/>
        </w:rPr>
        <w:t>；</w:t>
      </w:r>
      <w:r w:rsidRPr="006B0E9C">
        <w:rPr>
          <w:rFonts w:cs="Times New Roman" w:hint="eastAsia"/>
        </w:rPr>
        <w:t>A</w:t>
      </w:r>
      <w:r w:rsidRPr="006B0E9C">
        <w:rPr>
          <w:rFonts w:cs="Times New Roman" w:hint="eastAsia"/>
        </w:rPr>
        <w:t>；</w:t>
      </w:r>
      <w:r w:rsidRPr="006B0E9C">
        <w:rPr>
          <w:rFonts w:cs="Times New Roman" w:hint="eastAsia"/>
        </w:rPr>
        <w:t>0</w:t>
      </w:r>
      <w:r w:rsidRPr="006B0E9C">
        <w:rPr>
          <w:rFonts w:cs="Times New Roman"/>
        </w:rPr>
        <w:t>.4</w:t>
      </w:r>
    </w:p>
    <w:p w14:paraId="0AD4E490" w14:textId="77777777" w:rsidR="00053C36" w:rsidRPr="006B0E9C" w:rsidRDefault="00053C36" w:rsidP="00053C36">
      <w:pPr>
        <w:rPr>
          <w:rFonts w:cs="Times New Roman"/>
        </w:rPr>
      </w:pPr>
    </w:p>
    <w:p w14:paraId="245128E7" w14:textId="77777777" w:rsidR="00053C36" w:rsidRPr="00F82BCE" w:rsidRDefault="00053C36" w:rsidP="00053C36">
      <w:pPr>
        <w:pStyle w:val="2"/>
      </w:pPr>
      <w:r w:rsidRPr="00F82BCE">
        <w:rPr>
          <w:rFonts w:hint="eastAsia"/>
        </w:rPr>
        <w:t>四、油滴实验</w:t>
      </w:r>
      <w:r>
        <w:t>（</w:t>
      </w:r>
      <w:r w:rsidRPr="00F82BCE">
        <w:t>18</w:t>
      </w:r>
      <w:r w:rsidRPr="00F82BCE">
        <w:rPr>
          <w:rFonts w:hint="eastAsia"/>
        </w:rPr>
        <w:t>分</w:t>
      </w:r>
      <w:r>
        <w:rPr>
          <w:rFonts w:hint="eastAsia"/>
        </w:rPr>
        <w:t>）</w:t>
      </w:r>
    </w:p>
    <w:p w14:paraId="589AEF6C" w14:textId="77777777" w:rsidR="00053C36" w:rsidRPr="008157B4" w:rsidRDefault="00053C36" w:rsidP="00053C36">
      <w:pPr>
        <w:rPr>
          <w:rFonts w:cs="Times New Roman"/>
          <w:kern w:val="0"/>
          <w:szCs w:val="21"/>
          <w:lang w:bidi="ar"/>
        </w:rPr>
      </w:pPr>
      <w:r w:rsidRPr="008157B4">
        <w:rPr>
          <w:rFonts w:cs="Times New Roman"/>
        </w:rPr>
        <w:t>12</w:t>
      </w:r>
      <w:r w:rsidRPr="008157B4">
        <w:rPr>
          <w:rFonts w:hint="eastAsia"/>
        </w:rPr>
        <w:t>．</w:t>
      </w:r>
      <w:r w:rsidRPr="008157B4">
        <w:rPr>
          <w:rFonts w:cs="Times New Roman"/>
        </w:rPr>
        <w:t>（</w:t>
      </w:r>
      <w:r w:rsidRPr="008157B4">
        <w:rPr>
          <w:rFonts w:cs="Times New Roman"/>
        </w:rPr>
        <w:t>4</w:t>
      </w:r>
      <w:r w:rsidRPr="008157B4">
        <w:rPr>
          <w:rFonts w:cs="Times New Roman" w:hint="eastAsia"/>
        </w:rPr>
        <w:t>分）</w:t>
      </w:r>
      <w:r w:rsidRPr="008157B4">
        <w:rPr>
          <w:rFonts w:cs="Times New Roman"/>
        </w:rPr>
        <w:t>（</w:t>
      </w:r>
      <w:r w:rsidRPr="008157B4">
        <w:rPr>
          <w:rFonts w:cs="Times New Roman"/>
        </w:rPr>
        <w:t>1</w:t>
      </w:r>
      <w:r w:rsidRPr="008157B4">
        <w:rPr>
          <w:rFonts w:cs="Times New Roman"/>
        </w:rPr>
        <w:t>）</w:t>
      </w:r>
      <w:r w:rsidRPr="008157B4">
        <w:rPr>
          <w:rFonts w:cs="Times New Roman"/>
          <w:kern w:val="0"/>
          <w:szCs w:val="21"/>
          <w:lang w:bidi="ar"/>
        </w:rPr>
        <w:fldChar w:fldCharType="begin"/>
      </w:r>
      <w:r w:rsidRPr="008157B4">
        <w:rPr>
          <w:rFonts w:cs="Times New Roman"/>
          <w:kern w:val="0"/>
          <w:szCs w:val="21"/>
          <w:lang w:bidi="ar"/>
        </w:rPr>
        <w:instrText xml:space="preserve"> </w:instrText>
      </w:r>
      <w:r w:rsidRPr="008157B4">
        <w:rPr>
          <w:rFonts w:cs="Times New Roman" w:hint="eastAsia"/>
          <w:kern w:val="0"/>
          <w:szCs w:val="21"/>
          <w:lang w:bidi="ar"/>
        </w:rPr>
        <w:instrText>e</w:instrText>
      </w:r>
      <w:r w:rsidRPr="008157B4">
        <w:rPr>
          <w:rFonts w:cs="Times New Roman"/>
          <w:kern w:val="0"/>
          <w:szCs w:val="21"/>
          <w:lang w:bidi="ar"/>
        </w:rPr>
        <w:instrText>q \f(</w:instrText>
      </w:r>
      <w:r w:rsidRPr="008157B4">
        <w:rPr>
          <w:rFonts w:cs="Times New Roman"/>
          <w:i/>
          <w:kern w:val="0"/>
          <w:szCs w:val="21"/>
          <w:lang w:bidi="ar"/>
        </w:rPr>
        <w:instrText>U</w:instrText>
      </w:r>
      <w:r w:rsidRPr="008157B4">
        <w:rPr>
          <w:rFonts w:cs="Times New Roman"/>
          <w:kern w:val="0"/>
          <w:szCs w:val="21"/>
          <w:lang w:bidi="ar"/>
        </w:rPr>
        <w:instrText>,</w:instrText>
      </w:r>
      <w:r w:rsidRPr="008157B4">
        <w:rPr>
          <w:rFonts w:cs="Times New Roman" w:hint="eastAsia"/>
          <w:i/>
          <w:kern w:val="0"/>
          <w:szCs w:val="21"/>
          <w:lang w:bidi="ar"/>
        </w:rPr>
        <w:instrText>d</w:instrText>
      </w:r>
      <w:r w:rsidRPr="008157B4">
        <w:rPr>
          <w:rFonts w:cs="Times New Roman"/>
          <w:kern w:val="0"/>
          <w:szCs w:val="21"/>
          <w:lang w:bidi="ar"/>
        </w:rPr>
        <w:instrText>)</w:instrText>
      </w:r>
      <w:r>
        <w:rPr>
          <w:rFonts w:cs="Times New Roman" w:hint="eastAsia"/>
          <w:kern w:val="0"/>
          <w:szCs w:val="21"/>
          <w:lang w:bidi="ar"/>
        </w:rPr>
        <w:instrText xml:space="preserve"> </w:instrText>
      </w:r>
      <w:r w:rsidRPr="008157B4">
        <w:rPr>
          <w:rFonts w:cs="Times New Roman"/>
          <w:kern w:val="0"/>
          <w:szCs w:val="21"/>
          <w:lang w:bidi="ar"/>
        </w:rPr>
        <w:fldChar w:fldCharType="end"/>
      </w:r>
      <w:r>
        <w:rPr>
          <w:rFonts w:cs="Times New Roman"/>
          <w:kern w:val="0"/>
          <w:szCs w:val="21"/>
          <w:lang w:bidi="ar"/>
        </w:rPr>
        <w:tab/>
      </w:r>
      <w:r w:rsidRPr="008157B4">
        <w:rPr>
          <w:rFonts w:cs="Times New Roman"/>
        </w:rPr>
        <w:t>（</w:t>
      </w:r>
      <w:r w:rsidRPr="008157B4">
        <w:rPr>
          <w:rFonts w:cs="Times New Roman"/>
        </w:rPr>
        <w:t>2</w:t>
      </w:r>
      <w:r w:rsidRPr="008157B4">
        <w:rPr>
          <w:rFonts w:cs="Times New Roman"/>
        </w:rPr>
        <w:t>）</w:t>
      </w:r>
      <w:r w:rsidRPr="008157B4">
        <w:rPr>
          <w:rFonts w:cs="Times New Roman"/>
          <w:kern w:val="0"/>
          <w:szCs w:val="21"/>
          <w:lang w:bidi="ar"/>
        </w:rPr>
        <w:fldChar w:fldCharType="begin"/>
      </w:r>
      <w:r w:rsidRPr="008157B4">
        <w:rPr>
          <w:rFonts w:cs="Times New Roman"/>
          <w:kern w:val="0"/>
          <w:szCs w:val="21"/>
          <w:lang w:bidi="ar"/>
        </w:rPr>
        <w:instrText xml:space="preserve"> </w:instrText>
      </w:r>
      <w:r w:rsidRPr="008157B4">
        <w:rPr>
          <w:rFonts w:cs="Times New Roman" w:hint="eastAsia"/>
          <w:kern w:val="0"/>
          <w:szCs w:val="21"/>
          <w:lang w:bidi="ar"/>
        </w:rPr>
        <w:instrText>e</w:instrText>
      </w:r>
      <w:r w:rsidRPr="008157B4">
        <w:rPr>
          <w:rFonts w:cs="Times New Roman"/>
          <w:kern w:val="0"/>
          <w:szCs w:val="21"/>
          <w:lang w:bidi="ar"/>
        </w:rPr>
        <w:instrText>q \f(</w:instrText>
      </w:r>
      <w:r w:rsidRPr="008157B4">
        <w:rPr>
          <w:rFonts w:cs="Times New Roman" w:hint="eastAsia"/>
          <w:i/>
          <w:kern w:val="0"/>
          <w:szCs w:val="21"/>
          <w:lang w:bidi="ar"/>
        </w:rPr>
        <w:instrText>mgd</w:instrText>
      </w:r>
      <w:r w:rsidRPr="008157B4">
        <w:rPr>
          <w:rFonts w:cs="Times New Roman"/>
          <w:kern w:val="0"/>
          <w:szCs w:val="21"/>
          <w:lang w:bidi="ar"/>
        </w:rPr>
        <w:instrText>,</w:instrText>
      </w:r>
      <w:r w:rsidRPr="008157B4">
        <w:rPr>
          <w:rFonts w:cs="Times New Roman"/>
          <w:i/>
          <w:kern w:val="0"/>
          <w:szCs w:val="21"/>
          <w:lang w:bidi="ar"/>
        </w:rPr>
        <w:instrText>U</w:instrText>
      </w:r>
      <w:r w:rsidRPr="008157B4">
        <w:rPr>
          <w:rFonts w:cs="Times New Roman"/>
          <w:kern w:val="0"/>
          <w:szCs w:val="21"/>
          <w:lang w:bidi="ar"/>
        </w:rPr>
        <w:instrText>)</w:instrText>
      </w:r>
      <w:r>
        <w:rPr>
          <w:rFonts w:cs="Times New Roman" w:hint="eastAsia"/>
          <w:kern w:val="0"/>
          <w:szCs w:val="21"/>
          <w:lang w:bidi="ar"/>
        </w:rPr>
        <w:instrText xml:space="preserve"> </w:instrText>
      </w:r>
      <w:r w:rsidRPr="008157B4">
        <w:rPr>
          <w:rFonts w:cs="Times New Roman"/>
          <w:kern w:val="0"/>
          <w:szCs w:val="21"/>
          <w:lang w:bidi="ar"/>
        </w:rPr>
        <w:fldChar w:fldCharType="end"/>
      </w:r>
    </w:p>
    <w:p w14:paraId="4ADFE357" w14:textId="77777777" w:rsidR="00053C36" w:rsidRPr="008157B4" w:rsidRDefault="00053C36" w:rsidP="00053C36">
      <w:pPr>
        <w:rPr>
          <w:rFonts w:cs="Times New Roman"/>
        </w:rPr>
      </w:pPr>
      <w:r w:rsidRPr="008157B4">
        <w:rPr>
          <w:rFonts w:cs="Times New Roman"/>
        </w:rPr>
        <w:t>13</w:t>
      </w:r>
      <w:r w:rsidRPr="008157B4">
        <w:rPr>
          <w:rFonts w:hint="eastAsia"/>
        </w:rPr>
        <w:t>．</w:t>
      </w:r>
      <w:r w:rsidRPr="008157B4">
        <w:rPr>
          <w:rFonts w:cs="Times New Roman"/>
        </w:rPr>
        <w:t>（</w:t>
      </w:r>
      <w:r w:rsidRPr="008157B4">
        <w:rPr>
          <w:rFonts w:cs="Times New Roman"/>
        </w:rPr>
        <w:t>3</w:t>
      </w:r>
      <w:r w:rsidRPr="008157B4">
        <w:rPr>
          <w:rFonts w:cs="Times New Roman" w:hint="eastAsia"/>
        </w:rPr>
        <w:t>分）</w:t>
      </w:r>
      <w:r w:rsidRPr="008157B4">
        <w:rPr>
          <w:rFonts w:cs="Times New Roman"/>
        </w:rPr>
        <w:t>BC</w:t>
      </w:r>
    </w:p>
    <w:p w14:paraId="0A216A08" w14:textId="77777777" w:rsidR="00053C36" w:rsidRPr="00F82BCE" w:rsidRDefault="00053C36" w:rsidP="00053C36">
      <w:pPr>
        <w:rPr>
          <w:rFonts w:cs="Times New Roman"/>
          <w:kern w:val="0"/>
          <w:szCs w:val="21"/>
          <w:lang w:bidi="ar"/>
        </w:rPr>
      </w:pPr>
      <w:r w:rsidRPr="00F82BCE">
        <w:rPr>
          <w:rFonts w:cs="Times New Roman"/>
        </w:rPr>
        <w:t>14</w:t>
      </w:r>
      <w:r>
        <w:rPr>
          <w:rFonts w:hint="eastAsia"/>
        </w:rPr>
        <w:t>．</w:t>
      </w:r>
      <w:r w:rsidRPr="00F82BCE">
        <w:rPr>
          <w:rFonts w:cs="Times New Roman"/>
        </w:rPr>
        <w:t>（</w:t>
      </w:r>
      <w:r w:rsidRPr="00F82BCE">
        <w:rPr>
          <w:rFonts w:cs="Times New Roman"/>
        </w:rPr>
        <w:t>1</w:t>
      </w:r>
      <w:r w:rsidRPr="00F82BCE">
        <w:rPr>
          <w:rFonts w:cs="Times New Roman"/>
        </w:rPr>
        <w:t>）</w:t>
      </w:r>
      <w:r w:rsidRPr="00F82BCE">
        <w:rPr>
          <w:rFonts w:ascii="宋体" w:hAnsi="宋体" w:cs="宋体" w:hint="eastAsia"/>
          <w:kern w:val="0"/>
          <w:szCs w:val="21"/>
          <w:lang w:bidi="ar"/>
        </w:rPr>
        <w:t xml:space="preserve">① </w:t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 w:hint="eastAsia"/>
          <w:kern w:val="0"/>
          <w:szCs w:val="21"/>
          <w:lang w:bidi="ar"/>
        </w:rPr>
        <w:t>4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3EED7E30" w14:textId="4ABD09C3" w:rsidR="00053C36" w:rsidRPr="00F82BCE" w:rsidRDefault="00053C36" w:rsidP="00053C36">
      <w:pPr>
        <w:rPr>
          <w:rFonts w:cs="Times New Roman"/>
          <w:kern w:val="0"/>
          <w:szCs w:val="21"/>
          <w:lang w:bidi="ar"/>
        </w:rPr>
      </w:pPr>
      <w:r w:rsidRPr="00F82BCE">
        <w:rPr>
          <w:rFonts w:cs="Times New Roman" w:hint="eastAsia"/>
          <w:kern w:val="0"/>
          <w:szCs w:val="21"/>
          <w:lang w:bidi="ar"/>
        </w:rPr>
        <w:t>在</w:t>
      </w:r>
      <w:r w:rsidRPr="00F82BCE">
        <w:rPr>
          <w:rFonts w:cs="Times New Roman"/>
          <w:kern w:val="0"/>
          <w:szCs w:val="21"/>
          <w:lang w:bidi="ar"/>
        </w:rPr>
        <w:t>闭合</w:t>
      </w:r>
      <w:r w:rsidRPr="00F82BCE">
        <w:rPr>
          <w:rFonts w:cs="Times New Roman" w:hint="eastAsia"/>
          <w:kern w:val="0"/>
          <w:szCs w:val="21"/>
          <w:lang w:bidi="ar"/>
        </w:rPr>
        <w:t>回路</w:t>
      </w:r>
      <w:r w:rsidRPr="00F82BCE">
        <w:rPr>
          <w:rFonts w:cs="Times New Roman"/>
          <w:kern w:val="0"/>
          <w:szCs w:val="21"/>
          <w:lang w:bidi="ar"/>
        </w:rPr>
        <w:t>中，</w:t>
      </w:r>
      <w:r w:rsidR="00EE4C83" w:rsidRPr="00EE4C83">
        <w:rPr>
          <w:rFonts w:cs="Times New Roman" w:hint="eastAsia"/>
          <w:i/>
          <w:iCs/>
          <w:kern w:val="0"/>
          <w:szCs w:val="21"/>
          <w:lang w:bidi="ar"/>
        </w:rPr>
        <w:t>I</w:t>
      </w:r>
      <w:r w:rsidR="00EE4C83">
        <w:rPr>
          <w:rFonts w:cs="Times New Roman" w:hint="eastAsia"/>
          <w:kern w:val="0"/>
          <w:szCs w:val="21"/>
          <w:lang w:bidi="ar"/>
        </w:rPr>
        <w:t xml:space="preserve"> = </w:t>
      </w:r>
      <w:r w:rsidR="00EE4C83">
        <w:rPr>
          <w:rFonts w:cs="Times New Roman"/>
          <w:kern w:val="0"/>
          <w:szCs w:val="21"/>
          <w:lang w:bidi="ar"/>
        </w:rPr>
        <w:fldChar w:fldCharType="begin"/>
      </w:r>
      <w:r w:rsidR="00EE4C83">
        <w:rPr>
          <w:rFonts w:cs="Times New Roman"/>
          <w:kern w:val="0"/>
          <w:szCs w:val="21"/>
          <w:lang w:bidi="ar"/>
        </w:rPr>
        <w:instrText xml:space="preserve"> </w:instrText>
      </w:r>
      <w:r w:rsidR="00EE4C83">
        <w:rPr>
          <w:rFonts w:cs="Times New Roman" w:hint="eastAsia"/>
          <w:kern w:val="0"/>
          <w:szCs w:val="21"/>
          <w:lang w:bidi="ar"/>
        </w:rPr>
        <w:instrText>EQ \F(</w:instrText>
      </w:r>
      <w:r w:rsidR="00EE4C83" w:rsidRPr="00EE4C83">
        <w:rPr>
          <w:rFonts w:cs="Times New Roman" w:hint="eastAsia"/>
          <w:i/>
          <w:iCs/>
          <w:kern w:val="0"/>
          <w:szCs w:val="21"/>
          <w:lang w:bidi="ar"/>
        </w:rPr>
        <w:instrText>E</w:instrText>
      </w:r>
      <w:r w:rsidR="00EE4C83">
        <w:rPr>
          <w:rFonts w:cs="Times New Roman" w:hint="eastAsia"/>
          <w:kern w:val="0"/>
          <w:szCs w:val="21"/>
          <w:lang w:bidi="ar"/>
        </w:rPr>
        <w:instrText>,</w:instrText>
      </w:r>
      <w:r w:rsidR="00EE4C83" w:rsidRPr="00EE4C83">
        <w:rPr>
          <w:rFonts w:cs="Times New Roman" w:hint="eastAsia"/>
          <w:i/>
          <w:iCs/>
          <w:kern w:val="0"/>
          <w:szCs w:val="21"/>
          <w:lang w:bidi="ar"/>
        </w:rPr>
        <w:instrText>R</w:instrText>
      </w:r>
      <w:r w:rsidR="00EE4C83">
        <w:rPr>
          <w:rFonts w:cs="Times New Roman" w:hint="eastAsia"/>
          <w:kern w:val="0"/>
          <w:szCs w:val="21"/>
          <w:vertAlign w:val="subscript"/>
          <w:lang w:bidi="ar"/>
        </w:rPr>
        <w:instrText>1</w:instrText>
      </w:r>
      <w:r w:rsidR="00EE4C83">
        <w:rPr>
          <w:rFonts w:cs="Times New Roman" w:hint="eastAsia"/>
          <w:kern w:val="0"/>
          <w:szCs w:val="21"/>
          <w:lang w:bidi="ar"/>
        </w:rPr>
        <w:instrText xml:space="preserve"> + </w:instrText>
      </w:r>
      <w:r w:rsidR="00EE4C83" w:rsidRPr="00EE4C83">
        <w:rPr>
          <w:rFonts w:cs="Times New Roman" w:hint="eastAsia"/>
          <w:i/>
          <w:iCs/>
          <w:kern w:val="0"/>
          <w:szCs w:val="21"/>
          <w:lang w:bidi="ar"/>
        </w:rPr>
        <w:instrText>R</w:instrText>
      </w:r>
      <w:r w:rsidR="00EE4C83">
        <w:rPr>
          <w:rFonts w:cs="Times New Roman" w:hint="eastAsia"/>
          <w:kern w:val="0"/>
          <w:szCs w:val="21"/>
          <w:vertAlign w:val="subscript"/>
          <w:lang w:bidi="ar"/>
        </w:rPr>
        <w:instrText>2</w:instrText>
      </w:r>
      <w:r w:rsidR="00EE4C83">
        <w:rPr>
          <w:rFonts w:cs="Times New Roman" w:hint="eastAsia"/>
          <w:kern w:val="0"/>
          <w:szCs w:val="21"/>
          <w:lang w:bidi="ar"/>
        </w:rPr>
        <w:instrText xml:space="preserve"> + </w:instrText>
      </w:r>
      <w:r w:rsidR="00EE4C83" w:rsidRPr="00EE4C83">
        <w:rPr>
          <w:rFonts w:cs="Times New Roman" w:hint="eastAsia"/>
          <w:i/>
          <w:iCs/>
          <w:kern w:val="0"/>
          <w:szCs w:val="21"/>
          <w:lang w:bidi="ar"/>
        </w:rPr>
        <w:instrText>r</w:instrText>
      </w:r>
      <w:r w:rsidR="00EE4C83">
        <w:rPr>
          <w:rFonts w:cs="Times New Roman" w:hint="eastAsia"/>
          <w:kern w:val="0"/>
          <w:szCs w:val="21"/>
          <w:lang w:bidi="ar"/>
        </w:rPr>
        <w:instrText>)</w:instrText>
      </w:r>
      <w:r w:rsidR="00EE4C83">
        <w:rPr>
          <w:rFonts w:cs="Times New Roman"/>
          <w:kern w:val="0"/>
          <w:szCs w:val="21"/>
          <w:lang w:bidi="ar"/>
        </w:rPr>
        <w:instrText xml:space="preserve"> </w:instrText>
      </w:r>
      <w:r w:rsidR="00EE4C83">
        <w:rPr>
          <w:rFonts w:cs="Times New Roman"/>
          <w:kern w:val="0"/>
          <w:szCs w:val="21"/>
          <w:lang w:bidi="ar"/>
        </w:rPr>
        <w:fldChar w:fldCharType="end"/>
      </w:r>
      <w:r w:rsidR="00EE4C83">
        <w:rPr>
          <w:rFonts w:cs="Times New Roman" w:hint="eastAsia"/>
          <w:kern w:val="0"/>
          <w:szCs w:val="21"/>
          <w:lang w:bidi="ar"/>
        </w:rPr>
        <w:t>= 0.25 A</w:t>
      </w:r>
    </w:p>
    <w:p w14:paraId="380EC3A4" w14:textId="69B87A51" w:rsidR="00053C36" w:rsidRPr="00F82BCE" w:rsidRDefault="00053C36" w:rsidP="00053C36">
      <w:pPr>
        <w:rPr>
          <w:rFonts w:cs="Times New Roman"/>
          <w:kern w:val="0"/>
          <w:szCs w:val="21"/>
          <w:lang w:bidi="ar"/>
        </w:rPr>
      </w:pPr>
      <w:r w:rsidRPr="00F82BCE">
        <w:rPr>
          <w:rFonts w:cs="Times New Roman" w:hint="eastAsia"/>
          <w:kern w:val="0"/>
          <w:szCs w:val="21"/>
          <w:lang w:bidi="ar"/>
        </w:rPr>
        <w:t>两</w:t>
      </w:r>
      <w:r w:rsidRPr="00F82BCE">
        <w:rPr>
          <w:rFonts w:cs="Times New Roman"/>
          <w:kern w:val="0"/>
          <w:szCs w:val="21"/>
          <w:lang w:bidi="ar"/>
        </w:rPr>
        <w:t>极板上分得的电压</w:t>
      </w:r>
      <w:r w:rsidR="00EE4C83">
        <w:rPr>
          <w:rFonts w:cs="Times New Roman" w:hint="eastAsia"/>
          <w:kern w:val="0"/>
          <w:szCs w:val="21"/>
          <w:lang w:bidi="ar"/>
        </w:rPr>
        <w:t xml:space="preserve"> </w:t>
      </w:r>
      <w:r w:rsidR="00EE4C83" w:rsidRPr="00EE4C83">
        <w:rPr>
          <w:rFonts w:cs="Times New Roman" w:hint="eastAsia"/>
          <w:i/>
          <w:iCs/>
          <w:kern w:val="0"/>
          <w:szCs w:val="21"/>
          <w:lang w:bidi="ar"/>
        </w:rPr>
        <w:t>U</w:t>
      </w:r>
      <w:r w:rsidR="00EE4C83">
        <w:rPr>
          <w:rFonts w:cs="Times New Roman" w:hint="eastAsia"/>
          <w:kern w:val="0"/>
          <w:szCs w:val="21"/>
          <w:lang w:bidi="ar"/>
        </w:rPr>
        <w:t xml:space="preserve"> = </w:t>
      </w:r>
      <w:r w:rsidR="00EE4C83" w:rsidRPr="00EE4C83">
        <w:rPr>
          <w:rFonts w:cs="Times New Roman" w:hint="eastAsia"/>
          <w:i/>
          <w:iCs/>
          <w:kern w:val="0"/>
          <w:szCs w:val="21"/>
          <w:lang w:bidi="ar"/>
        </w:rPr>
        <w:t>I</w:t>
      </w:r>
      <w:r w:rsidR="00EE4C83" w:rsidRPr="00EE4C83">
        <w:rPr>
          <w:rFonts w:asciiTheme="majorBidi" w:hAnsiTheme="majorBidi" w:cstheme="majorBidi"/>
          <w:kern w:val="0"/>
          <w:szCs w:val="21"/>
          <w:lang w:bidi="ar"/>
        </w:rPr>
        <w:t>·</w:t>
      </w:r>
      <w:r w:rsidR="00EE4C83">
        <w:rPr>
          <w:rFonts w:cs="Times New Roman"/>
          <w:kern w:val="0"/>
          <w:szCs w:val="21"/>
          <w:lang w:bidi="ar"/>
        </w:rPr>
        <w:fldChar w:fldCharType="begin"/>
      </w:r>
      <w:r w:rsidR="00EE4C83">
        <w:rPr>
          <w:rFonts w:cs="Times New Roman"/>
          <w:kern w:val="0"/>
          <w:szCs w:val="21"/>
          <w:lang w:bidi="ar"/>
        </w:rPr>
        <w:instrText xml:space="preserve"> </w:instrText>
      </w:r>
      <w:r w:rsidR="00EE4C83">
        <w:rPr>
          <w:rFonts w:cs="Times New Roman" w:hint="eastAsia"/>
          <w:kern w:val="0"/>
          <w:szCs w:val="21"/>
          <w:lang w:bidi="ar"/>
        </w:rPr>
        <w:instrText>EQ \F(</w:instrText>
      </w:r>
      <w:r w:rsidR="00EE4C83" w:rsidRPr="00EE4C83">
        <w:rPr>
          <w:rFonts w:cs="Times New Roman" w:hint="eastAsia"/>
          <w:i/>
          <w:iCs/>
          <w:kern w:val="0"/>
          <w:szCs w:val="21"/>
          <w:lang w:bidi="ar"/>
        </w:rPr>
        <w:instrText>R</w:instrText>
      </w:r>
      <w:r w:rsidR="00EE4C83" w:rsidRPr="00EE4C83">
        <w:rPr>
          <w:rFonts w:cs="Times New Roman" w:hint="eastAsia"/>
          <w:kern w:val="0"/>
          <w:szCs w:val="21"/>
          <w:vertAlign w:val="subscript"/>
          <w:lang w:bidi="ar"/>
        </w:rPr>
        <w:instrText>2</w:instrText>
      </w:r>
      <w:r w:rsidR="00EE4C83">
        <w:rPr>
          <w:rFonts w:cs="Times New Roman" w:hint="eastAsia"/>
          <w:kern w:val="0"/>
          <w:szCs w:val="21"/>
          <w:lang w:bidi="ar"/>
        </w:rPr>
        <w:instrText>,2)</w:instrText>
      </w:r>
      <w:r w:rsidR="00EE4C83">
        <w:rPr>
          <w:rFonts w:cs="Times New Roman"/>
          <w:kern w:val="0"/>
          <w:szCs w:val="21"/>
          <w:lang w:bidi="ar"/>
        </w:rPr>
        <w:instrText xml:space="preserve"> </w:instrText>
      </w:r>
      <w:r w:rsidR="00EE4C83">
        <w:rPr>
          <w:rFonts w:cs="Times New Roman"/>
          <w:kern w:val="0"/>
          <w:szCs w:val="21"/>
          <w:lang w:bidi="ar"/>
        </w:rPr>
        <w:fldChar w:fldCharType="end"/>
      </w:r>
      <w:r w:rsidR="00EE4C83">
        <w:rPr>
          <w:rFonts w:cs="Times New Roman" w:hint="eastAsia"/>
          <w:kern w:val="0"/>
          <w:szCs w:val="21"/>
          <w:lang w:bidi="ar"/>
        </w:rPr>
        <w:t>= 2.5 V</w:t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29743A01" w14:textId="1DA9BB70" w:rsidR="00053C36" w:rsidRPr="00F82BCE" w:rsidRDefault="00053C36" w:rsidP="00053C36">
      <w:pPr>
        <w:rPr>
          <w:rFonts w:cs="Times New Roman"/>
        </w:rPr>
      </w:pPr>
      <w:r w:rsidRPr="00F82BCE">
        <w:rPr>
          <w:rFonts w:cs="Times New Roman" w:hint="eastAsia"/>
        </w:rPr>
        <w:t>两</w:t>
      </w:r>
      <w:r w:rsidRPr="00F82BCE">
        <w:rPr>
          <w:rFonts w:cs="Times New Roman"/>
        </w:rPr>
        <w:t>极板间电场强度</w:t>
      </w:r>
      <w:r w:rsidRPr="00F82BCE">
        <w:rPr>
          <w:rFonts w:cs="Times New Roman" w:hint="eastAsia"/>
        </w:rPr>
        <w:t xml:space="preserve"> </w:t>
      </w:r>
      <w:r w:rsidR="00EE4C83" w:rsidRPr="00EE4C83">
        <w:rPr>
          <w:rFonts w:cs="Times New Roman" w:hint="eastAsia"/>
          <w:i/>
          <w:iCs/>
        </w:rPr>
        <w:t>E</w:t>
      </w:r>
      <w:r w:rsidR="00EE4C83">
        <w:rPr>
          <w:rFonts w:cs="Times New Roman" w:hint="eastAsia"/>
        </w:rPr>
        <w:t xml:space="preserve"> = </w:t>
      </w:r>
      <w:r w:rsidR="00EE4C83">
        <w:rPr>
          <w:rFonts w:cs="Times New Roman"/>
        </w:rPr>
        <w:fldChar w:fldCharType="begin"/>
      </w:r>
      <w:r w:rsidR="00EE4C83">
        <w:rPr>
          <w:rFonts w:cs="Times New Roman"/>
        </w:rPr>
        <w:instrText xml:space="preserve"> </w:instrText>
      </w:r>
      <w:r w:rsidR="00EE4C83">
        <w:rPr>
          <w:rFonts w:cs="Times New Roman" w:hint="eastAsia"/>
        </w:rPr>
        <w:instrText>EQ \F(</w:instrText>
      </w:r>
      <w:r w:rsidR="00EE4C83" w:rsidRPr="00EE4C83">
        <w:rPr>
          <w:rFonts w:cs="Times New Roman" w:hint="eastAsia"/>
          <w:i/>
          <w:iCs/>
        </w:rPr>
        <w:instrText>U</w:instrText>
      </w:r>
      <w:r w:rsidR="00EE4C83">
        <w:rPr>
          <w:rFonts w:cs="Times New Roman" w:hint="eastAsia"/>
        </w:rPr>
        <w:instrText>,</w:instrText>
      </w:r>
      <w:r w:rsidR="00EE4C83" w:rsidRPr="00EE4C83">
        <w:rPr>
          <w:rFonts w:cs="Times New Roman" w:hint="eastAsia"/>
          <w:i/>
          <w:iCs/>
        </w:rPr>
        <w:instrText>d</w:instrText>
      </w:r>
      <w:r w:rsidR="00EE4C83">
        <w:rPr>
          <w:rFonts w:cs="Times New Roman" w:hint="eastAsia"/>
        </w:rPr>
        <w:instrText>)</w:instrText>
      </w:r>
      <w:r w:rsidR="00EE4C83">
        <w:rPr>
          <w:rFonts w:cs="Times New Roman"/>
        </w:rPr>
        <w:instrText xml:space="preserve"> </w:instrText>
      </w:r>
      <w:r w:rsidR="00EE4C83">
        <w:rPr>
          <w:rFonts w:cs="Times New Roman"/>
        </w:rPr>
        <w:fldChar w:fldCharType="end"/>
      </w:r>
      <w:r w:rsidR="00EE4C83">
        <w:rPr>
          <w:rFonts w:cs="Times New Roman" w:hint="eastAsia"/>
        </w:rPr>
        <w:t>= 50 V/m</w:t>
      </w:r>
      <w:r w:rsidR="00EE4C83"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6AE20084" w14:textId="77777777" w:rsidR="00053C36" w:rsidRPr="00F82BCE" w:rsidRDefault="00053C36" w:rsidP="00053C36">
      <w:pPr>
        <w:rPr>
          <w:rFonts w:cs="Times New Roman"/>
        </w:rPr>
      </w:pPr>
      <w:r w:rsidRPr="00F82BCE">
        <w:rPr>
          <w:rFonts w:cs="Times New Roman" w:hint="eastAsia"/>
        </w:rPr>
        <w:t>电荷受</w:t>
      </w:r>
      <w:r w:rsidRPr="00F82BCE">
        <w:rPr>
          <w:rFonts w:cs="Times New Roman"/>
        </w:rPr>
        <w:t>到向上的电场力和向下的重力</w:t>
      </w:r>
      <w:r w:rsidRPr="00F82BCE">
        <w:rPr>
          <w:rFonts w:cs="Times New Roman" w:hint="eastAsia"/>
        </w:rPr>
        <w:t>作用</w:t>
      </w:r>
      <w:r w:rsidRPr="00F82BCE">
        <w:rPr>
          <w:rFonts w:cs="Times New Roman"/>
        </w:rPr>
        <w:t>，</w:t>
      </w:r>
    </w:p>
    <w:p w14:paraId="7B3AC515" w14:textId="77777777" w:rsidR="00053C36" w:rsidRPr="00F82BCE" w:rsidRDefault="00053C36" w:rsidP="00053C36">
      <w:r w:rsidRPr="00F82BCE">
        <w:rPr>
          <w:rFonts w:cs="Times New Roman"/>
        </w:rPr>
        <w:t>根据牛顿第二定律</w:t>
      </w:r>
      <w:r w:rsidRPr="00F82BCE">
        <w:rPr>
          <w:rFonts w:cs="Times New Roman" w:hint="eastAsia"/>
        </w:rPr>
        <w:t>：</w:t>
      </w:r>
      <w:r w:rsidRPr="008157B4">
        <w:rPr>
          <w:rFonts w:cs="Times New Roman" w:hint="eastAsia"/>
          <w:i/>
          <w:iCs/>
        </w:rPr>
        <w:t>mg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–</w:t>
      </w:r>
      <w:r>
        <w:rPr>
          <w:rFonts w:cs="Times New Roman" w:hint="eastAsia"/>
        </w:rPr>
        <w:t xml:space="preserve"> </w:t>
      </w:r>
      <w:r w:rsidRPr="008157B4">
        <w:rPr>
          <w:rFonts w:cs="Times New Roman" w:hint="eastAsia"/>
          <w:i/>
          <w:iCs/>
        </w:rPr>
        <w:t>qE</w:t>
      </w:r>
      <w:r>
        <w:rPr>
          <w:rFonts w:cs="Times New Roman" w:hint="eastAsia"/>
        </w:rPr>
        <w:t xml:space="preserve"> = </w:t>
      </w:r>
      <w:r w:rsidRPr="008157B4">
        <w:rPr>
          <w:rFonts w:cs="Times New Roman" w:hint="eastAsia"/>
          <w:i/>
          <w:iCs/>
        </w:rPr>
        <w:t>ma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18A79DA8" w14:textId="0049458C" w:rsidR="00053C36" w:rsidRPr="00F82BCE" w:rsidRDefault="00053C36" w:rsidP="00053C36">
      <w:pPr>
        <w:rPr>
          <w:rFonts w:cs="Times New Roman"/>
        </w:rPr>
      </w:pPr>
      <w:r w:rsidRPr="00F82BCE">
        <w:rPr>
          <w:rFonts w:cs="Times New Roman" w:hint="eastAsia"/>
        </w:rPr>
        <w:t>得</w:t>
      </w:r>
      <w:r w:rsidRPr="00F82BCE">
        <w:rPr>
          <w:rFonts w:cs="Times New Roman" w:hint="eastAsia"/>
        </w:rPr>
        <w:t xml:space="preserve">  </w:t>
      </w:r>
      <w:r w:rsidR="00EE4C83" w:rsidRPr="00EE4C83">
        <w:rPr>
          <w:rFonts w:cs="Times New Roman" w:hint="eastAsia"/>
          <w:i/>
          <w:iCs/>
        </w:rPr>
        <w:t>a</w:t>
      </w:r>
      <w:r w:rsidR="00EE4C83">
        <w:rPr>
          <w:rFonts w:cs="Times New Roman" w:hint="eastAsia"/>
        </w:rPr>
        <w:t xml:space="preserve"> = </w:t>
      </w:r>
      <w:r w:rsidR="00EE4C83" w:rsidRPr="00EE4C83">
        <w:rPr>
          <w:rFonts w:cs="Times New Roman" w:hint="eastAsia"/>
          <w:i/>
          <w:iCs/>
        </w:rPr>
        <w:t>g</w:t>
      </w:r>
      <w:r w:rsidR="00EE4C83">
        <w:rPr>
          <w:rFonts w:cs="Times New Roman" w:hint="eastAsia"/>
        </w:rPr>
        <w:t xml:space="preserve"> </w:t>
      </w:r>
      <w:r w:rsidR="00EE4C83">
        <w:rPr>
          <w:rFonts w:cs="Times New Roman"/>
        </w:rPr>
        <w:t>−</w:t>
      </w:r>
      <w:r w:rsidR="00EE4C83">
        <w:rPr>
          <w:rFonts w:cs="Times New Roman" w:hint="eastAsia"/>
        </w:rPr>
        <w:t xml:space="preserve"> </w:t>
      </w:r>
      <w:r w:rsidR="00EE4C83">
        <w:rPr>
          <w:rFonts w:cs="Times New Roman"/>
        </w:rPr>
        <w:fldChar w:fldCharType="begin"/>
      </w:r>
      <w:r w:rsidR="00EE4C83">
        <w:rPr>
          <w:rFonts w:cs="Times New Roman"/>
        </w:rPr>
        <w:instrText xml:space="preserve"> </w:instrText>
      </w:r>
      <w:r w:rsidR="00EE4C83">
        <w:rPr>
          <w:rFonts w:cs="Times New Roman" w:hint="eastAsia"/>
        </w:rPr>
        <w:instrText>EQ \F(</w:instrText>
      </w:r>
      <w:r w:rsidR="00EE4C83" w:rsidRPr="00EE4C83">
        <w:rPr>
          <w:rFonts w:cs="Times New Roman" w:hint="eastAsia"/>
          <w:i/>
          <w:iCs/>
        </w:rPr>
        <w:instrText>qE</w:instrText>
      </w:r>
      <w:r w:rsidR="00EE4C83">
        <w:rPr>
          <w:rFonts w:cs="Times New Roman" w:hint="eastAsia"/>
        </w:rPr>
        <w:instrText>,</w:instrText>
      </w:r>
      <w:r w:rsidR="00EE4C83" w:rsidRPr="00EE4C83">
        <w:rPr>
          <w:rFonts w:cs="Times New Roman" w:hint="eastAsia"/>
          <w:i/>
          <w:iCs/>
        </w:rPr>
        <w:instrText>m</w:instrText>
      </w:r>
      <w:r w:rsidR="00EE4C83">
        <w:rPr>
          <w:rFonts w:cs="Times New Roman" w:hint="eastAsia"/>
        </w:rPr>
        <w:instrText>)</w:instrText>
      </w:r>
      <w:r w:rsidR="00EE4C83">
        <w:rPr>
          <w:rFonts w:cs="Times New Roman"/>
        </w:rPr>
        <w:instrText xml:space="preserve"> </w:instrText>
      </w:r>
      <w:r w:rsidR="00EE4C83">
        <w:rPr>
          <w:rFonts w:cs="Times New Roman"/>
        </w:rPr>
        <w:fldChar w:fldCharType="end"/>
      </w:r>
      <w:r w:rsidR="00EE4C83">
        <w:rPr>
          <w:rFonts w:cs="Times New Roman" w:hint="eastAsia"/>
        </w:rPr>
        <w:t>= 7.5 m/s</w:t>
      </w:r>
      <w:r w:rsidR="00EE4C83">
        <w:rPr>
          <w:rFonts w:cs="Times New Roman" w:hint="eastAsia"/>
          <w:vertAlign w:val="superscript"/>
        </w:rPr>
        <w:t>2</w:t>
      </w:r>
      <w:r w:rsidR="00EE4C83">
        <w:rPr>
          <w:rFonts w:cs="Times New Roman"/>
        </w:rPr>
        <w:tab/>
      </w:r>
      <w:r w:rsidR="00EE4C83">
        <w:rPr>
          <w:rFonts w:cs="Times New Roman"/>
        </w:rPr>
        <w:tab/>
      </w:r>
      <w:r w:rsidR="00EE4C83">
        <w:rPr>
          <w:rFonts w:cs="Times New Roman"/>
        </w:rPr>
        <w:tab/>
      </w:r>
      <w:r w:rsidR="00EE4C83">
        <w:rPr>
          <w:rFonts w:cs="Times New Roman"/>
        </w:rPr>
        <w:tab/>
      </w:r>
      <w:r w:rsidR="00EE4C83">
        <w:rPr>
          <w:rFonts w:cs="Times New Roman"/>
        </w:rPr>
        <w:tab/>
      </w:r>
      <w:r w:rsidR="00EE4C83">
        <w:rPr>
          <w:rFonts w:cs="Times New Roman"/>
        </w:rPr>
        <w:tab/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71580694" w14:textId="77777777" w:rsidR="00053C36" w:rsidRPr="00F82BCE" w:rsidRDefault="00053C36" w:rsidP="00053C36">
      <w:pPr>
        <w:rPr>
          <w:rFonts w:cs="Times New Roman"/>
        </w:rPr>
      </w:pPr>
      <w:r w:rsidRPr="00F82BCE">
        <w:rPr>
          <w:rFonts w:ascii="宋体" w:hAnsi="宋体" w:cs="宋体" w:hint="eastAsia"/>
          <w:kern w:val="0"/>
          <w:szCs w:val="21"/>
          <w:lang w:bidi="ar"/>
        </w:rPr>
        <w:t>②</w:t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 w:hint="eastAsia"/>
          <w:kern w:val="0"/>
          <w:szCs w:val="21"/>
          <w:lang w:bidi="ar"/>
        </w:rPr>
        <w:t>2</w:t>
      </w:r>
      <w:r w:rsidRPr="00F82BCE">
        <w:rPr>
          <w:rFonts w:cs="Times New Roman" w:hint="eastAsia"/>
          <w:kern w:val="0"/>
          <w:szCs w:val="21"/>
          <w:lang w:bidi="ar"/>
        </w:rPr>
        <w:t>分）根据</w:t>
      </w:r>
      <w:r w:rsidRPr="00F82BCE">
        <w:rPr>
          <w:rFonts w:cs="Times New Roman"/>
          <w:kern w:val="0"/>
          <w:szCs w:val="21"/>
          <w:lang w:bidi="ar"/>
        </w:rPr>
        <w:t>运动学规律</w:t>
      </w:r>
      <w:r>
        <w:rPr>
          <w:rFonts w:cs="Times New Roman" w:hint="eastAsia"/>
          <w:kern w:val="0"/>
          <w:szCs w:val="21"/>
          <w:lang w:bidi="ar"/>
        </w:rPr>
        <w:t xml:space="preserve"> </w:t>
      </w:r>
      <w:r w:rsidRPr="008157B4">
        <w:rPr>
          <w:rFonts w:ascii="Book Antiqua" w:hAnsi="Book Antiqua" w:cs="Times New Roman"/>
          <w:i/>
          <w:iCs/>
          <w:kern w:val="0"/>
          <w:szCs w:val="21"/>
          <w:lang w:bidi="ar"/>
        </w:rPr>
        <w:t>v</w:t>
      </w:r>
      <w:r>
        <w:rPr>
          <w:rFonts w:cs="Times New Roman" w:hint="eastAsia"/>
          <w:kern w:val="0"/>
          <w:szCs w:val="21"/>
          <w:vertAlign w:val="superscript"/>
          <w:lang w:bidi="ar"/>
        </w:rPr>
        <w:t>2</w:t>
      </w:r>
      <w:r>
        <w:rPr>
          <w:rFonts w:cs="Times New Roman" w:hint="eastAsia"/>
          <w:kern w:val="0"/>
          <w:szCs w:val="21"/>
          <w:lang w:bidi="ar"/>
        </w:rPr>
        <w:t xml:space="preserve"> =</w:t>
      </w:r>
      <w:r w:rsidRPr="008157B4">
        <w:rPr>
          <w:rFonts w:cs="Times New Roman" w:hint="eastAsia"/>
          <w:kern w:val="0"/>
          <w:szCs w:val="21"/>
          <w:lang w:bidi="ar"/>
        </w:rPr>
        <w:t xml:space="preserve"> 2</w:t>
      </w:r>
      <w:r w:rsidRPr="008157B4">
        <w:rPr>
          <w:rFonts w:cs="Times New Roman" w:hint="eastAsia"/>
          <w:i/>
          <w:iCs/>
          <w:kern w:val="0"/>
          <w:szCs w:val="21"/>
          <w:lang w:bidi="ar"/>
        </w:rPr>
        <w:t>ad</w:t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59013FB8" w14:textId="77777777" w:rsidR="00053C36" w:rsidRPr="00F82BCE" w:rsidRDefault="00053C36" w:rsidP="00053C36">
      <w:pPr>
        <w:rPr>
          <w:rFonts w:cs="Times New Roman"/>
        </w:rPr>
      </w:pPr>
      <w:r w:rsidRPr="008157B4">
        <w:rPr>
          <w:rFonts w:ascii="Book Antiqua" w:hAnsi="Book Antiqua" w:cs="Times New Roman"/>
          <w:i/>
          <w:iCs/>
        </w:rPr>
        <w:t>v</w:t>
      </w:r>
      <w:r>
        <w:rPr>
          <w:rFonts w:cs="Times New Roman" w:hint="eastAsia"/>
        </w:rPr>
        <w:t xml:space="preserve"> = 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Eq \R(2</w:instrText>
      </w:r>
      <w:r w:rsidRPr="008157B4">
        <w:rPr>
          <w:rFonts w:cs="Times New Roman" w:hint="eastAsia"/>
          <w:i/>
          <w:iCs/>
        </w:rPr>
        <w:instrText>ad</w:instrText>
      </w:r>
      <w:r>
        <w:rPr>
          <w:rFonts w:cs="Times New Roman" w:hint="eastAsia"/>
        </w:rPr>
        <w:instrText>)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end"/>
      </w:r>
      <w:r>
        <w:rPr>
          <w:rFonts w:cs="Times New Roman" w:hint="eastAsia"/>
        </w:rPr>
        <w:t>= 0.866 m/s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1FF65BAC" w14:textId="77777777" w:rsidR="00053C36" w:rsidRDefault="00053C36" w:rsidP="00053C36">
      <w:pPr>
        <w:rPr>
          <w:rFonts w:cs="Times New Roman"/>
        </w:rPr>
      </w:pPr>
      <w:r w:rsidRPr="006B0E9C">
        <w:rPr>
          <w:rFonts w:cs="Times New Roman"/>
        </w:rPr>
        <w:t>（</w:t>
      </w:r>
      <w:r w:rsidRPr="006B0E9C">
        <w:rPr>
          <w:rFonts w:cs="Times New Roman"/>
        </w:rPr>
        <w:t>2</w:t>
      </w:r>
      <w:r w:rsidRPr="006B0E9C">
        <w:rPr>
          <w:rFonts w:cs="Times New Roman"/>
        </w:rPr>
        <w:t>）</w:t>
      </w:r>
      <w:r w:rsidRPr="006B0E9C">
        <w:rPr>
          <w:rFonts w:cs="Times New Roman"/>
        </w:rPr>
        <w:fldChar w:fldCharType="begin"/>
      </w:r>
      <w:r w:rsidRPr="006B0E9C">
        <w:rPr>
          <w:rFonts w:cs="Times New Roman"/>
        </w:rPr>
        <w:instrText xml:space="preserve"> </w:instrText>
      </w:r>
      <w:r w:rsidRPr="006B0E9C">
        <w:rPr>
          <w:rFonts w:cs="Times New Roman" w:hint="eastAsia"/>
        </w:rPr>
        <w:instrText>= 1 \* GB3</w:instrText>
      </w:r>
      <w:r w:rsidRPr="006B0E9C">
        <w:rPr>
          <w:rFonts w:cs="Times New Roman"/>
        </w:rPr>
        <w:instrText xml:space="preserve"> </w:instrText>
      </w:r>
      <w:r w:rsidRPr="006B0E9C">
        <w:rPr>
          <w:rFonts w:cs="Times New Roman"/>
        </w:rPr>
        <w:fldChar w:fldCharType="separate"/>
      </w:r>
      <w:r w:rsidRPr="006B0E9C">
        <w:rPr>
          <w:rFonts w:cs="Times New Roman" w:hint="eastAsia"/>
          <w:noProof/>
        </w:rPr>
        <w:t>①</w:t>
      </w:r>
      <w:r w:rsidRPr="006B0E9C">
        <w:rPr>
          <w:rFonts w:cs="Times New Roman"/>
        </w:rPr>
        <w:fldChar w:fldCharType="end"/>
      </w:r>
      <w:r w:rsidRPr="006B0E9C">
        <w:rPr>
          <w:rFonts w:cs="Times New Roman" w:hint="eastAsia"/>
          <w:kern w:val="0"/>
          <w:szCs w:val="21"/>
          <w:lang w:bidi="ar"/>
        </w:rPr>
        <w:t>（</w:t>
      </w:r>
      <w:r w:rsidRPr="006B0E9C">
        <w:rPr>
          <w:rFonts w:cs="Times New Roman"/>
          <w:kern w:val="0"/>
          <w:szCs w:val="21"/>
          <w:lang w:bidi="ar"/>
        </w:rPr>
        <w:t>2</w:t>
      </w:r>
      <w:r w:rsidRPr="006B0E9C">
        <w:rPr>
          <w:rFonts w:cs="Times New Roman" w:hint="eastAsia"/>
          <w:kern w:val="0"/>
          <w:szCs w:val="21"/>
          <w:lang w:bidi="ar"/>
        </w:rPr>
        <w:t>分）</w:t>
      </w:r>
      <w:r w:rsidRPr="006B0E9C">
        <w:rPr>
          <w:rFonts w:cs="Times New Roman" w:hint="eastAsia"/>
        </w:rPr>
        <w:t>增加；</w:t>
      </w:r>
      <w:r w:rsidRPr="006B0E9C">
        <w:rPr>
          <w:rFonts w:cs="Times New Roman"/>
        </w:rPr>
        <w:fldChar w:fldCharType="begin"/>
      </w:r>
      <w:r w:rsidRPr="006B0E9C">
        <w:rPr>
          <w:rFonts w:cs="Times New Roman"/>
        </w:rPr>
        <w:instrText xml:space="preserve"> </w:instrText>
      </w:r>
      <w:r w:rsidRPr="006B0E9C">
        <w:rPr>
          <w:rFonts w:cs="Times New Roman" w:hint="eastAsia"/>
        </w:rPr>
        <w:instrText>= 2 \* GB3</w:instrText>
      </w:r>
      <w:r w:rsidRPr="006B0E9C">
        <w:rPr>
          <w:rFonts w:cs="Times New Roman"/>
        </w:rPr>
        <w:instrText xml:space="preserve"> </w:instrText>
      </w:r>
      <w:r w:rsidRPr="006B0E9C">
        <w:rPr>
          <w:rFonts w:cs="Times New Roman"/>
        </w:rPr>
        <w:fldChar w:fldCharType="separate"/>
      </w:r>
      <w:r w:rsidRPr="006B0E9C">
        <w:rPr>
          <w:rFonts w:cs="Times New Roman" w:hint="eastAsia"/>
          <w:noProof/>
        </w:rPr>
        <w:t>②</w:t>
      </w:r>
      <w:r w:rsidRPr="006B0E9C">
        <w:rPr>
          <w:rFonts w:cs="Times New Roman"/>
        </w:rPr>
        <w:fldChar w:fldCharType="end"/>
      </w:r>
      <w:r w:rsidRPr="006B0E9C">
        <w:rPr>
          <w:rFonts w:cs="Times New Roman" w:hint="eastAsia"/>
          <w:kern w:val="0"/>
          <w:szCs w:val="21"/>
          <w:lang w:bidi="ar"/>
        </w:rPr>
        <w:t>（</w:t>
      </w:r>
      <w:r w:rsidRPr="006B0E9C">
        <w:rPr>
          <w:rFonts w:cs="Times New Roman"/>
          <w:kern w:val="0"/>
          <w:szCs w:val="21"/>
          <w:lang w:bidi="ar"/>
        </w:rPr>
        <w:t>3</w:t>
      </w:r>
      <w:r w:rsidRPr="006B0E9C">
        <w:rPr>
          <w:rFonts w:cs="Times New Roman" w:hint="eastAsia"/>
          <w:kern w:val="0"/>
          <w:szCs w:val="21"/>
          <w:lang w:bidi="ar"/>
        </w:rPr>
        <w:t>分）</w:t>
      </w:r>
      <w:r w:rsidRPr="006B0E9C">
        <w:rPr>
          <w:rFonts w:cs="Times New Roman"/>
        </w:rPr>
        <w:t>C</w:t>
      </w:r>
    </w:p>
    <w:p w14:paraId="4927A98E" w14:textId="77777777" w:rsidR="00053C36" w:rsidRPr="006B0E9C" w:rsidRDefault="00053C36" w:rsidP="00053C36">
      <w:pPr>
        <w:rPr>
          <w:rFonts w:cs="Times New Roman"/>
        </w:rPr>
      </w:pPr>
    </w:p>
    <w:p w14:paraId="11A07EC9" w14:textId="77777777" w:rsidR="00053C36" w:rsidRPr="00F82BCE" w:rsidRDefault="00053C36" w:rsidP="00053C36">
      <w:pPr>
        <w:pStyle w:val="2"/>
      </w:pPr>
      <w:r w:rsidRPr="00F82BCE">
        <w:rPr>
          <w:rFonts w:hint="eastAsia"/>
        </w:rPr>
        <w:t>五、磁场及其应用</w:t>
      </w:r>
      <w:r w:rsidRPr="00F82BCE">
        <w:rPr>
          <w:rFonts w:hint="eastAsia"/>
          <w:kern w:val="0"/>
          <w:szCs w:val="21"/>
          <w:lang w:bidi="ar"/>
        </w:rPr>
        <w:t>（</w:t>
      </w:r>
      <w:r w:rsidRPr="00F82BCE">
        <w:rPr>
          <w:kern w:val="0"/>
          <w:szCs w:val="21"/>
          <w:lang w:bidi="ar"/>
        </w:rPr>
        <w:t>25</w:t>
      </w:r>
      <w:r w:rsidRPr="00F82BCE">
        <w:rPr>
          <w:rFonts w:hint="eastAsia"/>
          <w:kern w:val="0"/>
          <w:szCs w:val="21"/>
          <w:lang w:bidi="ar"/>
        </w:rPr>
        <w:t>分）</w:t>
      </w:r>
    </w:p>
    <w:p w14:paraId="552CA276" w14:textId="77777777" w:rsidR="00053C36" w:rsidRPr="006B0E9C" w:rsidRDefault="00053C36" w:rsidP="00053C36">
      <w:pPr>
        <w:rPr>
          <w:rFonts w:cs="Times New Roman"/>
          <w:kern w:val="0"/>
          <w:szCs w:val="21"/>
          <w:lang w:bidi="ar"/>
        </w:rPr>
      </w:pPr>
      <w:r w:rsidRPr="006B0E9C">
        <w:rPr>
          <w:rFonts w:cs="Times New Roman"/>
        </w:rPr>
        <w:t>15</w:t>
      </w:r>
      <w:r w:rsidRPr="006B0E9C">
        <w:rPr>
          <w:rFonts w:hint="eastAsia"/>
        </w:rPr>
        <w:t>．</w:t>
      </w:r>
      <w:r w:rsidRPr="006B0E9C">
        <w:rPr>
          <w:rFonts w:cs="Times New Roman" w:hint="eastAsia"/>
          <w:kern w:val="0"/>
          <w:szCs w:val="21"/>
          <w:lang w:bidi="ar"/>
        </w:rPr>
        <w:t>（</w:t>
      </w:r>
      <w:r w:rsidRPr="006B0E9C">
        <w:rPr>
          <w:rFonts w:cs="Times New Roman"/>
          <w:kern w:val="0"/>
          <w:szCs w:val="21"/>
          <w:lang w:bidi="ar"/>
        </w:rPr>
        <w:t>4</w:t>
      </w:r>
      <w:r w:rsidRPr="006B0E9C">
        <w:rPr>
          <w:rFonts w:cs="Times New Roman" w:hint="eastAsia"/>
          <w:kern w:val="0"/>
          <w:szCs w:val="21"/>
          <w:lang w:bidi="ar"/>
        </w:rPr>
        <w:t>分）</w:t>
      </w:r>
      <w:r w:rsidRPr="006B0E9C">
        <w:rPr>
          <w:rFonts w:cs="Times New Roman" w:hint="eastAsia"/>
        </w:rPr>
        <w:t>向右；</w:t>
      </w:r>
      <w:r w:rsidRPr="006B0E9C">
        <w:rPr>
          <w:rFonts w:cs="Times New Roman"/>
          <w:kern w:val="0"/>
          <w:szCs w:val="21"/>
          <w:lang w:bidi="ar"/>
        </w:rPr>
        <w:t>0.49</w:t>
      </w:r>
      <w:r w:rsidRPr="006B0E9C">
        <w:rPr>
          <w:rFonts w:cs="Times New Roman" w:hint="eastAsia"/>
          <w:kern w:val="0"/>
          <w:szCs w:val="21"/>
          <w:lang w:bidi="ar"/>
        </w:rPr>
        <w:t>（如果答</w:t>
      </w:r>
      <w:r>
        <w:rPr>
          <w:rFonts w:cs="Times New Roman" w:hint="eastAsia"/>
          <w:kern w:val="0"/>
          <w:szCs w:val="21"/>
          <w:lang w:bidi="ar"/>
        </w:rPr>
        <w:t xml:space="preserve"> </w:t>
      </w:r>
      <w:r w:rsidRPr="006B0E9C">
        <w:rPr>
          <w:rFonts w:cs="Times New Roman" w:hint="eastAsia"/>
          <w:kern w:val="0"/>
          <w:szCs w:val="21"/>
          <w:lang w:bidi="ar"/>
        </w:rPr>
        <w:t>0</w:t>
      </w:r>
      <w:r w:rsidRPr="006B0E9C">
        <w:rPr>
          <w:rFonts w:cs="Times New Roman"/>
          <w:kern w:val="0"/>
          <w:szCs w:val="21"/>
          <w:lang w:bidi="ar"/>
        </w:rPr>
        <w:t>.5</w:t>
      </w:r>
      <w:r w:rsidRPr="006B0E9C">
        <w:rPr>
          <w:rFonts w:cs="Times New Roman" w:hint="eastAsia"/>
          <w:kern w:val="0"/>
          <w:szCs w:val="21"/>
          <w:lang w:bidi="ar"/>
        </w:rPr>
        <w:t>，得</w:t>
      </w:r>
      <w:r>
        <w:rPr>
          <w:rFonts w:cs="Times New Roman" w:hint="eastAsia"/>
          <w:kern w:val="0"/>
          <w:szCs w:val="21"/>
          <w:lang w:bidi="ar"/>
        </w:rPr>
        <w:t xml:space="preserve"> </w:t>
      </w:r>
      <w:r w:rsidRPr="006B0E9C">
        <w:rPr>
          <w:rFonts w:cs="Times New Roman" w:hint="eastAsia"/>
          <w:kern w:val="0"/>
          <w:szCs w:val="21"/>
          <w:lang w:bidi="ar"/>
        </w:rPr>
        <w:t>1</w:t>
      </w:r>
      <w:r>
        <w:rPr>
          <w:rFonts w:cs="Times New Roman" w:hint="eastAsia"/>
          <w:kern w:val="0"/>
          <w:szCs w:val="21"/>
          <w:lang w:bidi="ar"/>
        </w:rPr>
        <w:t xml:space="preserve"> </w:t>
      </w:r>
      <w:r w:rsidRPr="006B0E9C">
        <w:rPr>
          <w:rFonts w:cs="Times New Roman" w:hint="eastAsia"/>
          <w:kern w:val="0"/>
          <w:szCs w:val="21"/>
          <w:lang w:bidi="ar"/>
        </w:rPr>
        <w:t>分）</w:t>
      </w:r>
    </w:p>
    <w:p w14:paraId="2C61609C" w14:textId="172B30C3" w:rsidR="00053C36" w:rsidRPr="006B0E9C" w:rsidRDefault="00053C36" w:rsidP="00053C36">
      <w:pPr>
        <w:rPr>
          <w:rFonts w:cs="Times New Roman"/>
        </w:rPr>
      </w:pPr>
      <w:r w:rsidRPr="006B0E9C">
        <w:rPr>
          <w:rFonts w:cs="Times New Roman"/>
        </w:rPr>
        <w:t>16</w:t>
      </w:r>
      <w:r w:rsidRPr="006B0E9C">
        <w:rPr>
          <w:rFonts w:hint="eastAsia"/>
        </w:rPr>
        <w:t>．</w:t>
      </w:r>
      <w:r w:rsidRPr="006B0E9C">
        <w:rPr>
          <w:rFonts w:cs="Times New Roman"/>
        </w:rPr>
        <w:t>（</w:t>
      </w:r>
      <w:r w:rsidRPr="006B0E9C">
        <w:rPr>
          <w:rFonts w:cs="Times New Roman"/>
        </w:rPr>
        <w:t>1</w:t>
      </w:r>
      <w:r w:rsidRPr="006B0E9C">
        <w:rPr>
          <w:rFonts w:cs="Times New Roman"/>
        </w:rPr>
        <w:t>）</w:t>
      </w:r>
      <w:r w:rsidRPr="006B0E9C">
        <w:rPr>
          <w:rFonts w:cs="Times New Roman" w:hint="eastAsia"/>
          <w:kern w:val="0"/>
          <w:szCs w:val="21"/>
          <w:lang w:bidi="ar"/>
        </w:rPr>
        <w:t>（</w:t>
      </w:r>
      <w:r w:rsidRPr="006B0E9C">
        <w:rPr>
          <w:rFonts w:cs="Times New Roman"/>
          <w:kern w:val="0"/>
          <w:szCs w:val="21"/>
          <w:lang w:bidi="ar"/>
        </w:rPr>
        <w:t>2</w:t>
      </w:r>
      <w:r w:rsidRPr="006B0E9C">
        <w:rPr>
          <w:rFonts w:cs="Times New Roman" w:hint="eastAsia"/>
          <w:kern w:val="0"/>
          <w:szCs w:val="21"/>
          <w:lang w:bidi="ar"/>
        </w:rPr>
        <w:t>分）</w:t>
      </w:r>
      <w:r w:rsidRPr="00D97D75">
        <w:rPr>
          <w:rFonts w:cs="Times New Roman"/>
          <w:iCs/>
          <w:kern w:val="0"/>
          <w:szCs w:val="21"/>
          <w:lang w:bidi="ar"/>
        </w:rPr>
        <w:t>M</w:t>
      </w:r>
    </w:p>
    <w:p w14:paraId="2EC40F0C" w14:textId="77777777" w:rsidR="00053C36" w:rsidRPr="00F82BCE" w:rsidRDefault="00053C36" w:rsidP="00053C36">
      <w:pPr>
        <w:rPr>
          <w:rFonts w:cs="Times New Roman"/>
          <w:kern w:val="0"/>
          <w:szCs w:val="21"/>
          <w:lang w:bidi="ar"/>
        </w:rPr>
      </w:pPr>
      <w:r w:rsidRPr="00F82BCE">
        <w:rPr>
          <w:rFonts w:cs="Times New Roman"/>
        </w:rPr>
        <w:t>（</w:t>
      </w:r>
      <w:r w:rsidRPr="00F82BCE">
        <w:rPr>
          <w:rFonts w:cs="Times New Roman"/>
        </w:rPr>
        <w:t>2</w:t>
      </w:r>
      <w:r w:rsidRPr="00F82BCE">
        <w:rPr>
          <w:rFonts w:cs="Times New Roman"/>
        </w:rPr>
        <w:t>）</w:t>
      </w:r>
      <w:r w:rsidRPr="00F82BCE">
        <w:rPr>
          <w:rFonts w:ascii="宋体" w:hAnsi="宋体" w:cs="宋体" w:hint="eastAsia"/>
          <w:kern w:val="0"/>
          <w:szCs w:val="21"/>
          <w:lang w:bidi="ar"/>
        </w:rPr>
        <w:t>①</w:t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2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3282190D" w14:textId="77777777" w:rsidR="00053C36" w:rsidRPr="00F82BCE" w:rsidRDefault="00053C36" w:rsidP="00053C36">
      <w:pPr>
        <w:rPr>
          <w:rFonts w:cs="Times New Roman"/>
          <w:kern w:val="0"/>
          <w:szCs w:val="21"/>
          <w:lang w:bidi="ar"/>
        </w:rPr>
      </w:pPr>
      <w:r w:rsidRPr="00F82BCE">
        <w:rPr>
          <w:rFonts w:cs="Times New Roman" w:hint="eastAsia"/>
          <w:kern w:val="0"/>
          <w:szCs w:val="21"/>
          <w:lang w:bidi="ar"/>
        </w:rPr>
        <w:t>设自由电子</w:t>
      </w:r>
      <w:r w:rsidRPr="00F82BCE">
        <w:rPr>
          <w:rFonts w:cs="Times New Roman"/>
          <w:kern w:val="0"/>
          <w:szCs w:val="21"/>
          <w:lang w:bidi="ar"/>
        </w:rPr>
        <w:t>的平均速度为</w:t>
      </w:r>
      <w:r>
        <w:rPr>
          <w:rFonts w:cs="Times New Roman" w:hint="eastAsia"/>
          <w:kern w:val="0"/>
          <w:szCs w:val="21"/>
          <w:lang w:bidi="ar"/>
        </w:rPr>
        <w:t xml:space="preserve"> </w:t>
      </w:r>
      <w:r w:rsidRPr="00F82BCE">
        <w:rPr>
          <w:rFonts w:ascii="Book Antiqua" w:hAnsi="Book Antiqua" w:cs="Times New Roman"/>
          <w:i/>
          <w:kern w:val="0"/>
          <w:szCs w:val="21"/>
          <w:lang w:bidi="ar"/>
        </w:rPr>
        <w:t>v</w:t>
      </w:r>
      <w:r w:rsidRPr="00F82BCE">
        <w:rPr>
          <w:rFonts w:cs="Times New Roman"/>
          <w:kern w:val="0"/>
          <w:szCs w:val="21"/>
          <w:lang w:bidi="ar"/>
        </w:rPr>
        <w:t>，</w:t>
      </w:r>
      <w:r w:rsidRPr="00F82BCE">
        <w:rPr>
          <w:rFonts w:cs="Times New Roman" w:hint="eastAsia"/>
          <w:i/>
          <w:kern w:val="0"/>
          <w:szCs w:val="21"/>
          <w:lang w:bidi="ar"/>
        </w:rPr>
        <w:t>t</w:t>
      </w:r>
      <w:r>
        <w:rPr>
          <w:rFonts w:cs="Times New Roman" w:hint="eastAsia"/>
          <w:iCs/>
          <w:kern w:val="0"/>
          <w:szCs w:val="21"/>
          <w:lang w:bidi="ar"/>
        </w:rPr>
        <w:t xml:space="preserve"> </w:t>
      </w:r>
      <w:r w:rsidRPr="00F82BCE">
        <w:rPr>
          <w:rFonts w:cs="Times New Roman" w:hint="eastAsia"/>
          <w:kern w:val="0"/>
          <w:szCs w:val="21"/>
          <w:lang w:bidi="ar"/>
        </w:rPr>
        <w:t>秒内</w:t>
      </w:r>
      <w:r w:rsidRPr="00F82BCE">
        <w:rPr>
          <w:rFonts w:cs="Times New Roman"/>
          <w:kern w:val="0"/>
          <w:szCs w:val="21"/>
          <w:lang w:bidi="ar"/>
        </w:rPr>
        <w:t>通过</w:t>
      </w:r>
      <w:r>
        <w:rPr>
          <w:rFonts w:cs="Times New Roman" w:hint="eastAsia"/>
          <w:kern w:val="0"/>
          <w:szCs w:val="21"/>
          <w:lang w:bidi="ar"/>
        </w:rPr>
        <w:t xml:space="preserve"> </w:t>
      </w:r>
      <w:r w:rsidRPr="00F82BCE">
        <w:rPr>
          <w:rFonts w:cs="Times New Roman" w:hint="eastAsia"/>
          <w:i/>
          <w:kern w:val="0"/>
          <w:szCs w:val="21"/>
          <w:lang w:bidi="ar"/>
        </w:rPr>
        <w:t>dL</w:t>
      </w:r>
      <w:r>
        <w:rPr>
          <w:rFonts w:cs="Times New Roman" w:hint="eastAsia"/>
          <w:iCs/>
          <w:kern w:val="0"/>
          <w:szCs w:val="21"/>
          <w:lang w:bidi="ar"/>
        </w:rPr>
        <w:t xml:space="preserve"> </w:t>
      </w:r>
      <w:r w:rsidRPr="00F82BCE">
        <w:rPr>
          <w:rFonts w:cs="Times New Roman" w:hint="eastAsia"/>
          <w:kern w:val="0"/>
          <w:szCs w:val="21"/>
          <w:lang w:bidi="ar"/>
        </w:rPr>
        <w:t>截面积</w:t>
      </w:r>
      <w:r w:rsidRPr="00F82BCE">
        <w:rPr>
          <w:rFonts w:cs="Times New Roman"/>
          <w:kern w:val="0"/>
          <w:szCs w:val="21"/>
          <w:lang w:bidi="ar"/>
        </w:rPr>
        <w:t>内</w:t>
      </w:r>
      <w:r w:rsidRPr="00F82BCE">
        <w:rPr>
          <w:rFonts w:cs="Times New Roman" w:hint="eastAsia"/>
          <w:kern w:val="0"/>
          <w:szCs w:val="21"/>
          <w:lang w:bidi="ar"/>
        </w:rPr>
        <w:t>的</w:t>
      </w:r>
      <w:r w:rsidRPr="00F82BCE">
        <w:rPr>
          <w:rFonts w:cs="Times New Roman"/>
          <w:kern w:val="0"/>
          <w:szCs w:val="21"/>
          <w:lang w:bidi="ar"/>
        </w:rPr>
        <w:t>电荷量</w:t>
      </w:r>
      <w:r>
        <w:rPr>
          <w:rFonts w:cs="Times New Roman" w:hint="eastAsia"/>
          <w:kern w:val="0"/>
          <w:szCs w:val="21"/>
          <w:lang w:bidi="ar"/>
        </w:rPr>
        <w:t xml:space="preserve"> </w:t>
      </w:r>
      <w:r w:rsidRPr="00F82BCE">
        <w:rPr>
          <w:rFonts w:cs="Times New Roman" w:hint="eastAsia"/>
          <w:i/>
          <w:kern w:val="0"/>
          <w:szCs w:val="21"/>
          <w:lang w:bidi="ar"/>
        </w:rPr>
        <w:t>Q</w:t>
      </w:r>
      <w:r>
        <w:rPr>
          <w:rFonts w:cs="Times New Roman" w:hint="eastAsia"/>
          <w:iCs/>
          <w:kern w:val="0"/>
          <w:szCs w:val="21"/>
          <w:lang w:bidi="ar"/>
        </w:rPr>
        <w:t xml:space="preserve"> </w:t>
      </w:r>
      <w:r w:rsidRPr="00F82BCE">
        <w:rPr>
          <w:rFonts w:cs="Times New Roman" w:hint="eastAsia"/>
          <w:kern w:val="0"/>
          <w:szCs w:val="21"/>
          <w:lang w:bidi="ar"/>
        </w:rPr>
        <w:t>=</w:t>
      </w:r>
      <w:r>
        <w:rPr>
          <w:rFonts w:cs="Times New Roman" w:hint="eastAsia"/>
          <w:kern w:val="0"/>
          <w:szCs w:val="21"/>
          <w:lang w:bidi="ar"/>
        </w:rPr>
        <w:t xml:space="preserve"> </w:t>
      </w:r>
      <w:r w:rsidRPr="00F82BCE">
        <w:rPr>
          <w:rFonts w:cs="Times New Roman"/>
          <w:i/>
          <w:kern w:val="0"/>
          <w:szCs w:val="21"/>
          <w:lang w:bidi="ar"/>
        </w:rPr>
        <w:t>n</w:t>
      </w:r>
      <w:r w:rsidRPr="00F82BCE">
        <w:rPr>
          <w:rFonts w:ascii="Book Antiqua" w:hAnsi="Book Antiqua" w:cs="Times New Roman"/>
          <w:i/>
          <w:kern w:val="0"/>
          <w:szCs w:val="21"/>
          <w:lang w:bidi="ar"/>
        </w:rPr>
        <w:t>v</w:t>
      </w:r>
      <w:r w:rsidRPr="00F82BCE">
        <w:rPr>
          <w:rFonts w:cs="Times New Roman"/>
          <w:i/>
          <w:kern w:val="0"/>
          <w:szCs w:val="21"/>
          <w:lang w:bidi="ar"/>
        </w:rPr>
        <w:t>dL</w:t>
      </w:r>
    </w:p>
    <w:p w14:paraId="4407CB75" w14:textId="22C9940F" w:rsidR="00053C36" w:rsidRPr="00F82BCE" w:rsidRDefault="00053C36" w:rsidP="00053C36">
      <w:pPr>
        <w:rPr>
          <w:rFonts w:cs="Times New Roman"/>
          <w:kern w:val="0"/>
          <w:szCs w:val="21"/>
          <w:lang w:bidi="ar"/>
        </w:rPr>
      </w:pPr>
      <w:r w:rsidRPr="00F82BCE">
        <w:rPr>
          <w:rFonts w:cs="Times New Roman" w:hint="eastAsia"/>
          <w:kern w:val="0"/>
          <w:szCs w:val="21"/>
          <w:lang w:bidi="ar"/>
        </w:rPr>
        <w:t>根据</w:t>
      </w:r>
      <w:r w:rsidRPr="00F82BCE">
        <w:rPr>
          <w:rFonts w:cs="Times New Roman"/>
          <w:kern w:val="0"/>
          <w:szCs w:val="21"/>
          <w:lang w:bidi="ar"/>
        </w:rPr>
        <w:t>电流</w:t>
      </w:r>
      <w:r w:rsidRPr="00F82BCE">
        <w:rPr>
          <w:rFonts w:cs="Times New Roman" w:hint="eastAsia"/>
          <w:kern w:val="0"/>
          <w:szCs w:val="21"/>
          <w:lang w:bidi="ar"/>
        </w:rPr>
        <w:t>强度</w:t>
      </w:r>
      <w:r w:rsidRPr="00F82BCE">
        <w:rPr>
          <w:rFonts w:cs="Times New Roman"/>
          <w:kern w:val="0"/>
          <w:szCs w:val="21"/>
          <w:lang w:bidi="ar"/>
        </w:rPr>
        <w:t>定义</w:t>
      </w:r>
      <w:r w:rsidRPr="00F82BCE">
        <w:rPr>
          <w:rFonts w:cs="Times New Roman" w:hint="eastAsia"/>
          <w:kern w:val="0"/>
          <w:szCs w:val="21"/>
          <w:lang w:bidi="ar"/>
        </w:rPr>
        <w:t xml:space="preserve"> </w:t>
      </w:r>
      <w:r w:rsidR="00EE4C83" w:rsidRPr="00EE4C83">
        <w:rPr>
          <w:rFonts w:cs="Times New Roman" w:hint="eastAsia"/>
          <w:i/>
          <w:iCs/>
          <w:kern w:val="0"/>
          <w:szCs w:val="21"/>
          <w:lang w:bidi="ar"/>
        </w:rPr>
        <w:t>I</w:t>
      </w:r>
      <w:r w:rsidR="00EE4C83">
        <w:rPr>
          <w:rFonts w:cs="Times New Roman" w:hint="eastAsia"/>
          <w:kern w:val="0"/>
          <w:szCs w:val="21"/>
          <w:lang w:bidi="ar"/>
        </w:rPr>
        <w:t xml:space="preserve"> = </w:t>
      </w:r>
      <w:r w:rsidR="00EE4C83">
        <w:rPr>
          <w:rFonts w:cs="Times New Roman"/>
          <w:kern w:val="0"/>
          <w:szCs w:val="21"/>
          <w:lang w:bidi="ar"/>
        </w:rPr>
        <w:fldChar w:fldCharType="begin"/>
      </w:r>
      <w:r w:rsidR="00EE4C83">
        <w:rPr>
          <w:rFonts w:cs="Times New Roman"/>
          <w:kern w:val="0"/>
          <w:szCs w:val="21"/>
          <w:lang w:bidi="ar"/>
        </w:rPr>
        <w:instrText xml:space="preserve"> </w:instrText>
      </w:r>
      <w:r w:rsidR="00EE4C83">
        <w:rPr>
          <w:rFonts w:cs="Times New Roman" w:hint="eastAsia"/>
          <w:kern w:val="0"/>
          <w:szCs w:val="21"/>
          <w:lang w:bidi="ar"/>
        </w:rPr>
        <w:instrText>EQ \F(</w:instrText>
      </w:r>
      <w:r w:rsidR="00EE4C83" w:rsidRPr="00EE4C83">
        <w:rPr>
          <w:rFonts w:cs="Times New Roman" w:hint="eastAsia"/>
          <w:i/>
          <w:iCs/>
          <w:kern w:val="0"/>
          <w:szCs w:val="21"/>
          <w:lang w:bidi="ar"/>
        </w:rPr>
        <w:instrText>Q</w:instrText>
      </w:r>
      <w:r w:rsidR="00EE4C83">
        <w:rPr>
          <w:rFonts w:cs="Times New Roman" w:hint="eastAsia"/>
          <w:kern w:val="0"/>
          <w:szCs w:val="21"/>
          <w:lang w:bidi="ar"/>
        </w:rPr>
        <w:instrText>,</w:instrText>
      </w:r>
      <w:r w:rsidR="00EE4C83" w:rsidRPr="00EE4C83">
        <w:rPr>
          <w:rFonts w:cs="Times New Roman" w:hint="eastAsia"/>
          <w:i/>
          <w:iCs/>
          <w:kern w:val="0"/>
          <w:szCs w:val="21"/>
          <w:lang w:bidi="ar"/>
        </w:rPr>
        <w:instrText>t</w:instrText>
      </w:r>
      <w:r w:rsidR="00EE4C83">
        <w:rPr>
          <w:rFonts w:cs="Times New Roman" w:hint="eastAsia"/>
          <w:kern w:val="0"/>
          <w:szCs w:val="21"/>
          <w:lang w:bidi="ar"/>
        </w:rPr>
        <w:instrText>)</w:instrText>
      </w:r>
      <w:r w:rsidR="00EE4C83">
        <w:rPr>
          <w:rFonts w:cs="Times New Roman"/>
          <w:kern w:val="0"/>
          <w:szCs w:val="21"/>
          <w:lang w:bidi="ar"/>
        </w:rPr>
        <w:instrText xml:space="preserve"> </w:instrText>
      </w:r>
      <w:r w:rsidR="00EE4C83">
        <w:rPr>
          <w:rFonts w:cs="Times New Roman"/>
          <w:kern w:val="0"/>
          <w:szCs w:val="21"/>
          <w:lang w:bidi="ar"/>
        </w:rPr>
        <w:fldChar w:fldCharType="end"/>
      </w:r>
      <w:r w:rsidR="00EE4C83">
        <w:rPr>
          <w:rFonts w:cs="Times New Roman" w:hint="eastAsia"/>
          <w:kern w:val="0"/>
          <w:szCs w:val="21"/>
          <w:lang w:bidi="ar"/>
        </w:rPr>
        <w:t xml:space="preserve">= </w:t>
      </w:r>
      <w:r w:rsidR="00EE4C83" w:rsidRPr="00EE4C83">
        <w:rPr>
          <w:rFonts w:cs="Times New Roman" w:hint="eastAsia"/>
          <w:i/>
          <w:iCs/>
          <w:kern w:val="0"/>
          <w:szCs w:val="21"/>
          <w:lang w:bidi="ar"/>
        </w:rPr>
        <w:t>nedL</w:t>
      </w:r>
      <w:r w:rsidR="00EE4C83" w:rsidRPr="00EE4C83">
        <w:rPr>
          <w:rFonts w:ascii="Book Antiqua" w:hAnsi="Book Antiqua" w:cs="Times New Roman"/>
          <w:i/>
          <w:iCs/>
          <w:kern w:val="0"/>
          <w:szCs w:val="21"/>
          <w:lang w:bidi="ar"/>
        </w:rPr>
        <w:t>v</w:t>
      </w:r>
      <w:r w:rsidR="00EE4C83">
        <w:rPr>
          <w:rFonts w:cs="Times New Roman"/>
          <w:kern w:val="0"/>
          <w:szCs w:val="21"/>
          <w:lang w:bidi="ar"/>
        </w:rPr>
        <w:tab/>
      </w:r>
      <w:r w:rsidR="00EE4C83">
        <w:rPr>
          <w:rFonts w:cs="Times New Roman"/>
          <w:kern w:val="0"/>
          <w:szCs w:val="21"/>
          <w:lang w:bidi="ar"/>
        </w:rPr>
        <w:tab/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7A152922" w14:textId="77777777" w:rsidR="00053C36" w:rsidRPr="00F82BCE" w:rsidRDefault="00053C36" w:rsidP="00053C36">
      <w:pPr>
        <w:rPr>
          <w:rFonts w:ascii="宋体" w:hAnsi="宋体" w:cs="宋体" w:hint="eastAsia"/>
          <w:kern w:val="0"/>
          <w:szCs w:val="21"/>
          <w:lang w:bidi="ar"/>
        </w:rPr>
      </w:pPr>
      <w:r w:rsidRPr="00F82BCE">
        <w:rPr>
          <w:rFonts w:cs="Times New Roman" w:hint="eastAsia"/>
          <w:kern w:val="0"/>
          <w:szCs w:val="21"/>
          <w:lang w:bidi="ar"/>
        </w:rPr>
        <w:t>得：</w:t>
      </w:r>
      <w:r w:rsidRPr="006B0E9C">
        <w:rPr>
          <w:rFonts w:ascii="Book Antiqua" w:hAnsi="Book Antiqua" w:cs="Times New Roman"/>
          <w:i/>
          <w:iCs/>
          <w:kern w:val="0"/>
          <w:szCs w:val="21"/>
          <w:lang w:bidi="ar"/>
        </w:rPr>
        <w:t>v</w:t>
      </w:r>
      <w:r>
        <w:rPr>
          <w:rFonts w:cs="Times New Roman" w:hint="eastAsia"/>
          <w:kern w:val="0"/>
          <w:szCs w:val="21"/>
          <w:lang w:bidi="ar"/>
        </w:rPr>
        <w:t xml:space="preserve"> = </w:t>
      </w:r>
      <w:r>
        <w:rPr>
          <w:rFonts w:cs="Times New Roman"/>
          <w:kern w:val="0"/>
          <w:szCs w:val="21"/>
          <w:lang w:bidi="ar"/>
        </w:rPr>
        <w:fldChar w:fldCharType="begin"/>
      </w:r>
      <w:r>
        <w:rPr>
          <w:rFonts w:cs="Times New Roman"/>
          <w:kern w:val="0"/>
          <w:szCs w:val="21"/>
          <w:lang w:bidi="ar"/>
        </w:rPr>
        <w:instrText xml:space="preserve"> </w:instrText>
      </w:r>
      <w:r>
        <w:rPr>
          <w:rFonts w:cs="Times New Roman" w:hint="eastAsia"/>
          <w:kern w:val="0"/>
          <w:szCs w:val="21"/>
          <w:lang w:bidi="ar"/>
        </w:rPr>
        <w:instrText>EQ \F(</w:instrText>
      </w:r>
      <w:r w:rsidRPr="006B0E9C">
        <w:rPr>
          <w:rFonts w:cs="Times New Roman" w:hint="eastAsia"/>
          <w:i/>
          <w:iCs/>
          <w:kern w:val="0"/>
          <w:szCs w:val="21"/>
          <w:lang w:bidi="ar"/>
        </w:rPr>
        <w:instrText>I</w:instrText>
      </w:r>
      <w:r>
        <w:rPr>
          <w:rFonts w:cs="Times New Roman" w:hint="eastAsia"/>
          <w:kern w:val="0"/>
          <w:szCs w:val="21"/>
          <w:lang w:bidi="ar"/>
        </w:rPr>
        <w:instrText>,</w:instrText>
      </w:r>
      <w:r w:rsidRPr="00F82BCE">
        <w:rPr>
          <w:rFonts w:cs="Times New Roman"/>
          <w:i/>
          <w:kern w:val="0"/>
          <w:szCs w:val="21"/>
          <w:lang w:bidi="ar"/>
        </w:rPr>
        <w:instrText>n</w:instrText>
      </w:r>
      <w:r>
        <w:rPr>
          <w:rFonts w:cs="Times New Roman" w:hint="eastAsia"/>
          <w:i/>
          <w:kern w:val="0"/>
          <w:szCs w:val="21"/>
          <w:lang w:bidi="ar"/>
        </w:rPr>
        <w:instrText>e</w:instrText>
      </w:r>
      <w:r w:rsidRPr="00F82BCE">
        <w:rPr>
          <w:rFonts w:cs="Times New Roman"/>
          <w:i/>
          <w:kern w:val="0"/>
          <w:szCs w:val="21"/>
          <w:lang w:bidi="ar"/>
        </w:rPr>
        <w:instrText>dL</w:instrText>
      </w:r>
      <w:r>
        <w:rPr>
          <w:rFonts w:cs="Times New Roman" w:hint="eastAsia"/>
          <w:kern w:val="0"/>
          <w:szCs w:val="21"/>
          <w:lang w:bidi="ar"/>
        </w:rPr>
        <w:instrText>)</w:instrText>
      </w:r>
      <w:r>
        <w:rPr>
          <w:rFonts w:cs="Times New Roman"/>
          <w:kern w:val="0"/>
          <w:szCs w:val="21"/>
          <w:lang w:bidi="ar"/>
        </w:rPr>
        <w:instrText xml:space="preserve"> </w:instrText>
      </w:r>
      <w:r>
        <w:rPr>
          <w:rFonts w:cs="Times New Roman"/>
          <w:kern w:val="0"/>
          <w:szCs w:val="21"/>
          <w:lang w:bidi="ar"/>
        </w:rPr>
        <w:fldChar w:fldCharType="end"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18D7F132" w14:textId="77777777" w:rsidR="00053C36" w:rsidRPr="00F82BCE" w:rsidRDefault="00053C36" w:rsidP="00053C36">
      <w:r w:rsidRPr="00F82BCE">
        <w:rPr>
          <w:rFonts w:ascii="宋体" w:hAnsi="宋体" w:cs="宋体" w:hint="eastAsia"/>
          <w:kern w:val="0"/>
          <w:szCs w:val="21"/>
          <w:lang w:bidi="ar"/>
        </w:rPr>
        <w:lastRenderedPageBreak/>
        <w:t>②</w:t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2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2F4CB7BF" w14:textId="77777777" w:rsidR="00053C36" w:rsidRPr="00F82BCE" w:rsidRDefault="00053C36" w:rsidP="00053C36">
      <w:pPr>
        <w:rPr>
          <w:rFonts w:ascii="宋体" w:hAnsi="宋体" w:hint="eastAsia"/>
        </w:rPr>
      </w:pPr>
      <w:r w:rsidRPr="00F82BCE">
        <w:rPr>
          <w:rFonts w:ascii="宋体" w:hAnsi="宋体" w:hint="eastAsia"/>
        </w:rPr>
        <w:t>稳定</w:t>
      </w:r>
      <w:r w:rsidRPr="00F82BCE">
        <w:rPr>
          <w:rFonts w:ascii="宋体" w:hAnsi="宋体"/>
        </w:rPr>
        <w:t>后</w:t>
      </w:r>
      <w:r w:rsidRPr="00F82BCE">
        <w:rPr>
          <w:rFonts w:ascii="宋体" w:hAnsi="宋体" w:hint="eastAsia"/>
        </w:rPr>
        <w:t>洛伦兹</w:t>
      </w:r>
      <w:r w:rsidRPr="00F82BCE">
        <w:rPr>
          <w:rFonts w:ascii="宋体" w:hAnsi="宋体"/>
        </w:rPr>
        <w:t>力和电场力平衡</w:t>
      </w:r>
      <w:r>
        <w:rPr>
          <w:rFonts w:ascii="宋体" w:hAnsi="宋体"/>
        </w:rPr>
        <w:tab/>
      </w:r>
      <w:r w:rsidRPr="006B0E9C">
        <w:rPr>
          <w:rFonts w:hint="eastAsia"/>
          <w:i/>
          <w:iCs/>
        </w:rPr>
        <w:t>q</w:t>
      </w:r>
      <w:r w:rsidRPr="006B0E9C">
        <w:rPr>
          <w:rFonts w:ascii="Book Antiqua" w:hAnsi="Book Antiqua"/>
          <w:i/>
          <w:iCs/>
        </w:rPr>
        <w:t>v</w:t>
      </w:r>
      <w:r w:rsidRPr="006B0E9C">
        <w:rPr>
          <w:rFonts w:hint="eastAsia"/>
          <w:i/>
          <w:iCs/>
        </w:rPr>
        <w:t>B</w:t>
      </w:r>
      <w:r w:rsidRPr="006B0E9C">
        <w:rPr>
          <w:rFonts w:hint="eastAsia"/>
        </w:rPr>
        <w:t xml:space="preserve"> = </w:t>
      </w:r>
      <w:r w:rsidRPr="006B0E9C">
        <w:rPr>
          <w:rFonts w:hint="eastAsia"/>
          <w:i/>
          <w:iCs/>
        </w:rPr>
        <w:t>qE</w:t>
      </w:r>
      <w:r>
        <w:tab/>
      </w:r>
      <w:r>
        <w:tab/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2D31F726" w14:textId="77777777" w:rsidR="00053C36" w:rsidRPr="00F82BCE" w:rsidRDefault="00053C36" w:rsidP="00053C36">
      <w:pPr>
        <w:rPr>
          <w:rFonts w:ascii="宋体" w:hAnsi="宋体" w:cs="Times New Roman" w:hint="eastAsia"/>
          <w:kern w:val="0"/>
          <w:szCs w:val="21"/>
          <w:lang w:bidi="ar"/>
        </w:rPr>
      </w:pPr>
      <w:r w:rsidRPr="006B0E9C">
        <w:rPr>
          <w:rFonts w:hint="eastAsia"/>
          <w:i/>
          <w:iCs/>
        </w:rPr>
        <w:t>B</w:t>
      </w:r>
      <w:r w:rsidRPr="006B0E9C">
        <w:rPr>
          <w:rFonts w:hint="eastAsia"/>
        </w:rPr>
        <w:t xml:space="preserve"> = </w:t>
      </w:r>
      <w:r w:rsidRPr="006B0E9C">
        <w:rPr>
          <w:rFonts w:hint="eastAsia"/>
        </w:rPr>
        <w:fldChar w:fldCharType="begin"/>
      </w:r>
      <w:r w:rsidRPr="006B0E9C">
        <w:rPr>
          <w:rFonts w:hint="eastAsia"/>
        </w:rPr>
        <w:instrText xml:space="preserve"> Eq \F(</w:instrText>
      </w:r>
      <w:r w:rsidRPr="006B0E9C">
        <w:rPr>
          <w:rFonts w:hint="eastAsia"/>
          <w:i/>
          <w:iCs/>
        </w:rPr>
        <w:instrText>E</w:instrText>
      </w:r>
      <w:r w:rsidRPr="006B0E9C">
        <w:rPr>
          <w:rFonts w:hint="eastAsia"/>
        </w:rPr>
        <w:instrText>,</w:instrText>
      </w:r>
      <w:r w:rsidRPr="006B0E9C">
        <w:rPr>
          <w:rFonts w:hint="eastAsia"/>
          <w:i/>
          <w:iCs/>
        </w:rPr>
        <w:instrText>L</w:instrText>
      </w:r>
      <w:r w:rsidRPr="006B0E9C">
        <w:rPr>
          <w:rFonts w:ascii="Book Antiqua" w:hAnsi="Book Antiqua"/>
          <w:i/>
          <w:iCs/>
        </w:rPr>
        <w:instrText>v</w:instrText>
      </w:r>
      <w:r w:rsidRPr="006B0E9C">
        <w:rPr>
          <w:rFonts w:hint="eastAsia"/>
        </w:rPr>
        <w:instrText xml:space="preserve">) </w:instrText>
      </w:r>
      <w:r w:rsidRPr="006B0E9C">
        <w:rPr>
          <w:rFonts w:hint="eastAsia"/>
        </w:rPr>
        <w:fldChar w:fldCharType="end"/>
      </w:r>
      <w:r>
        <w:rPr>
          <w:rFonts w:hint="eastAsia"/>
        </w:rPr>
        <w:t xml:space="preserve">= </w:t>
      </w:r>
      <w:r w:rsidRPr="006B0E9C">
        <w:rPr>
          <w:rFonts w:hint="eastAsia"/>
        </w:rPr>
        <w:fldChar w:fldCharType="begin"/>
      </w:r>
      <w:r w:rsidRPr="006B0E9C">
        <w:rPr>
          <w:rFonts w:hint="eastAsia"/>
        </w:rPr>
        <w:instrText xml:space="preserve"> Eq \F(</w:instrText>
      </w:r>
      <w:r>
        <w:rPr>
          <w:rFonts w:hint="eastAsia"/>
          <w:i/>
          <w:iCs/>
        </w:rPr>
        <w:instrText>U</w:instrText>
      </w:r>
      <w:r w:rsidRPr="006B0E9C">
        <w:rPr>
          <w:rFonts w:hint="eastAsia"/>
        </w:rPr>
        <w:instrText>,</w:instrText>
      </w:r>
      <w:r w:rsidRPr="006B0E9C">
        <w:rPr>
          <w:rFonts w:hint="eastAsia"/>
          <w:i/>
          <w:iCs/>
        </w:rPr>
        <w:instrText>L</w:instrText>
      </w:r>
      <w:r w:rsidRPr="006B0E9C">
        <w:rPr>
          <w:rFonts w:hint="eastAsia"/>
        </w:rPr>
        <w:instrText xml:space="preserve">) </w:instrText>
      </w:r>
      <w:r w:rsidRPr="006B0E9C">
        <w:rPr>
          <w:rFonts w:hint="eastAsia"/>
        </w:rPr>
        <w:fldChar w:fldCharType="end"/>
      </w:r>
      <w:r w:rsidRPr="005264E9">
        <w:rPr>
          <w:rFonts w:cs="Times New Roman"/>
        </w:rPr>
        <w:t>×</w:t>
      </w:r>
      <w:r>
        <w:rPr>
          <w:rFonts w:cs="Times New Roman"/>
          <w:kern w:val="0"/>
          <w:szCs w:val="21"/>
          <w:lang w:bidi="ar"/>
        </w:rPr>
        <w:fldChar w:fldCharType="begin"/>
      </w:r>
      <w:r>
        <w:rPr>
          <w:rFonts w:cs="Times New Roman"/>
          <w:kern w:val="0"/>
          <w:szCs w:val="21"/>
          <w:lang w:bidi="ar"/>
        </w:rPr>
        <w:instrText xml:space="preserve"> </w:instrText>
      </w:r>
      <w:r>
        <w:rPr>
          <w:rFonts w:cs="Times New Roman" w:hint="eastAsia"/>
          <w:kern w:val="0"/>
          <w:szCs w:val="21"/>
          <w:lang w:bidi="ar"/>
        </w:rPr>
        <w:instrText>EQ \F(</w:instrText>
      </w:r>
      <w:r w:rsidRPr="00F82BCE">
        <w:rPr>
          <w:rFonts w:cs="Times New Roman"/>
          <w:i/>
          <w:kern w:val="0"/>
          <w:szCs w:val="21"/>
          <w:lang w:bidi="ar"/>
        </w:rPr>
        <w:instrText>n</w:instrText>
      </w:r>
      <w:r>
        <w:rPr>
          <w:rFonts w:cs="Times New Roman" w:hint="eastAsia"/>
          <w:i/>
          <w:kern w:val="0"/>
          <w:szCs w:val="21"/>
          <w:lang w:bidi="ar"/>
        </w:rPr>
        <w:instrText>e</w:instrText>
      </w:r>
      <w:r w:rsidRPr="00F82BCE">
        <w:rPr>
          <w:rFonts w:cs="Times New Roman"/>
          <w:i/>
          <w:kern w:val="0"/>
          <w:szCs w:val="21"/>
          <w:lang w:bidi="ar"/>
        </w:rPr>
        <w:instrText>dL</w:instrText>
      </w:r>
      <w:r>
        <w:rPr>
          <w:rFonts w:cs="Times New Roman" w:hint="eastAsia"/>
          <w:kern w:val="0"/>
          <w:szCs w:val="21"/>
          <w:lang w:bidi="ar"/>
        </w:rPr>
        <w:instrText>,</w:instrText>
      </w:r>
      <w:r w:rsidRPr="006B0E9C">
        <w:rPr>
          <w:rFonts w:cs="Times New Roman" w:hint="eastAsia"/>
          <w:i/>
          <w:iCs/>
          <w:kern w:val="0"/>
          <w:szCs w:val="21"/>
          <w:lang w:bidi="ar"/>
        </w:rPr>
        <w:instrText>I</w:instrText>
      </w:r>
      <w:r>
        <w:rPr>
          <w:rFonts w:cs="Times New Roman" w:hint="eastAsia"/>
          <w:kern w:val="0"/>
          <w:szCs w:val="21"/>
          <w:lang w:bidi="ar"/>
        </w:rPr>
        <w:instrText>)</w:instrText>
      </w:r>
      <w:r>
        <w:rPr>
          <w:rFonts w:cs="Times New Roman"/>
          <w:kern w:val="0"/>
          <w:szCs w:val="21"/>
          <w:lang w:bidi="ar"/>
        </w:rPr>
        <w:instrText xml:space="preserve"> </w:instrText>
      </w:r>
      <w:r>
        <w:rPr>
          <w:rFonts w:cs="Times New Roman"/>
          <w:kern w:val="0"/>
          <w:szCs w:val="21"/>
          <w:lang w:bidi="ar"/>
        </w:rPr>
        <w:fldChar w:fldCharType="end"/>
      </w:r>
      <w:r>
        <w:rPr>
          <w:rFonts w:cs="Times New Roman" w:hint="eastAsia"/>
          <w:kern w:val="0"/>
          <w:szCs w:val="21"/>
          <w:lang w:bidi="ar"/>
        </w:rPr>
        <w:t xml:space="preserve">= </w:t>
      </w:r>
      <w:r>
        <w:rPr>
          <w:rFonts w:cs="Times New Roman"/>
          <w:kern w:val="0"/>
          <w:szCs w:val="21"/>
          <w:lang w:bidi="ar"/>
        </w:rPr>
        <w:fldChar w:fldCharType="begin"/>
      </w:r>
      <w:r>
        <w:rPr>
          <w:rFonts w:cs="Times New Roman"/>
          <w:kern w:val="0"/>
          <w:szCs w:val="21"/>
          <w:lang w:bidi="ar"/>
        </w:rPr>
        <w:instrText xml:space="preserve"> </w:instrText>
      </w:r>
      <w:r>
        <w:rPr>
          <w:rFonts w:cs="Times New Roman" w:hint="eastAsia"/>
          <w:kern w:val="0"/>
          <w:szCs w:val="21"/>
          <w:lang w:bidi="ar"/>
        </w:rPr>
        <w:instrText>EQ \F(</w:instrText>
      </w:r>
      <w:r w:rsidRPr="00F82BCE">
        <w:rPr>
          <w:rFonts w:cs="Times New Roman"/>
          <w:i/>
          <w:kern w:val="0"/>
          <w:szCs w:val="21"/>
          <w:lang w:bidi="ar"/>
        </w:rPr>
        <w:instrText>n</w:instrText>
      </w:r>
      <w:r>
        <w:rPr>
          <w:rFonts w:cs="Times New Roman" w:hint="eastAsia"/>
          <w:i/>
          <w:kern w:val="0"/>
          <w:szCs w:val="21"/>
          <w:lang w:bidi="ar"/>
        </w:rPr>
        <w:instrText>e</w:instrText>
      </w:r>
      <w:r w:rsidRPr="00F82BCE">
        <w:rPr>
          <w:rFonts w:cs="Times New Roman"/>
          <w:i/>
          <w:kern w:val="0"/>
          <w:szCs w:val="21"/>
          <w:lang w:bidi="ar"/>
        </w:rPr>
        <w:instrText>d</w:instrText>
      </w:r>
      <w:r>
        <w:rPr>
          <w:rFonts w:cs="Times New Roman" w:hint="eastAsia"/>
          <w:i/>
          <w:kern w:val="0"/>
          <w:szCs w:val="21"/>
          <w:lang w:bidi="ar"/>
        </w:rPr>
        <w:instrText>U</w:instrText>
      </w:r>
      <w:r>
        <w:rPr>
          <w:rFonts w:cs="Times New Roman" w:hint="eastAsia"/>
          <w:kern w:val="0"/>
          <w:szCs w:val="21"/>
          <w:lang w:bidi="ar"/>
        </w:rPr>
        <w:instrText>,</w:instrText>
      </w:r>
      <w:r w:rsidRPr="006B0E9C">
        <w:rPr>
          <w:rFonts w:cs="Times New Roman" w:hint="eastAsia"/>
          <w:i/>
          <w:iCs/>
          <w:kern w:val="0"/>
          <w:szCs w:val="21"/>
          <w:lang w:bidi="ar"/>
        </w:rPr>
        <w:instrText>I</w:instrText>
      </w:r>
      <w:r>
        <w:rPr>
          <w:rFonts w:cs="Times New Roman" w:hint="eastAsia"/>
          <w:kern w:val="0"/>
          <w:szCs w:val="21"/>
          <w:lang w:bidi="ar"/>
        </w:rPr>
        <w:instrText>)</w:instrText>
      </w:r>
      <w:r>
        <w:rPr>
          <w:rFonts w:cs="Times New Roman"/>
          <w:kern w:val="0"/>
          <w:szCs w:val="21"/>
          <w:lang w:bidi="ar"/>
        </w:rPr>
        <w:instrText xml:space="preserve"> </w:instrText>
      </w:r>
      <w:r>
        <w:rPr>
          <w:rFonts w:cs="Times New Roman"/>
          <w:kern w:val="0"/>
          <w:szCs w:val="21"/>
          <w:lang w:bidi="ar"/>
        </w:rPr>
        <w:fldChar w:fldCharType="end"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 w:rsidRPr="00F82BCE">
        <w:rPr>
          <w:rFonts w:cs="Times New Roman" w:hint="eastAsia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）</w:t>
      </w:r>
    </w:p>
    <w:p w14:paraId="70E341B2" w14:textId="77777777" w:rsidR="00053C36" w:rsidRPr="00F82BCE" w:rsidRDefault="00053C36" w:rsidP="00053C36">
      <w:pPr>
        <w:rPr>
          <w:rFonts w:ascii="宋体" w:hAnsi="宋体" w:cs="Times New Roman" w:hint="eastAsia"/>
        </w:rPr>
      </w:pPr>
    </w:p>
    <w:p w14:paraId="595C4226" w14:textId="77777777" w:rsidR="00053C36" w:rsidRPr="006B0E9C" w:rsidRDefault="00053C36" w:rsidP="00053C36">
      <w:pPr>
        <w:rPr>
          <w:rFonts w:cs="Times New Roman"/>
        </w:rPr>
      </w:pPr>
      <w:r w:rsidRPr="006B0E9C">
        <w:rPr>
          <w:rFonts w:cs="Times New Roman"/>
        </w:rPr>
        <w:t>17</w:t>
      </w:r>
      <w:r w:rsidRPr="006B0E9C">
        <w:rPr>
          <w:rFonts w:hint="eastAsia"/>
        </w:rPr>
        <w:t>．</w:t>
      </w:r>
      <w:r w:rsidRPr="006B0E9C">
        <w:rPr>
          <w:rFonts w:cs="Times New Roman"/>
        </w:rPr>
        <w:t>（</w:t>
      </w:r>
      <w:r w:rsidRPr="006B0E9C">
        <w:rPr>
          <w:rFonts w:cs="Times New Roman"/>
        </w:rPr>
        <w:t>1</w:t>
      </w:r>
      <w:r w:rsidRPr="006B0E9C">
        <w:rPr>
          <w:rFonts w:cs="Times New Roman"/>
        </w:rPr>
        <w:t>）</w:t>
      </w:r>
      <w:r w:rsidRPr="006B0E9C">
        <w:rPr>
          <w:rFonts w:cs="Times New Roman" w:hint="eastAsia"/>
          <w:kern w:val="0"/>
          <w:szCs w:val="21"/>
          <w:lang w:bidi="ar"/>
        </w:rPr>
        <w:t>（</w:t>
      </w:r>
      <w:r w:rsidRPr="006B0E9C">
        <w:rPr>
          <w:rFonts w:cs="Times New Roman"/>
          <w:kern w:val="0"/>
          <w:szCs w:val="21"/>
          <w:lang w:bidi="ar"/>
        </w:rPr>
        <w:t>6</w:t>
      </w:r>
      <w:r w:rsidRPr="006B0E9C">
        <w:rPr>
          <w:rFonts w:cs="Times New Roman" w:hint="eastAsia"/>
          <w:kern w:val="0"/>
          <w:szCs w:val="21"/>
          <w:lang w:bidi="ar"/>
        </w:rPr>
        <w:t>分）</w:t>
      </w:r>
      <w:r>
        <w:rPr>
          <w:rFonts w:cs="Times New Roman"/>
          <w:kern w:val="0"/>
          <w:szCs w:val="21"/>
          <w:lang w:bidi="ar"/>
        </w:rPr>
        <w:t>π</w:t>
      </w:r>
      <w:r w:rsidRPr="006B0E9C">
        <w:rPr>
          <w:rFonts w:cs="Times New Roman" w:hint="eastAsia"/>
        </w:rPr>
        <w:t>；</w:t>
      </w:r>
      <w:r w:rsidRPr="006B0E9C">
        <w:rPr>
          <w:rFonts w:ascii="宋体" w:hAnsi="宋体" w:cs="宋体" w:hint="eastAsia"/>
          <w:kern w:val="0"/>
          <w:szCs w:val="21"/>
          <w:lang w:bidi="ar"/>
        </w:rPr>
        <w:t>大</w:t>
      </w:r>
      <w:r w:rsidRPr="006B0E9C">
        <w:rPr>
          <w:rFonts w:cs="Times New Roman"/>
        </w:rPr>
        <w:t>；</w:t>
      </w:r>
      <w:r w:rsidRPr="006B0E9C">
        <w:rPr>
          <w:rFonts w:cs="Times New Roman" w:hint="eastAsia"/>
        </w:rPr>
        <w:t>小</w:t>
      </w:r>
    </w:p>
    <w:p w14:paraId="436288A4" w14:textId="77777777" w:rsidR="00053C36" w:rsidRPr="006B0E9C" w:rsidRDefault="00053C36" w:rsidP="00053C36">
      <w:pPr>
        <w:rPr>
          <w:rFonts w:cs="Times New Roman"/>
        </w:rPr>
      </w:pPr>
      <w:r w:rsidRPr="006B0E9C">
        <w:rPr>
          <w:rFonts w:cs="Times New Roman" w:hint="eastAsia"/>
        </w:rPr>
        <w:t>（</w:t>
      </w:r>
      <w:r w:rsidRPr="006B0E9C">
        <w:rPr>
          <w:rFonts w:cs="Times New Roman"/>
        </w:rPr>
        <w:t>2</w:t>
      </w:r>
      <w:r w:rsidRPr="006B0E9C">
        <w:rPr>
          <w:rFonts w:cs="Times New Roman" w:hint="eastAsia"/>
        </w:rPr>
        <w:t>）</w:t>
      </w:r>
      <w:r w:rsidRPr="006B0E9C">
        <w:rPr>
          <w:rFonts w:ascii="宋体" w:hAnsi="宋体" w:cs="宋体" w:hint="eastAsia"/>
        </w:rPr>
        <w:t>①</w:t>
      </w:r>
      <w:r w:rsidRPr="006B0E9C">
        <w:rPr>
          <w:rFonts w:cs="Times New Roman" w:hint="eastAsia"/>
          <w:kern w:val="0"/>
          <w:szCs w:val="21"/>
          <w:lang w:bidi="ar"/>
        </w:rPr>
        <w:t>（</w:t>
      </w:r>
      <w:r w:rsidRPr="006B0E9C">
        <w:rPr>
          <w:rFonts w:cs="Times New Roman"/>
          <w:kern w:val="0"/>
          <w:szCs w:val="21"/>
          <w:lang w:bidi="ar"/>
        </w:rPr>
        <w:t>2</w:t>
      </w:r>
      <w:r w:rsidRPr="006B0E9C">
        <w:rPr>
          <w:rFonts w:cs="Times New Roman" w:hint="eastAsia"/>
          <w:kern w:val="0"/>
          <w:szCs w:val="21"/>
          <w:lang w:bidi="ar"/>
        </w:rPr>
        <w:t>分）</w:t>
      </w:r>
      <w:r w:rsidRPr="006B0E9C">
        <w:rPr>
          <w:rFonts w:cs="Times New Roman" w:hint="eastAsia"/>
        </w:rPr>
        <w:t>向左；②</w:t>
      </w:r>
      <w:r w:rsidRPr="006B0E9C">
        <w:rPr>
          <w:rFonts w:cs="Times New Roman" w:hint="eastAsia"/>
          <w:kern w:val="0"/>
          <w:szCs w:val="21"/>
          <w:lang w:bidi="ar"/>
        </w:rPr>
        <w:t>（</w:t>
      </w:r>
      <w:r w:rsidRPr="006B0E9C">
        <w:rPr>
          <w:rFonts w:cs="Times New Roman"/>
          <w:kern w:val="0"/>
          <w:szCs w:val="21"/>
          <w:lang w:bidi="ar"/>
        </w:rPr>
        <w:t>3</w:t>
      </w:r>
      <w:r w:rsidRPr="006B0E9C">
        <w:rPr>
          <w:rFonts w:cs="Times New Roman" w:hint="eastAsia"/>
          <w:kern w:val="0"/>
          <w:szCs w:val="21"/>
          <w:lang w:bidi="ar"/>
        </w:rPr>
        <w:t>分）</w:t>
      </w:r>
      <w:r w:rsidRPr="006B0E9C">
        <w:rPr>
          <w:rFonts w:cs="Times New Roman" w:hint="eastAsia"/>
        </w:rPr>
        <w:t>D</w:t>
      </w:r>
    </w:p>
    <w:p w14:paraId="3620D771" w14:textId="77777777" w:rsidR="00053C36" w:rsidRPr="006B0E9C" w:rsidRDefault="00053C36" w:rsidP="00053C36">
      <w:pPr>
        <w:rPr>
          <w:rFonts w:cs="Times New Roman"/>
          <w:kern w:val="0"/>
          <w:szCs w:val="21"/>
          <w:lang w:bidi="ar"/>
        </w:rPr>
      </w:pPr>
      <w:r w:rsidRPr="006B0E9C">
        <w:rPr>
          <w:rFonts w:cs="Times New Roman" w:hint="eastAsia"/>
          <w:kern w:val="0"/>
          <w:szCs w:val="21"/>
          <w:lang w:bidi="ar"/>
        </w:rPr>
        <w:t>（</w:t>
      </w:r>
      <w:r w:rsidRPr="006B0E9C">
        <w:rPr>
          <w:rFonts w:cs="Times New Roman" w:hint="eastAsia"/>
          <w:kern w:val="0"/>
          <w:szCs w:val="21"/>
          <w:lang w:bidi="ar"/>
        </w:rPr>
        <w:t>3</w:t>
      </w:r>
      <w:r w:rsidRPr="006B0E9C">
        <w:rPr>
          <w:rFonts w:cs="Times New Roman" w:hint="eastAsia"/>
          <w:kern w:val="0"/>
          <w:szCs w:val="21"/>
          <w:lang w:bidi="ar"/>
        </w:rPr>
        <w:t>）（</w:t>
      </w:r>
      <w:r w:rsidRPr="006B0E9C">
        <w:rPr>
          <w:rFonts w:cs="Times New Roman"/>
          <w:kern w:val="0"/>
          <w:szCs w:val="21"/>
          <w:lang w:bidi="ar"/>
        </w:rPr>
        <w:t>4</w:t>
      </w:r>
      <w:r w:rsidRPr="006B0E9C">
        <w:rPr>
          <w:rFonts w:cs="Times New Roman" w:hint="eastAsia"/>
          <w:kern w:val="0"/>
          <w:szCs w:val="21"/>
          <w:lang w:bidi="ar"/>
        </w:rPr>
        <w:t>分）</w:t>
      </w:r>
    </w:p>
    <w:p w14:paraId="24F5D80E" w14:textId="789E1BB4" w:rsidR="00053C36" w:rsidRPr="00F82BCE" w:rsidRDefault="00053C36" w:rsidP="00053C36">
      <w:pPr>
        <w:rPr>
          <w:rFonts w:cs="Times New Roman"/>
          <w:kern w:val="0"/>
          <w:szCs w:val="21"/>
          <w:lang w:bidi="ar"/>
        </w:rPr>
      </w:pPr>
      <w:r w:rsidRPr="00F82BCE">
        <w:rPr>
          <w:rFonts w:cs="Times New Roman" w:hint="eastAsia"/>
          <w:kern w:val="0"/>
          <w:szCs w:val="21"/>
          <w:lang w:bidi="ar"/>
        </w:rPr>
        <w:t>转盘</w:t>
      </w:r>
      <w:r w:rsidRPr="00F82BCE">
        <w:rPr>
          <w:rFonts w:cs="Times New Roman"/>
          <w:kern w:val="0"/>
          <w:szCs w:val="21"/>
          <w:lang w:bidi="ar"/>
        </w:rPr>
        <w:t>转动</w:t>
      </w:r>
      <w:r>
        <w:rPr>
          <w:rFonts w:cs="Times New Roman" w:hint="eastAsia"/>
          <w:kern w:val="0"/>
          <w:szCs w:val="21"/>
          <w:lang w:bidi="ar"/>
        </w:rPr>
        <w:t xml:space="preserve"> </w:t>
      </w:r>
      <w:r w:rsidRPr="00F82BCE">
        <w:rPr>
          <w:rFonts w:cs="Times New Roman" w:hint="eastAsia"/>
          <w:kern w:val="0"/>
          <w:szCs w:val="21"/>
          <w:lang w:bidi="ar"/>
        </w:rPr>
        <w:t>10</w:t>
      </w:r>
      <w:r>
        <w:rPr>
          <w:rFonts w:cs="Times New Roman" w:hint="eastAsia"/>
          <w:kern w:val="0"/>
          <w:szCs w:val="21"/>
          <w:lang w:bidi="ar"/>
        </w:rPr>
        <w:t xml:space="preserve"> </w:t>
      </w:r>
      <w:r w:rsidRPr="00F82BCE">
        <w:rPr>
          <w:rFonts w:cs="Times New Roman" w:hint="eastAsia"/>
          <w:kern w:val="0"/>
          <w:szCs w:val="21"/>
          <w:lang w:bidi="ar"/>
        </w:rPr>
        <w:t>圈所用</w:t>
      </w:r>
      <w:r w:rsidRPr="00F82BCE">
        <w:rPr>
          <w:rFonts w:cs="Times New Roman"/>
          <w:kern w:val="0"/>
          <w:szCs w:val="21"/>
          <w:lang w:bidi="ar"/>
        </w:rPr>
        <w:t>时间</w:t>
      </w:r>
      <w:r w:rsidRPr="00F82BCE">
        <w:rPr>
          <w:rFonts w:cs="Times New Roman" w:hint="eastAsia"/>
          <w:kern w:val="0"/>
          <w:szCs w:val="21"/>
          <w:lang w:bidi="ar"/>
        </w:rPr>
        <w:t xml:space="preserve"> </w:t>
      </w:r>
      <w:r w:rsidR="00EE4C83" w:rsidRPr="008D61DA">
        <w:rPr>
          <w:rFonts w:cs="Times New Roman" w:hint="eastAsia"/>
          <w:i/>
          <w:iCs/>
          <w:kern w:val="0"/>
          <w:szCs w:val="21"/>
          <w:lang w:bidi="ar"/>
        </w:rPr>
        <w:t>t</w:t>
      </w:r>
      <w:r w:rsidR="00EE4C83">
        <w:rPr>
          <w:rFonts w:cs="Times New Roman" w:hint="eastAsia"/>
          <w:kern w:val="0"/>
          <w:szCs w:val="21"/>
          <w:lang w:bidi="ar"/>
        </w:rPr>
        <w:t xml:space="preserve"> = </w:t>
      </w:r>
      <w:r w:rsidR="008D61DA">
        <w:rPr>
          <w:rFonts w:cs="Times New Roman"/>
          <w:kern w:val="0"/>
          <w:szCs w:val="21"/>
          <w:lang w:bidi="ar"/>
        </w:rPr>
        <w:fldChar w:fldCharType="begin"/>
      </w:r>
      <w:r w:rsidR="008D61DA">
        <w:rPr>
          <w:rFonts w:cs="Times New Roman"/>
          <w:kern w:val="0"/>
          <w:szCs w:val="21"/>
          <w:lang w:bidi="ar"/>
        </w:rPr>
        <w:instrText xml:space="preserve"> </w:instrText>
      </w:r>
      <w:r w:rsidR="008D61DA">
        <w:rPr>
          <w:rFonts w:cs="Times New Roman" w:hint="eastAsia"/>
          <w:kern w:val="0"/>
          <w:szCs w:val="21"/>
          <w:lang w:bidi="ar"/>
        </w:rPr>
        <w:instrText>EQ \F(</w:instrText>
      </w:r>
      <w:r w:rsidR="008D61DA" w:rsidRPr="008D61DA">
        <w:rPr>
          <w:rFonts w:cs="Times New Roman"/>
          <w:i/>
          <w:iCs/>
          <w:kern w:val="0"/>
          <w:szCs w:val="21"/>
          <w:lang w:bidi="ar"/>
        </w:rPr>
        <w:instrText>θ</w:instrText>
      </w:r>
      <w:r w:rsidR="008D61DA">
        <w:rPr>
          <w:rFonts w:cs="Times New Roman" w:hint="eastAsia"/>
          <w:kern w:val="0"/>
          <w:szCs w:val="21"/>
          <w:lang w:bidi="ar"/>
        </w:rPr>
        <w:instrText>,</w:instrText>
      </w:r>
      <w:r w:rsidR="008D61DA" w:rsidRPr="008D61DA">
        <w:rPr>
          <w:rFonts w:cs="Times New Roman"/>
          <w:i/>
          <w:iCs/>
          <w:kern w:val="0"/>
          <w:szCs w:val="21"/>
          <w:lang w:bidi="ar"/>
        </w:rPr>
        <w:instrText>ω</w:instrText>
      </w:r>
      <w:r w:rsidR="008D61DA">
        <w:rPr>
          <w:rFonts w:cs="Times New Roman" w:hint="eastAsia"/>
          <w:kern w:val="0"/>
          <w:szCs w:val="21"/>
          <w:lang w:bidi="ar"/>
        </w:rPr>
        <w:instrText>)</w:instrText>
      </w:r>
      <w:r w:rsidR="008D61DA">
        <w:rPr>
          <w:rFonts w:cs="Times New Roman"/>
          <w:kern w:val="0"/>
          <w:szCs w:val="21"/>
          <w:lang w:bidi="ar"/>
        </w:rPr>
        <w:instrText xml:space="preserve"> </w:instrText>
      </w:r>
      <w:r w:rsidR="008D61DA">
        <w:rPr>
          <w:rFonts w:cs="Times New Roman"/>
          <w:kern w:val="0"/>
          <w:szCs w:val="21"/>
          <w:lang w:bidi="ar"/>
        </w:rPr>
        <w:fldChar w:fldCharType="end"/>
      </w:r>
      <w:r w:rsidR="008D61DA">
        <w:rPr>
          <w:rFonts w:cs="Times New Roman" w:hint="eastAsia"/>
          <w:kern w:val="0"/>
          <w:szCs w:val="21"/>
          <w:lang w:bidi="ar"/>
        </w:rPr>
        <w:t xml:space="preserve">= </w:t>
      </w:r>
      <w:r w:rsidR="008D61DA">
        <w:rPr>
          <w:rFonts w:cs="Times New Roman"/>
          <w:kern w:val="0"/>
          <w:szCs w:val="21"/>
          <w:lang w:bidi="ar"/>
        </w:rPr>
        <w:fldChar w:fldCharType="begin"/>
      </w:r>
      <w:r w:rsidR="008D61DA">
        <w:rPr>
          <w:rFonts w:cs="Times New Roman"/>
          <w:kern w:val="0"/>
          <w:szCs w:val="21"/>
          <w:lang w:bidi="ar"/>
        </w:rPr>
        <w:instrText xml:space="preserve"> </w:instrText>
      </w:r>
      <w:r w:rsidR="008D61DA">
        <w:rPr>
          <w:rFonts w:cs="Times New Roman" w:hint="eastAsia"/>
          <w:kern w:val="0"/>
          <w:szCs w:val="21"/>
          <w:lang w:bidi="ar"/>
        </w:rPr>
        <w:instrText>EQ \F(20</w:instrText>
      </w:r>
      <w:r w:rsidR="008D61DA">
        <w:rPr>
          <w:rFonts w:cs="Times New Roman"/>
          <w:kern w:val="0"/>
          <w:szCs w:val="21"/>
          <w:lang w:bidi="ar"/>
        </w:rPr>
        <w:instrText>π</w:instrText>
      </w:r>
      <w:r w:rsidR="008D61DA">
        <w:rPr>
          <w:rFonts w:cs="Times New Roman" w:hint="eastAsia"/>
          <w:kern w:val="0"/>
          <w:szCs w:val="21"/>
          <w:lang w:bidi="ar"/>
        </w:rPr>
        <w:instrText>,</w:instrText>
      </w:r>
      <w:r w:rsidR="008D61DA">
        <w:rPr>
          <w:rFonts w:cs="Times New Roman"/>
          <w:kern w:val="0"/>
          <w:szCs w:val="21"/>
          <w:lang w:bidi="ar"/>
        </w:rPr>
        <w:instrText>π</w:instrText>
      </w:r>
      <w:r w:rsidR="008D61DA">
        <w:rPr>
          <w:rFonts w:cs="Times New Roman" w:hint="eastAsia"/>
          <w:kern w:val="0"/>
          <w:szCs w:val="21"/>
          <w:lang w:bidi="ar"/>
        </w:rPr>
        <w:instrText>)</w:instrText>
      </w:r>
      <w:r w:rsidR="008D61DA">
        <w:rPr>
          <w:rFonts w:cs="Times New Roman"/>
          <w:kern w:val="0"/>
          <w:szCs w:val="21"/>
          <w:lang w:bidi="ar"/>
        </w:rPr>
        <w:instrText xml:space="preserve"> </w:instrText>
      </w:r>
      <w:r w:rsidR="008D61DA">
        <w:rPr>
          <w:rFonts w:cs="Times New Roman"/>
          <w:kern w:val="0"/>
          <w:szCs w:val="21"/>
          <w:lang w:bidi="ar"/>
        </w:rPr>
        <w:fldChar w:fldCharType="end"/>
      </w:r>
      <w:r w:rsidR="008D61DA">
        <w:rPr>
          <w:rFonts w:cs="Times New Roman" w:hint="eastAsia"/>
          <w:kern w:val="0"/>
          <w:szCs w:val="21"/>
          <w:lang w:bidi="ar"/>
        </w:rPr>
        <w:t xml:space="preserve">s </w:t>
      </w:r>
      <w:r>
        <w:rPr>
          <w:rFonts w:cs="Times New Roman" w:hint="eastAsia"/>
          <w:kern w:val="0"/>
          <w:szCs w:val="21"/>
          <w:lang w:bidi="ar"/>
        </w:rPr>
        <w:t>= 20 s</w:t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</w:t>
      </w:r>
      <w:r>
        <w:rPr>
          <w:rFonts w:cs="Times New Roman" w:hint="eastAsia"/>
          <w:kern w:val="0"/>
          <w:szCs w:val="21"/>
          <w:lang w:bidi="ar"/>
        </w:rPr>
        <w:t>）</w:t>
      </w:r>
    </w:p>
    <w:p w14:paraId="066E47F0" w14:textId="5045E946" w:rsidR="00053C36" w:rsidRPr="00F82BCE" w:rsidRDefault="00053C36" w:rsidP="00053C36">
      <w:pPr>
        <w:rPr>
          <w:rFonts w:cs="Times New Roman"/>
          <w:kern w:val="0"/>
          <w:szCs w:val="21"/>
          <w:lang w:bidi="ar"/>
        </w:rPr>
      </w:pPr>
      <w:r w:rsidRPr="00F82BCE">
        <w:rPr>
          <w:rFonts w:cs="Times New Roman" w:hint="eastAsia"/>
          <w:kern w:val="0"/>
          <w:szCs w:val="21"/>
          <w:lang w:bidi="ar"/>
        </w:rPr>
        <w:t>电动势</w:t>
      </w:r>
      <w:r w:rsidRPr="00F82BCE">
        <w:rPr>
          <w:rFonts w:cs="Times New Roman"/>
          <w:kern w:val="0"/>
          <w:szCs w:val="21"/>
          <w:lang w:bidi="ar"/>
        </w:rPr>
        <w:t>的有效值</w:t>
      </w:r>
      <w:r w:rsidRPr="00F82BCE">
        <w:rPr>
          <w:rFonts w:cs="Times New Roman" w:hint="eastAsia"/>
          <w:kern w:val="0"/>
          <w:szCs w:val="21"/>
          <w:lang w:bidi="ar"/>
        </w:rPr>
        <w:t xml:space="preserve"> </w:t>
      </w:r>
      <w:r w:rsidR="008D61DA" w:rsidRPr="008D61DA">
        <w:rPr>
          <w:rFonts w:cs="Times New Roman" w:hint="eastAsia"/>
          <w:i/>
          <w:iCs/>
          <w:kern w:val="0"/>
          <w:szCs w:val="21"/>
          <w:lang w:bidi="ar"/>
        </w:rPr>
        <w:t>E</w:t>
      </w:r>
      <w:r w:rsidR="008D61DA">
        <w:rPr>
          <w:rFonts w:cs="Times New Roman" w:hint="eastAsia"/>
          <w:kern w:val="0"/>
          <w:szCs w:val="21"/>
          <w:lang w:bidi="ar"/>
        </w:rPr>
        <w:t xml:space="preserve"> = </w:t>
      </w:r>
      <w:r w:rsidR="008D61DA">
        <w:rPr>
          <w:rFonts w:cs="Times New Roman"/>
          <w:kern w:val="0"/>
          <w:szCs w:val="21"/>
          <w:lang w:bidi="ar"/>
        </w:rPr>
        <w:fldChar w:fldCharType="begin"/>
      </w:r>
      <w:r w:rsidR="008D61DA">
        <w:rPr>
          <w:rFonts w:cs="Times New Roman"/>
          <w:kern w:val="0"/>
          <w:szCs w:val="21"/>
          <w:lang w:bidi="ar"/>
        </w:rPr>
        <w:instrText xml:space="preserve"> </w:instrText>
      </w:r>
      <w:r w:rsidR="008D61DA">
        <w:rPr>
          <w:rFonts w:cs="Times New Roman" w:hint="eastAsia"/>
          <w:kern w:val="0"/>
          <w:szCs w:val="21"/>
          <w:lang w:bidi="ar"/>
        </w:rPr>
        <w:instrText>EQ \F(</w:instrText>
      </w:r>
      <w:r w:rsidR="008D61DA" w:rsidRPr="008D61DA">
        <w:rPr>
          <w:rFonts w:cs="Times New Roman" w:hint="eastAsia"/>
          <w:i/>
          <w:iCs/>
          <w:kern w:val="0"/>
          <w:szCs w:val="21"/>
          <w:lang w:bidi="ar"/>
        </w:rPr>
        <w:instrText>E</w:instrText>
      </w:r>
      <w:r w:rsidR="008D61DA">
        <w:rPr>
          <w:rFonts w:cs="Times New Roman" w:hint="eastAsia"/>
          <w:kern w:val="0"/>
          <w:szCs w:val="21"/>
          <w:vertAlign w:val="subscript"/>
          <w:lang w:bidi="ar"/>
        </w:rPr>
        <w:instrText>m</w:instrText>
      </w:r>
      <w:r w:rsidR="008D61DA">
        <w:rPr>
          <w:rFonts w:cs="Times New Roman" w:hint="eastAsia"/>
          <w:kern w:val="0"/>
          <w:szCs w:val="21"/>
          <w:lang w:bidi="ar"/>
        </w:rPr>
        <w:instrText>,\R(2))</w:instrText>
      </w:r>
      <w:r w:rsidR="008D61DA">
        <w:rPr>
          <w:rFonts w:cs="Times New Roman"/>
          <w:kern w:val="0"/>
          <w:szCs w:val="21"/>
          <w:lang w:bidi="ar"/>
        </w:rPr>
        <w:instrText xml:space="preserve"> </w:instrText>
      </w:r>
      <w:r w:rsidR="008D61DA">
        <w:rPr>
          <w:rFonts w:cs="Times New Roman"/>
          <w:kern w:val="0"/>
          <w:szCs w:val="21"/>
          <w:lang w:bidi="ar"/>
        </w:rPr>
        <w:fldChar w:fldCharType="end"/>
      </w:r>
      <w:r w:rsidR="008D61DA">
        <w:rPr>
          <w:rFonts w:cs="Times New Roman" w:hint="eastAsia"/>
          <w:kern w:val="0"/>
          <w:szCs w:val="21"/>
          <w:lang w:bidi="ar"/>
        </w:rPr>
        <w:t>= 2 V</w:t>
      </w:r>
      <w:r w:rsidR="008D61DA">
        <w:rPr>
          <w:rFonts w:cs="Times New Roman"/>
          <w:kern w:val="0"/>
          <w:szCs w:val="21"/>
          <w:lang w:bidi="ar"/>
        </w:rPr>
        <w:tab/>
      </w:r>
      <w:r w:rsidR="008D61DA">
        <w:rPr>
          <w:rFonts w:cs="Times New Roman"/>
          <w:kern w:val="0"/>
          <w:szCs w:val="21"/>
          <w:lang w:bidi="ar"/>
        </w:rPr>
        <w:tab/>
      </w:r>
      <w:r w:rsidR="008D61DA"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</w:t>
      </w:r>
      <w:r>
        <w:rPr>
          <w:rFonts w:cs="Times New Roman" w:hint="eastAsia"/>
          <w:kern w:val="0"/>
          <w:szCs w:val="21"/>
          <w:lang w:bidi="ar"/>
        </w:rPr>
        <w:t>）</w:t>
      </w:r>
    </w:p>
    <w:p w14:paraId="4FCA742A" w14:textId="25130470" w:rsidR="00053C36" w:rsidRDefault="00053C36" w:rsidP="00053C36">
      <w:pPr>
        <w:rPr>
          <w:rFonts w:cs="Times New Roman"/>
          <w:kern w:val="0"/>
          <w:szCs w:val="21"/>
          <w:lang w:bidi="ar"/>
        </w:rPr>
      </w:pPr>
      <w:r w:rsidRPr="00F82BCE">
        <w:rPr>
          <w:rFonts w:cs="Times New Roman" w:hint="eastAsia"/>
          <w:kern w:val="0"/>
          <w:szCs w:val="21"/>
          <w:lang w:bidi="ar"/>
        </w:rPr>
        <w:t>根据</w:t>
      </w:r>
      <w:r w:rsidRPr="00F82BCE">
        <w:rPr>
          <w:rFonts w:cs="Times New Roman"/>
          <w:kern w:val="0"/>
          <w:szCs w:val="21"/>
          <w:lang w:bidi="ar"/>
        </w:rPr>
        <w:t>闭合电路欧姆定律</w:t>
      </w:r>
      <w:r w:rsidRPr="00F82BCE">
        <w:rPr>
          <w:rFonts w:cs="Times New Roman" w:hint="eastAsia"/>
          <w:kern w:val="0"/>
          <w:szCs w:val="21"/>
          <w:lang w:bidi="ar"/>
        </w:rPr>
        <w:t xml:space="preserve"> </w:t>
      </w:r>
      <w:r w:rsidRPr="006B0E9C">
        <w:rPr>
          <w:rFonts w:cs="Times New Roman" w:hint="eastAsia"/>
          <w:i/>
          <w:iCs/>
          <w:kern w:val="0"/>
          <w:szCs w:val="21"/>
          <w:lang w:bidi="ar"/>
        </w:rPr>
        <w:t>I</w:t>
      </w:r>
      <w:r>
        <w:rPr>
          <w:rFonts w:cs="Times New Roman" w:hint="eastAsia"/>
          <w:kern w:val="0"/>
          <w:szCs w:val="21"/>
          <w:lang w:bidi="ar"/>
        </w:rPr>
        <w:t xml:space="preserve"> = </w:t>
      </w:r>
      <w:r>
        <w:rPr>
          <w:rFonts w:cs="Times New Roman"/>
          <w:kern w:val="0"/>
          <w:szCs w:val="21"/>
          <w:lang w:bidi="ar"/>
        </w:rPr>
        <w:fldChar w:fldCharType="begin"/>
      </w:r>
      <w:r>
        <w:rPr>
          <w:rFonts w:cs="Times New Roman"/>
          <w:kern w:val="0"/>
          <w:szCs w:val="21"/>
          <w:lang w:bidi="ar"/>
        </w:rPr>
        <w:instrText xml:space="preserve"> </w:instrText>
      </w:r>
      <w:r>
        <w:rPr>
          <w:rFonts w:cs="Times New Roman" w:hint="eastAsia"/>
          <w:kern w:val="0"/>
          <w:szCs w:val="21"/>
          <w:lang w:bidi="ar"/>
        </w:rPr>
        <w:instrText>EQ \F(</w:instrText>
      </w:r>
      <w:r w:rsidRPr="006B0E9C">
        <w:rPr>
          <w:rFonts w:cs="Times New Roman" w:hint="eastAsia"/>
          <w:i/>
          <w:iCs/>
          <w:kern w:val="0"/>
          <w:szCs w:val="21"/>
          <w:lang w:bidi="ar"/>
        </w:rPr>
        <w:instrText>E</w:instrText>
      </w:r>
      <w:r>
        <w:rPr>
          <w:rFonts w:cs="Times New Roman" w:hint="eastAsia"/>
          <w:kern w:val="0"/>
          <w:szCs w:val="21"/>
          <w:lang w:bidi="ar"/>
        </w:rPr>
        <w:instrText>,</w:instrText>
      </w:r>
      <w:r w:rsidRPr="006B0E9C">
        <w:rPr>
          <w:rFonts w:cs="Times New Roman" w:hint="eastAsia"/>
          <w:i/>
          <w:iCs/>
          <w:kern w:val="0"/>
          <w:szCs w:val="21"/>
          <w:lang w:bidi="ar"/>
        </w:rPr>
        <w:instrText>R</w:instrText>
      </w:r>
      <w:r>
        <w:rPr>
          <w:rFonts w:cs="Times New Roman" w:hint="eastAsia"/>
          <w:kern w:val="0"/>
          <w:szCs w:val="21"/>
          <w:lang w:bidi="ar"/>
        </w:rPr>
        <w:instrText xml:space="preserve"> + </w:instrText>
      </w:r>
      <w:r w:rsidRPr="006B0E9C">
        <w:rPr>
          <w:rFonts w:cs="Times New Roman" w:hint="eastAsia"/>
          <w:i/>
          <w:iCs/>
          <w:kern w:val="0"/>
          <w:szCs w:val="21"/>
          <w:lang w:bidi="ar"/>
        </w:rPr>
        <w:instrText>r</w:instrText>
      </w:r>
      <w:r>
        <w:rPr>
          <w:rFonts w:cs="Times New Roman" w:hint="eastAsia"/>
          <w:kern w:val="0"/>
          <w:szCs w:val="21"/>
          <w:lang w:bidi="ar"/>
        </w:rPr>
        <w:instrText>)</w:instrText>
      </w:r>
      <w:r>
        <w:rPr>
          <w:rFonts w:cs="Times New Roman"/>
          <w:kern w:val="0"/>
          <w:szCs w:val="21"/>
          <w:lang w:bidi="ar"/>
        </w:rPr>
        <w:instrText xml:space="preserve"> </w:instrText>
      </w:r>
      <w:r>
        <w:rPr>
          <w:rFonts w:cs="Times New Roman"/>
          <w:kern w:val="0"/>
          <w:szCs w:val="21"/>
          <w:lang w:bidi="ar"/>
        </w:rPr>
        <w:fldChar w:fldCharType="end"/>
      </w:r>
      <w:r>
        <w:rPr>
          <w:rFonts w:cs="Times New Roman" w:hint="eastAsia"/>
          <w:kern w:val="0"/>
          <w:szCs w:val="21"/>
          <w:lang w:bidi="ar"/>
        </w:rPr>
        <w:t>= 0.1 A</w:t>
      </w:r>
      <w:r>
        <w:rPr>
          <w:rFonts w:cs="Times New Roman"/>
          <w:kern w:val="0"/>
          <w:szCs w:val="21"/>
          <w:lang w:bidi="ar"/>
        </w:rPr>
        <w:tab/>
      </w:r>
      <w:r w:rsidR="008D61DA"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ab/>
      </w:r>
      <w:r>
        <w:rPr>
          <w:rFonts w:cs="Times New Roman"/>
          <w:kern w:val="0"/>
          <w:szCs w:val="21"/>
          <w:lang w:bidi="ar"/>
        </w:rPr>
        <w:t>（</w:t>
      </w:r>
      <w:r w:rsidRPr="00F82BCE">
        <w:rPr>
          <w:rFonts w:cs="Times New Roman"/>
          <w:kern w:val="0"/>
          <w:szCs w:val="21"/>
          <w:lang w:bidi="ar"/>
        </w:rPr>
        <w:t>1</w:t>
      </w:r>
      <w:r w:rsidRPr="00F82BCE">
        <w:rPr>
          <w:rFonts w:cs="Times New Roman" w:hint="eastAsia"/>
          <w:kern w:val="0"/>
          <w:szCs w:val="21"/>
          <w:lang w:bidi="ar"/>
        </w:rPr>
        <w:t>分</w:t>
      </w:r>
      <w:r>
        <w:rPr>
          <w:rFonts w:cs="Times New Roman" w:hint="eastAsia"/>
          <w:kern w:val="0"/>
          <w:szCs w:val="21"/>
          <w:lang w:bidi="ar"/>
        </w:rPr>
        <w:t>）</w:t>
      </w:r>
    </w:p>
    <w:p w14:paraId="1D844CFF" w14:textId="659E06A4" w:rsidR="00D97D75" w:rsidRDefault="00D97D75" w:rsidP="00D97D75">
      <w:r>
        <w:rPr>
          <w:rFonts w:hint="eastAsia"/>
        </w:rPr>
        <w:t>输出</w:t>
      </w:r>
      <w:r>
        <w:t>功</w:t>
      </w:r>
      <w:r>
        <w:rPr>
          <w:rFonts w:hint="eastAsia"/>
        </w:rPr>
        <w:t>：</w:t>
      </w:r>
      <w:r w:rsidRPr="00D97D75">
        <w:rPr>
          <w:rFonts w:hint="eastAsia"/>
          <w:i/>
          <w:iCs/>
        </w:rPr>
        <w:t>W</w:t>
      </w:r>
      <w:r>
        <w:rPr>
          <w:rFonts w:hint="eastAsia"/>
        </w:rPr>
        <w:t xml:space="preserve"> = </w:t>
      </w:r>
      <w:r w:rsidRPr="00D97D75">
        <w:rPr>
          <w:rFonts w:hint="eastAsia"/>
          <w:i/>
          <w:iCs/>
        </w:rPr>
        <w:t>IUt</w:t>
      </w:r>
      <w:r>
        <w:rPr>
          <w:rFonts w:hint="eastAsia"/>
        </w:rPr>
        <w:t xml:space="preserve"> = </w:t>
      </w:r>
      <w:r w:rsidRPr="00D97D75">
        <w:rPr>
          <w:rFonts w:hint="eastAsia"/>
          <w:i/>
          <w:iCs/>
        </w:rPr>
        <w:t>I</w:t>
      </w:r>
      <w:r>
        <w:rPr>
          <w:rFonts w:hint="eastAsia"/>
          <w:vertAlign w:val="superscript"/>
        </w:rPr>
        <w:t>2</w:t>
      </w:r>
      <w:r w:rsidRPr="00D97D75">
        <w:rPr>
          <w:rFonts w:hint="eastAsia"/>
          <w:i/>
          <w:iCs/>
        </w:rPr>
        <w:t>Rt</w:t>
      </w:r>
      <w:r>
        <w:rPr>
          <w:rFonts w:hint="eastAsia"/>
        </w:rPr>
        <w:t xml:space="preserve"> = 3.6 J</w:t>
      </w:r>
      <w:r>
        <w:tab/>
      </w:r>
      <w:r>
        <w:tab/>
      </w:r>
      <w:r>
        <w:tab/>
      </w:r>
      <w:r>
        <w:tab/>
      </w:r>
      <w:r>
        <w:tab/>
      </w:r>
      <w:r w:rsidR="008D61DA">
        <w:tab/>
      </w:r>
      <w:r>
        <w:tab/>
      </w:r>
      <w:r>
        <w:rPr>
          <w:rFonts w:hint="eastAsia"/>
        </w:rPr>
        <w:t>（</w:t>
      </w:r>
      <w:r>
        <w:rPr>
          <w:color w:val="000000"/>
          <w:kern w:val="0"/>
          <w:szCs w:val="21"/>
          <w:lang w:bidi="ar"/>
        </w:rPr>
        <w:t>1</w:t>
      </w:r>
      <w:r>
        <w:rPr>
          <w:rFonts w:hint="eastAsia"/>
          <w:color w:val="000000"/>
          <w:kern w:val="0"/>
          <w:szCs w:val="21"/>
          <w:lang w:bidi="ar"/>
        </w:rPr>
        <w:t>分）</w:t>
      </w:r>
    </w:p>
    <w:p w14:paraId="1F754383" w14:textId="6A328560" w:rsidR="00840038" w:rsidRDefault="00840038">
      <w:pPr>
        <w:widowControl/>
        <w:jc w:val="left"/>
        <w:rPr>
          <w:rFonts w:cs="Times New Roman"/>
          <w:kern w:val="0"/>
          <w:szCs w:val="21"/>
          <w:lang w:bidi="ar"/>
        </w:rPr>
      </w:pPr>
      <w:r>
        <w:rPr>
          <w:rFonts w:cs="Times New Roman"/>
          <w:kern w:val="0"/>
          <w:szCs w:val="21"/>
          <w:lang w:bidi="ar"/>
        </w:rPr>
        <w:br w:type="page"/>
      </w:r>
    </w:p>
    <w:p w14:paraId="2F33A53E" w14:textId="6B570E8B" w:rsidR="00931B20" w:rsidRDefault="00840038" w:rsidP="00840038">
      <w:pPr>
        <w:pStyle w:val="1"/>
        <w:rPr>
          <w:lang w:bidi="ar"/>
        </w:rPr>
      </w:pPr>
      <w:r>
        <w:rPr>
          <w:rFonts w:hint="eastAsia"/>
          <w:lang w:bidi="ar"/>
        </w:rPr>
        <w:lastRenderedPageBreak/>
        <w:t>解析</w:t>
      </w:r>
    </w:p>
    <w:p w14:paraId="79BCACE1" w14:textId="77777777" w:rsidR="00840038" w:rsidRPr="00F82BCE" w:rsidRDefault="00840038" w:rsidP="00840038">
      <w:pPr>
        <w:pStyle w:val="2"/>
      </w:pPr>
      <w:r w:rsidRPr="00F82BCE">
        <w:t>一、篮球运动</w:t>
      </w:r>
      <w:r w:rsidRPr="00F46494">
        <w:rPr>
          <w:rStyle w:val="20"/>
        </w:rPr>
        <w:t>（</w:t>
      </w:r>
      <w:r w:rsidRPr="00F46494">
        <w:rPr>
          <w:rStyle w:val="20"/>
        </w:rPr>
        <w:t>17</w:t>
      </w:r>
      <w:r w:rsidRPr="00F46494">
        <w:rPr>
          <w:rStyle w:val="20"/>
        </w:rPr>
        <w:t>分）</w:t>
      </w:r>
    </w:p>
    <w:p w14:paraId="41233D7B" w14:textId="4517AD8C" w:rsidR="00860C47" w:rsidRDefault="00840038" w:rsidP="00167173">
      <w:r w:rsidRPr="00F46494">
        <w:t>2</w:t>
      </w:r>
      <w:r>
        <w:rPr>
          <w:rFonts w:hint="eastAsia"/>
        </w:rPr>
        <w:t>．</w:t>
      </w:r>
      <w:r w:rsidR="00860C47">
        <w:rPr>
          <w:rFonts w:hint="eastAsia"/>
        </w:rPr>
        <w:t>平抛运动水平方向速度不变，因此平抛运动中速度改变量</w:t>
      </w:r>
      <w:r w:rsidR="00860C47">
        <w:rPr>
          <w:rFonts w:hint="eastAsia"/>
        </w:rPr>
        <w:t xml:space="preserve"> </w:t>
      </w:r>
      <w:r w:rsidR="00860C47">
        <w:rPr>
          <w:rFonts w:cs="Times New Roman"/>
        </w:rPr>
        <w:t>Δ</w:t>
      </w:r>
      <w:r w:rsidR="00860C47" w:rsidRPr="007351B7">
        <w:rPr>
          <w:rFonts w:ascii="Book Antiqua" w:hAnsi="Book Antiqua"/>
          <w:i/>
          <w:iCs/>
        </w:rPr>
        <w:t>v</w:t>
      </w:r>
      <w:r w:rsidR="00860C47">
        <w:rPr>
          <w:rFonts w:hint="eastAsia"/>
        </w:rPr>
        <w:t xml:space="preserve"> = </w:t>
      </w:r>
      <w:r w:rsidR="00860C47">
        <w:rPr>
          <w:rFonts w:cs="Times New Roman"/>
        </w:rPr>
        <w:t>Δ</w:t>
      </w:r>
      <w:r w:rsidR="00860C47" w:rsidRPr="007351B7">
        <w:rPr>
          <w:rFonts w:ascii="Book Antiqua" w:hAnsi="Book Antiqua"/>
          <w:i/>
          <w:iCs/>
        </w:rPr>
        <w:t>v</w:t>
      </w:r>
      <w:r w:rsidR="007351B7" w:rsidRPr="007351B7">
        <w:rPr>
          <w:rFonts w:hint="eastAsia"/>
          <w:i/>
          <w:iCs/>
          <w:vertAlign w:val="subscript"/>
        </w:rPr>
        <w:t>y</w:t>
      </w:r>
      <w:r w:rsidR="007351B7">
        <w:rPr>
          <w:rFonts w:hint="eastAsia"/>
        </w:rPr>
        <w:t xml:space="preserve"> = </w:t>
      </w:r>
      <w:r w:rsidR="007351B7" w:rsidRPr="007351B7">
        <w:rPr>
          <w:rFonts w:hint="eastAsia"/>
          <w:i/>
          <w:iCs/>
        </w:rPr>
        <w:t>g</w:t>
      </w:r>
      <w:r w:rsidR="007351B7">
        <w:rPr>
          <w:rFonts w:cs="Times New Roman"/>
        </w:rPr>
        <w:t>Δ</w:t>
      </w:r>
      <w:r w:rsidR="007351B7" w:rsidRPr="007351B7">
        <w:rPr>
          <w:rFonts w:hint="eastAsia"/>
          <w:i/>
          <w:iCs/>
        </w:rPr>
        <w:t>t</w:t>
      </w:r>
      <w:r w:rsidR="007351B7">
        <w:rPr>
          <w:rFonts w:hint="eastAsia"/>
        </w:rPr>
        <w:t>，方向竖直向下。在</w:t>
      </w:r>
      <w:r w:rsidR="007351B7">
        <w:rPr>
          <w:rFonts w:hint="eastAsia"/>
        </w:rPr>
        <w:t xml:space="preserve"> </w:t>
      </w:r>
      <w:r w:rsidR="007351B7">
        <w:rPr>
          <w:rFonts w:hint="eastAsia"/>
        </w:rPr>
        <w:t xml:space="preserve">0.2 s </w:t>
      </w:r>
      <w:r w:rsidR="007351B7">
        <w:rPr>
          <w:rFonts w:hint="eastAsia"/>
        </w:rPr>
        <w:t>内</w:t>
      </w:r>
      <w:r w:rsidR="007351B7">
        <w:rPr>
          <w:rFonts w:hint="eastAsia"/>
        </w:rPr>
        <w:t xml:space="preserve"> </w:t>
      </w:r>
      <w:r w:rsidR="007351B7">
        <w:rPr>
          <w:rFonts w:cs="Times New Roman"/>
        </w:rPr>
        <w:t>Δ</w:t>
      </w:r>
      <w:r w:rsidR="007351B7" w:rsidRPr="00167173">
        <w:rPr>
          <w:rFonts w:ascii="Book Antiqua" w:hAnsi="Book Antiqua"/>
          <w:i/>
          <w:iCs/>
        </w:rPr>
        <w:t>v</w:t>
      </w:r>
      <w:r w:rsidR="007351B7">
        <w:rPr>
          <w:rFonts w:hint="eastAsia"/>
        </w:rPr>
        <w:t xml:space="preserve"> =</w:t>
      </w:r>
      <w:r w:rsidR="007351B7">
        <w:rPr>
          <w:rFonts w:hint="eastAsia"/>
        </w:rPr>
        <w:t xml:space="preserve"> </w:t>
      </w:r>
      <w:r w:rsidR="007351B7" w:rsidRPr="007351B7">
        <w:rPr>
          <w:rFonts w:hint="eastAsia"/>
          <w:i/>
          <w:iCs/>
        </w:rPr>
        <w:t>g</w:t>
      </w:r>
      <w:r w:rsidR="007351B7">
        <w:rPr>
          <w:rFonts w:cs="Times New Roman"/>
        </w:rPr>
        <w:t>Δ</w:t>
      </w:r>
      <w:r w:rsidR="007351B7" w:rsidRPr="007351B7">
        <w:rPr>
          <w:rFonts w:hint="eastAsia"/>
          <w:i/>
          <w:iCs/>
        </w:rPr>
        <w:t>t</w:t>
      </w:r>
      <w:r w:rsidR="007351B7">
        <w:rPr>
          <w:rFonts w:hint="eastAsia"/>
        </w:rPr>
        <w:t xml:space="preserve"> = 2 m/s</w:t>
      </w:r>
      <w:r w:rsidR="007351B7">
        <w:rPr>
          <w:rFonts w:hint="eastAsia"/>
        </w:rPr>
        <w:t>。由图可知</w:t>
      </w:r>
      <w:r w:rsidR="00167173">
        <w:rPr>
          <w:rFonts w:hint="eastAsia"/>
        </w:rPr>
        <w:t xml:space="preserve"> </w:t>
      </w:r>
      <w:r w:rsidR="007351B7">
        <w:rPr>
          <w:rFonts w:cs="Times New Roman"/>
        </w:rPr>
        <w:t>Δ</w:t>
      </w:r>
      <w:r w:rsidR="007351B7" w:rsidRPr="00167173">
        <w:rPr>
          <w:rFonts w:ascii="Book Antiqua" w:hAnsi="Book Antiqua"/>
          <w:i/>
          <w:iCs/>
        </w:rPr>
        <w:t>v</w:t>
      </w:r>
      <w:r w:rsidR="00167173">
        <w:rPr>
          <w:rFonts w:hint="eastAsia"/>
        </w:rPr>
        <w:t xml:space="preserve"> </w:t>
      </w:r>
      <w:r w:rsidR="00167173">
        <w:rPr>
          <w:rFonts w:hint="eastAsia"/>
        </w:rPr>
        <w:t>对应</w:t>
      </w:r>
      <w:r w:rsidR="00167173">
        <w:rPr>
          <w:rFonts w:hint="eastAsia"/>
        </w:rPr>
        <w:t xml:space="preserve"> 5 </w:t>
      </w:r>
      <w:r w:rsidR="00167173">
        <w:rPr>
          <w:rFonts w:hint="eastAsia"/>
        </w:rPr>
        <w:t>格的边长，</w:t>
      </w:r>
      <w:r w:rsidR="00167173" w:rsidRPr="00167173">
        <w:rPr>
          <w:rFonts w:ascii="Book Antiqua" w:hAnsi="Book Antiqua"/>
          <w:i/>
          <w:iCs/>
        </w:rPr>
        <w:t>v</w:t>
      </w:r>
      <w:r w:rsidR="00167173">
        <w:rPr>
          <w:rFonts w:hint="eastAsia"/>
          <w:vertAlign w:val="subscript"/>
        </w:rPr>
        <w:t>0</w:t>
      </w:r>
      <w:r w:rsidR="00167173">
        <w:rPr>
          <w:rFonts w:hint="eastAsia"/>
        </w:rPr>
        <w:t xml:space="preserve"> </w:t>
      </w:r>
      <w:r w:rsidR="00167173">
        <w:rPr>
          <w:rFonts w:hint="eastAsia"/>
        </w:rPr>
        <w:t>对应</w:t>
      </w:r>
      <w:r w:rsidR="007351B7">
        <w:rPr>
          <w:rFonts w:hint="eastAsia"/>
        </w:rPr>
        <w:t xml:space="preserve"> </w:t>
      </w:r>
      <w:r w:rsidR="00167173">
        <w:rPr>
          <w:rFonts w:hint="eastAsia"/>
        </w:rPr>
        <w:t xml:space="preserve">10 </w:t>
      </w:r>
      <w:r w:rsidR="00167173">
        <w:rPr>
          <w:rFonts w:hint="eastAsia"/>
        </w:rPr>
        <w:t>格边长，因此</w:t>
      </w:r>
      <w:r w:rsidR="00167173">
        <w:rPr>
          <w:rFonts w:hint="eastAsia"/>
        </w:rPr>
        <w:t xml:space="preserve"> </w:t>
      </w:r>
      <w:r w:rsidR="00167173" w:rsidRPr="00167173">
        <w:rPr>
          <w:rFonts w:ascii="Book Antiqua" w:hAnsi="Book Antiqua"/>
          <w:i/>
          <w:iCs/>
        </w:rPr>
        <w:t>v</w:t>
      </w:r>
      <w:r w:rsidR="00167173">
        <w:rPr>
          <w:rFonts w:hint="eastAsia"/>
          <w:vertAlign w:val="subscript"/>
        </w:rPr>
        <w:t>0</w:t>
      </w:r>
      <w:r w:rsidR="00167173">
        <w:rPr>
          <w:rFonts w:hint="eastAsia"/>
        </w:rPr>
        <w:t xml:space="preserve"> = 4 m/s</w:t>
      </w:r>
      <w:r w:rsidR="00167173">
        <w:rPr>
          <w:rFonts w:hint="eastAsia"/>
        </w:rPr>
        <w:t>。</w:t>
      </w:r>
    </w:p>
    <w:p w14:paraId="4A533106" w14:textId="4D4F1B0C" w:rsidR="00167173" w:rsidRDefault="00167173" w:rsidP="00167173">
      <w:r w:rsidRPr="00167173">
        <w:rPr>
          <w:i/>
          <w:iCs/>
        </w:rPr>
        <w:t>s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</w:instrText>
      </w:r>
      <w:r w:rsidRPr="00167173">
        <w:rPr>
          <w:rFonts w:hint="eastAsia"/>
          <w:i/>
          <w:iCs/>
        </w:rPr>
        <w:instrText>x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</w:instrText>
      </w:r>
      <w:r w:rsidRPr="00167173">
        <w:rPr>
          <w:rFonts w:hint="eastAsia"/>
          <w:i/>
          <w:iCs/>
        </w:rPr>
        <w:instrText>y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</w:instrText>
      </w:r>
      <w:r>
        <w:rPr>
          <w:rFonts w:hint="eastAsia"/>
        </w:rPr>
        <w:instrText>(</w:instrText>
      </w:r>
      <w:r w:rsidRPr="00167173">
        <w:rPr>
          <w:rFonts w:ascii="Book Antiqua" w:hAnsi="Book Antiqua"/>
          <w:i/>
          <w:iCs/>
        </w:rPr>
        <w:instrText>v</w:instrText>
      </w:r>
      <w:r>
        <w:rPr>
          <w:rFonts w:hint="eastAsia"/>
          <w:vertAlign w:val="subscript"/>
        </w:rPr>
        <w:instrText>0</w:instrText>
      </w:r>
      <w:r w:rsidRPr="00167173">
        <w:rPr>
          <w:rFonts w:hint="eastAsia"/>
          <w:i/>
          <w:iCs/>
        </w:rPr>
        <w:instrText>t</w:instrText>
      </w:r>
      <w:r>
        <w:rPr>
          <w:rFonts w:hint="eastAsia"/>
        </w:rPr>
        <w:instrText>)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</w:instrText>
      </w:r>
      <w:r>
        <w:rPr>
          <w:rFonts w:hint="eastAsia"/>
        </w:rPr>
        <w:instrText>(\F(1,2)</w:instrText>
      </w:r>
      <w:r w:rsidRPr="00167173">
        <w:rPr>
          <w:rFonts w:hint="eastAsia"/>
          <w:i/>
          <w:iCs/>
        </w:rPr>
        <w:instrText>gt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</w:instrText>
      </w:r>
      <w:r>
        <w:rPr>
          <w:rFonts w:hint="eastAsia"/>
        </w:rPr>
        <w:instrText>2.4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</w:instrText>
      </w:r>
      <w:r>
        <w:rPr>
          <w:rFonts w:hint="eastAsia"/>
        </w:rPr>
        <w:instrText>1.8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hint="eastAsia"/>
        </w:rPr>
        <w:t>m = 3 m</w:t>
      </w:r>
    </w:p>
    <w:p w14:paraId="6A02F204" w14:textId="60211016" w:rsidR="00840038" w:rsidRDefault="00840038" w:rsidP="00860C47">
      <w:r w:rsidRPr="00F46494">
        <w:t>3</w:t>
      </w:r>
      <w:r>
        <w:rPr>
          <w:rFonts w:hint="eastAsia"/>
        </w:rPr>
        <w:t>．</w:t>
      </w:r>
      <w:r w:rsidRPr="00F46494">
        <w:t>（</w:t>
      </w:r>
      <w:r w:rsidRPr="00F46494">
        <w:t>1</w:t>
      </w:r>
      <w:r w:rsidRPr="00F46494">
        <w:t>）</w:t>
      </w:r>
      <w:r w:rsidR="00860C47">
        <w:rPr>
          <w:rFonts w:hint="eastAsia"/>
        </w:rPr>
        <w:t>取第一次反弹的过程，根据动能定理有</w:t>
      </w:r>
    </w:p>
    <w:p w14:paraId="4E00830E" w14:textId="54DF05AE" w:rsidR="00860C47" w:rsidRDefault="00860C47" w:rsidP="00840038">
      <w:r>
        <w:rPr>
          <w:rFonts w:hint="eastAsia"/>
          <w:i/>
          <w:iCs/>
        </w:rPr>
        <w:t>G</w:t>
      </w:r>
      <w:r>
        <w:rPr>
          <w:rFonts w:hint="eastAsia"/>
        </w:rPr>
        <w:t>·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860C47">
        <w:rPr>
          <w:rFonts w:hint="eastAsia"/>
          <w:i/>
          <w:iCs/>
        </w:rPr>
        <w:instrText>H</w:instrText>
      </w:r>
      <w:r>
        <w:rPr>
          <w:rFonts w:hint="eastAsia"/>
        </w:rPr>
        <w:instrText>,4)</w:instrText>
      </w:r>
      <w:r>
        <w:instrText xml:space="preserve"> </w:instrText>
      </w:r>
      <w:r>
        <w:fldChar w:fldCharType="end"/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 w:rsidRPr="00860C47">
        <w:rPr>
          <w:rFonts w:hint="eastAsia"/>
          <w:i/>
          <w:iCs/>
        </w:rPr>
        <w:t>f</w:t>
      </w:r>
      <w:r>
        <w:rPr>
          <w:rFonts w:hint="eastAsia"/>
        </w:rPr>
        <w:t>·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>
        <w:rPr>
          <w:rFonts w:hint="eastAsia"/>
        </w:rPr>
        <w:instrText>7</w:instrText>
      </w:r>
      <w:r w:rsidRPr="00860C47">
        <w:rPr>
          <w:rFonts w:hint="eastAsia"/>
          <w:i/>
          <w:iCs/>
        </w:rPr>
        <w:instrText>H</w:instrText>
      </w:r>
      <w:r>
        <w:rPr>
          <w:rFonts w:hint="eastAsia"/>
        </w:rPr>
        <w:instrText>,4)</w:instrText>
      </w:r>
      <w:r>
        <w:instrText xml:space="preserve"> </w:instrText>
      </w:r>
      <w:r>
        <w:fldChar w:fldCharType="end"/>
      </w:r>
      <w:r>
        <w:rPr>
          <w:rFonts w:hint="eastAsia"/>
        </w:rPr>
        <w:t xml:space="preserve">= 0 </w:t>
      </w:r>
      <w:r>
        <w:rPr>
          <w:rFonts w:cs="Times New Roman"/>
        </w:rPr>
        <w:t>–</w:t>
      </w:r>
      <w:r>
        <w:rPr>
          <w:rFonts w:hint="eastAsia"/>
        </w:rPr>
        <w:t xml:space="preserve"> 0</w:t>
      </w:r>
    </w:p>
    <w:p w14:paraId="02FC293A" w14:textId="6B2E6BF7" w:rsidR="00860C47" w:rsidRDefault="00860C47" w:rsidP="00840038">
      <w:pPr>
        <w:rPr>
          <w:i/>
          <w:iCs/>
          <w:kern w:val="0"/>
          <w:szCs w:val="21"/>
          <w:lang w:bidi="ar"/>
        </w:rPr>
      </w:pPr>
      <w:r>
        <w:rPr>
          <w:rFonts w:hint="eastAsia"/>
        </w:rPr>
        <w:t>解得：</w:t>
      </w:r>
      <w:r w:rsidRPr="00860C47">
        <w:rPr>
          <w:rFonts w:hint="eastAsia"/>
          <w:i/>
          <w:iCs/>
        </w:rPr>
        <w:t>f</w:t>
      </w:r>
      <w:r>
        <w:rPr>
          <w:rFonts w:hint="eastAsia"/>
        </w:rPr>
        <w:t xml:space="preserve"> = </w:t>
      </w:r>
      <w:r w:rsidRPr="00F46494">
        <w:rPr>
          <w:kern w:val="0"/>
          <w:szCs w:val="21"/>
          <w:lang w:bidi="ar"/>
        </w:rPr>
        <w:fldChar w:fldCharType="begin"/>
      </w:r>
      <w:r w:rsidRPr="00F46494">
        <w:rPr>
          <w:kern w:val="0"/>
          <w:szCs w:val="21"/>
          <w:lang w:bidi="ar"/>
        </w:rPr>
        <w:instrText xml:space="preserve"> </w:instrText>
      </w:r>
      <w:r w:rsidRPr="00F46494">
        <w:rPr>
          <w:rFonts w:hint="eastAsia"/>
          <w:kern w:val="0"/>
          <w:szCs w:val="21"/>
          <w:lang w:bidi="ar"/>
        </w:rPr>
        <w:instrText>e</w:instrText>
      </w:r>
      <w:r w:rsidRPr="00F46494">
        <w:rPr>
          <w:kern w:val="0"/>
          <w:szCs w:val="21"/>
          <w:lang w:bidi="ar"/>
        </w:rPr>
        <w:instrText>q \f(1,7)</w:instrText>
      </w:r>
      <w:r>
        <w:rPr>
          <w:rFonts w:hint="eastAsia"/>
          <w:kern w:val="0"/>
          <w:szCs w:val="21"/>
          <w:lang w:bidi="ar"/>
        </w:rPr>
        <w:instrText xml:space="preserve"> </w:instrText>
      </w:r>
      <w:r w:rsidRPr="00F46494">
        <w:rPr>
          <w:kern w:val="0"/>
          <w:szCs w:val="21"/>
          <w:lang w:bidi="ar"/>
        </w:rPr>
        <w:fldChar w:fldCharType="end"/>
      </w:r>
      <w:r w:rsidRPr="00860C47">
        <w:rPr>
          <w:rFonts w:hint="eastAsia"/>
          <w:i/>
          <w:iCs/>
          <w:kern w:val="0"/>
          <w:szCs w:val="21"/>
          <w:lang w:bidi="ar"/>
        </w:rPr>
        <w:t>G</w:t>
      </w:r>
    </w:p>
    <w:p w14:paraId="28C62D71" w14:textId="7D9CDCE1" w:rsidR="00860C47" w:rsidRDefault="00860C47" w:rsidP="00840038">
      <w:pPr>
        <w:rPr>
          <w:kern w:val="0"/>
          <w:szCs w:val="21"/>
          <w:lang w:bidi="ar"/>
        </w:rPr>
      </w:pPr>
      <w:r w:rsidRPr="00860C47">
        <w:rPr>
          <w:rFonts w:hint="eastAsia"/>
          <w:kern w:val="0"/>
          <w:szCs w:val="21"/>
          <w:lang w:bidi="ar"/>
        </w:rPr>
        <w:t>取</w:t>
      </w:r>
      <w:r>
        <w:rPr>
          <w:rFonts w:hint="eastAsia"/>
          <w:kern w:val="0"/>
          <w:szCs w:val="21"/>
          <w:lang w:bidi="ar"/>
        </w:rPr>
        <w:t>全过程，根据动能定理有</w:t>
      </w:r>
    </w:p>
    <w:p w14:paraId="7B75570D" w14:textId="16AE8017" w:rsidR="00860C47" w:rsidRDefault="00860C47" w:rsidP="00840038">
      <w:pPr>
        <w:rPr>
          <w:kern w:val="0"/>
          <w:szCs w:val="21"/>
          <w:lang w:bidi="ar"/>
        </w:rPr>
      </w:pPr>
      <w:r w:rsidRPr="00860C47">
        <w:rPr>
          <w:rFonts w:hint="eastAsia"/>
          <w:i/>
          <w:iCs/>
          <w:kern w:val="0"/>
          <w:szCs w:val="21"/>
          <w:lang w:bidi="ar"/>
        </w:rPr>
        <w:t>GH</w:t>
      </w:r>
      <w:r>
        <w:rPr>
          <w:rFonts w:hint="eastAsia"/>
          <w:kern w:val="0"/>
          <w:szCs w:val="21"/>
          <w:lang w:bidi="ar"/>
        </w:rPr>
        <w:t xml:space="preserve"> </w:t>
      </w:r>
      <w:r>
        <w:rPr>
          <w:rFonts w:cs="Times New Roman"/>
          <w:kern w:val="0"/>
          <w:szCs w:val="21"/>
          <w:lang w:bidi="ar"/>
        </w:rPr>
        <w:t>–</w:t>
      </w:r>
      <w:r>
        <w:rPr>
          <w:rFonts w:hint="eastAsia"/>
          <w:kern w:val="0"/>
          <w:szCs w:val="21"/>
          <w:lang w:bidi="ar"/>
        </w:rPr>
        <w:t xml:space="preserve"> </w:t>
      </w:r>
      <w:r w:rsidRPr="00860C47">
        <w:rPr>
          <w:rFonts w:hint="eastAsia"/>
          <w:i/>
          <w:iCs/>
          <w:kern w:val="0"/>
          <w:szCs w:val="21"/>
          <w:lang w:bidi="ar"/>
        </w:rPr>
        <w:t>fs</w:t>
      </w:r>
      <w:r>
        <w:rPr>
          <w:rFonts w:hint="eastAsia"/>
          <w:kern w:val="0"/>
          <w:szCs w:val="21"/>
          <w:lang w:bidi="ar"/>
        </w:rPr>
        <w:t xml:space="preserve"> = 0 </w:t>
      </w:r>
      <w:r>
        <w:rPr>
          <w:rFonts w:cs="Times New Roman"/>
          <w:kern w:val="0"/>
          <w:szCs w:val="21"/>
          <w:lang w:bidi="ar"/>
        </w:rPr>
        <w:t>–</w:t>
      </w:r>
      <w:r>
        <w:rPr>
          <w:rFonts w:hint="eastAsia"/>
          <w:kern w:val="0"/>
          <w:szCs w:val="21"/>
          <w:lang w:bidi="ar"/>
        </w:rPr>
        <w:t xml:space="preserve"> 0</w:t>
      </w:r>
    </w:p>
    <w:p w14:paraId="0CDF457F" w14:textId="20D47629" w:rsidR="00860C47" w:rsidRPr="00860C47" w:rsidRDefault="00860C47" w:rsidP="00840038">
      <w:pPr>
        <w:rPr>
          <w:rFonts w:hint="eastAsia"/>
        </w:rPr>
      </w:pPr>
      <w:r>
        <w:rPr>
          <w:rFonts w:hint="eastAsia"/>
          <w:kern w:val="0"/>
          <w:szCs w:val="21"/>
          <w:lang w:bidi="ar"/>
        </w:rPr>
        <w:t>解的：</w:t>
      </w:r>
      <w:r w:rsidRPr="00860C47">
        <w:rPr>
          <w:rFonts w:hint="eastAsia"/>
          <w:i/>
          <w:iCs/>
          <w:kern w:val="0"/>
          <w:szCs w:val="21"/>
          <w:lang w:bidi="ar"/>
        </w:rPr>
        <w:t>s</w:t>
      </w:r>
      <w:r>
        <w:rPr>
          <w:rFonts w:hint="eastAsia"/>
          <w:kern w:val="0"/>
          <w:szCs w:val="21"/>
          <w:lang w:bidi="ar"/>
        </w:rPr>
        <w:t xml:space="preserve"> = 7</w:t>
      </w:r>
      <w:r w:rsidRPr="00860C47">
        <w:rPr>
          <w:rFonts w:hint="eastAsia"/>
          <w:i/>
          <w:iCs/>
          <w:kern w:val="0"/>
          <w:szCs w:val="21"/>
          <w:lang w:bidi="ar"/>
        </w:rPr>
        <w:t>H</w:t>
      </w:r>
    </w:p>
    <w:p w14:paraId="0E0B6DB4" w14:textId="6B9CBD90" w:rsidR="00840038" w:rsidRPr="00F82BCE" w:rsidRDefault="00840038" w:rsidP="00840038">
      <w:pPr>
        <w:pStyle w:val="2"/>
      </w:pPr>
      <w:r w:rsidRPr="00F82BCE">
        <w:rPr>
          <w:rFonts w:hint="eastAsia"/>
        </w:rPr>
        <w:t>二、</w:t>
      </w:r>
      <w:r w:rsidRPr="00F82BCE">
        <w:t>神州十九号（</w:t>
      </w:r>
      <w:r w:rsidRPr="00F82BCE">
        <w:t>22</w:t>
      </w:r>
      <w:r w:rsidRPr="00F82BCE">
        <w:t>分）</w:t>
      </w:r>
    </w:p>
    <w:p w14:paraId="5AE880AC" w14:textId="77777777" w:rsidR="00840038" w:rsidRPr="00F82BCE" w:rsidRDefault="00840038" w:rsidP="00840038">
      <w:pPr>
        <w:rPr>
          <w:rFonts w:ascii="黑体" w:eastAsia="黑体" w:hAnsi="黑体" w:cs="Times New Roman" w:hint="eastAsia"/>
          <w:sz w:val="24"/>
          <w:szCs w:val="28"/>
        </w:rPr>
      </w:pPr>
    </w:p>
    <w:p w14:paraId="249D2485" w14:textId="77777777" w:rsidR="00840038" w:rsidRPr="00F82BCE" w:rsidRDefault="00840038" w:rsidP="00840038">
      <w:pPr>
        <w:pStyle w:val="2"/>
      </w:pPr>
      <w:r w:rsidRPr="00F82BCE">
        <w:rPr>
          <w:rFonts w:hint="eastAsia"/>
        </w:rPr>
        <w:t>三、汽车安全气囊</w:t>
      </w:r>
      <w:r>
        <w:t>（</w:t>
      </w:r>
      <w:r w:rsidRPr="00F82BCE">
        <w:t>18</w:t>
      </w:r>
      <w:r w:rsidRPr="00F82BCE">
        <w:rPr>
          <w:rFonts w:hint="eastAsia"/>
        </w:rPr>
        <w:t>分</w:t>
      </w:r>
      <w:r>
        <w:rPr>
          <w:rFonts w:hint="eastAsia"/>
        </w:rPr>
        <w:t>）</w:t>
      </w:r>
    </w:p>
    <w:p w14:paraId="4F2944AF" w14:textId="2D72C52C" w:rsidR="00840038" w:rsidRDefault="00840038" w:rsidP="00687FEA">
      <w:pPr>
        <w:rPr>
          <w:rFonts w:cs="Times New Roman"/>
        </w:rPr>
      </w:pPr>
      <w:r w:rsidRPr="006B0E9C">
        <w:rPr>
          <w:rFonts w:cs="Times New Roman"/>
        </w:rPr>
        <w:t>11</w:t>
      </w:r>
      <w:r>
        <w:rPr>
          <w:rFonts w:hint="eastAsia"/>
        </w:rPr>
        <w:t>．</w:t>
      </w:r>
      <w:r w:rsidRPr="006B0E9C">
        <w:rPr>
          <w:rFonts w:cs="Times New Roman"/>
        </w:rPr>
        <w:t>（</w:t>
      </w:r>
      <w:r w:rsidRPr="006B0E9C">
        <w:rPr>
          <w:rFonts w:cs="Times New Roman"/>
        </w:rPr>
        <w:t>2</w:t>
      </w:r>
      <w:r w:rsidRPr="006B0E9C">
        <w:rPr>
          <w:rFonts w:cs="Times New Roman"/>
        </w:rPr>
        <w:t>）</w:t>
      </w:r>
      <w:r w:rsidR="00687FEA">
        <w:rPr>
          <w:rFonts w:cs="Times New Roman" w:hint="eastAsia"/>
        </w:rPr>
        <w:t>电阻两端的电压也可以理解为电势降落，要使</w:t>
      </w:r>
      <w:r w:rsidR="00687FEA">
        <w:rPr>
          <w:rFonts w:cs="Times New Roman" w:hint="eastAsia"/>
        </w:rPr>
        <w:t xml:space="preserve"> </w:t>
      </w:r>
      <w:r w:rsidR="00687FEA" w:rsidRPr="00687FEA">
        <w:rPr>
          <w:rFonts w:cs="Times New Roman"/>
        </w:rPr>
        <w:t xml:space="preserve">AB </w:t>
      </w:r>
      <w:r w:rsidR="00687FEA" w:rsidRPr="00687FEA">
        <w:rPr>
          <w:rFonts w:cs="Times New Roman"/>
        </w:rPr>
        <w:t>两点间电压为</w:t>
      </w:r>
      <w:r w:rsidR="00687FEA" w:rsidRPr="00687FEA">
        <w:rPr>
          <w:rFonts w:cs="Times New Roman"/>
        </w:rPr>
        <w:t xml:space="preserve"> 0</w:t>
      </w:r>
      <w:r w:rsidR="00687FEA">
        <w:rPr>
          <w:rFonts w:cs="Times New Roman" w:hint="eastAsia"/>
        </w:rPr>
        <w:t>，即要求</w:t>
      </w:r>
      <w:r w:rsidR="00687FEA">
        <w:rPr>
          <w:rFonts w:cs="Times New Roman" w:hint="eastAsia"/>
        </w:rPr>
        <w:t xml:space="preserve"> A</w:t>
      </w:r>
      <w:r w:rsidR="00687FEA">
        <w:rPr>
          <w:rFonts w:cs="Times New Roman" w:hint="eastAsia"/>
        </w:rPr>
        <w:t>、</w:t>
      </w:r>
      <w:r w:rsidR="00687FEA">
        <w:rPr>
          <w:rFonts w:cs="Times New Roman" w:hint="eastAsia"/>
        </w:rPr>
        <w:t xml:space="preserve">B </w:t>
      </w:r>
      <w:r w:rsidR="00687FEA">
        <w:rPr>
          <w:rFonts w:cs="Times New Roman" w:hint="eastAsia"/>
        </w:rPr>
        <w:t>两点的电势相同，则要求</w:t>
      </w:r>
      <w:r w:rsidR="00687FEA">
        <w:rPr>
          <w:rFonts w:cs="Times New Roman" w:hint="eastAsia"/>
        </w:rPr>
        <w:t xml:space="preserve"> </w:t>
      </w:r>
      <w:r w:rsidR="00687FEA" w:rsidRPr="00687FEA">
        <w:rPr>
          <w:rFonts w:cs="Times New Roman" w:hint="eastAsia"/>
          <w:i/>
          <w:iCs/>
        </w:rPr>
        <w:t>R</w:t>
      </w:r>
      <w:r w:rsidR="00687FEA">
        <w:rPr>
          <w:rFonts w:cs="Times New Roman" w:hint="eastAsia"/>
          <w:vertAlign w:val="subscript"/>
        </w:rPr>
        <w:t>1</w:t>
      </w:r>
      <w:r w:rsidR="00687FEA">
        <w:rPr>
          <w:rFonts w:cs="Times New Roman" w:hint="eastAsia"/>
        </w:rPr>
        <w:t>、</w:t>
      </w:r>
      <w:r w:rsidR="00687FEA" w:rsidRPr="00687FEA">
        <w:rPr>
          <w:rFonts w:cs="Times New Roman" w:hint="eastAsia"/>
          <w:i/>
          <w:iCs/>
        </w:rPr>
        <w:t>R</w:t>
      </w:r>
      <w:r w:rsidR="00687FEA">
        <w:rPr>
          <w:rFonts w:cs="Times New Roman" w:hint="eastAsia"/>
          <w:vertAlign w:val="subscript"/>
        </w:rPr>
        <w:t>3</w:t>
      </w:r>
      <w:r w:rsidR="00687FEA">
        <w:rPr>
          <w:rFonts w:cs="Times New Roman" w:hint="eastAsia"/>
        </w:rPr>
        <w:t xml:space="preserve"> </w:t>
      </w:r>
      <w:r w:rsidR="00687FEA">
        <w:rPr>
          <w:rFonts w:cs="Times New Roman" w:hint="eastAsia"/>
        </w:rPr>
        <w:t>两端的电压（电势降落）相同，</w:t>
      </w:r>
      <w:r w:rsidR="00687FEA" w:rsidRPr="00687FEA">
        <w:rPr>
          <w:rFonts w:cs="Times New Roman" w:hint="eastAsia"/>
          <w:i/>
          <w:iCs/>
        </w:rPr>
        <w:t>R</w:t>
      </w:r>
      <w:r w:rsidR="00687FEA">
        <w:rPr>
          <w:rFonts w:cs="Times New Roman" w:hint="eastAsia"/>
          <w:vertAlign w:val="subscript"/>
        </w:rPr>
        <w:t>2</w:t>
      </w:r>
      <w:r w:rsidR="00687FEA">
        <w:rPr>
          <w:rFonts w:cs="Times New Roman" w:hint="eastAsia"/>
        </w:rPr>
        <w:t>、</w:t>
      </w:r>
      <w:r w:rsidR="00687FEA" w:rsidRPr="00687FEA">
        <w:rPr>
          <w:rFonts w:cs="Times New Roman" w:hint="eastAsia"/>
          <w:i/>
          <w:iCs/>
        </w:rPr>
        <w:t>R</w:t>
      </w:r>
      <w:r w:rsidR="00687FEA">
        <w:rPr>
          <w:rFonts w:cs="Times New Roman" w:hint="eastAsia"/>
          <w:vertAlign w:val="subscript"/>
        </w:rPr>
        <w:t>4</w:t>
      </w:r>
      <w:r w:rsidR="00687FEA">
        <w:rPr>
          <w:rFonts w:cs="Times New Roman" w:hint="eastAsia"/>
        </w:rPr>
        <w:t xml:space="preserve"> </w:t>
      </w:r>
      <w:r w:rsidR="00687FEA">
        <w:rPr>
          <w:rFonts w:cs="Times New Roman" w:hint="eastAsia"/>
        </w:rPr>
        <w:t>两端的</w:t>
      </w:r>
      <w:r w:rsidR="00687FEA">
        <w:rPr>
          <w:rFonts w:cs="Times New Roman" w:hint="eastAsia"/>
        </w:rPr>
        <w:t>电压（电势降落）相同</w:t>
      </w:r>
      <w:r w:rsidR="00687FEA">
        <w:rPr>
          <w:rFonts w:cs="Times New Roman" w:hint="eastAsia"/>
        </w:rPr>
        <w:t>。进一步可以推断出</w:t>
      </w:r>
      <w:r w:rsidR="00687FEA">
        <w:rPr>
          <w:rFonts w:cs="Times New Roman" w:hint="eastAsia"/>
        </w:rPr>
        <w:t xml:space="preserve"> </w:t>
      </w:r>
      <w:r w:rsidR="00687FEA">
        <w:rPr>
          <w:rFonts w:cs="Times New Roman"/>
        </w:rPr>
        <w:fldChar w:fldCharType="begin"/>
      </w:r>
      <w:r w:rsidR="00687FEA">
        <w:rPr>
          <w:rFonts w:cs="Times New Roman"/>
        </w:rPr>
        <w:instrText xml:space="preserve"> </w:instrText>
      </w:r>
      <w:r w:rsidR="00687FEA">
        <w:rPr>
          <w:rFonts w:cs="Times New Roman" w:hint="eastAsia"/>
        </w:rPr>
        <w:instrText>EQ \F(</w:instrText>
      </w:r>
      <w:r w:rsidR="00687FEA" w:rsidRPr="00687FEA">
        <w:rPr>
          <w:rFonts w:cs="Times New Roman" w:hint="eastAsia"/>
          <w:i/>
          <w:iCs/>
        </w:rPr>
        <w:instrText>R</w:instrText>
      </w:r>
      <w:r w:rsidR="00687FEA">
        <w:rPr>
          <w:rFonts w:cs="Times New Roman" w:hint="eastAsia"/>
          <w:vertAlign w:val="subscript"/>
        </w:rPr>
        <w:instrText>1</w:instrText>
      </w:r>
      <w:r w:rsidR="00687FEA">
        <w:rPr>
          <w:rFonts w:cs="Times New Roman" w:hint="eastAsia"/>
        </w:rPr>
        <w:instrText>,</w:instrText>
      </w:r>
      <w:r w:rsidR="00687FEA" w:rsidRPr="00687FEA">
        <w:rPr>
          <w:rFonts w:cs="Times New Roman" w:hint="eastAsia"/>
          <w:i/>
          <w:iCs/>
        </w:rPr>
        <w:instrText>R</w:instrText>
      </w:r>
      <w:r w:rsidR="00687FEA">
        <w:rPr>
          <w:rFonts w:cs="Times New Roman" w:hint="eastAsia"/>
          <w:vertAlign w:val="subscript"/>
        </w:rPr>
        <w:instrText>2</w:instrText>
      </w:r>
      <w:r w:rsidR="00687FEA">
        <w:rPr>
          <w:rFonts w:cs="Times New Roman" w:hint="eastAsia"/>
        </w:rPr>
        <w:instrText>)</w:instrText>
      </w:r>
      <w:r w:rsidR="00687FEA">
        <w:rPr>
          <w:rFonts w:cs="Times New Roman"/>
        </w:rPr>
        <w:instrText xml:space="preserve"> </w:instrText>
      </w:r>
      <w:r w:rsidR="00687FEA">
        <w:rPr>
          <w:rFonts w:cs="Times New Roman"/>
        </w:rPr>
        <w:fldChar w:fldCharType="end"/>
      </w:r>
      <w:r w:rsidR="00687FEA">
        <w:rPr>
          <w:rFonts w:cs="Times New Roman" w:hint="eastAsia"/>
        </w:rPr>
        <w:t xml:space="preserve">= </w:t>
      </w:r>
      <w:r w:rsidR="00687FEA">
        <w:rPr>
          <w:rFonts w:cs="Times New Roman"/>
        </w:rPr>
        <w:fldChar w:fldCharType="begin"/>
      </w:r>
      <w:r w:rsidR="00687FEA">
        <w:rPr>
          <w:rFonts w:cs="Times New Roman"/>
        </w:rPr>
        <w:instrText xml:space="preserve"> </w:instrText>
      </w:r>
      <w:r w:rsidR="00687FEA">
        <w:rPr>
          <w:rFonts w:cs="Times New Roman" w:hint="eastAsia"/>
        </w:rPr>
        <w:instrText>EQ \F(</w:instrText>
      </w:r>
      <w:r w:rsidR="00687FEA" w:rsidRPr="00687FEA">
        <w:rPr>
          <w:rFonts w:cs="Times New Roman" w:hint="eastAsia"/>
          <w:i/>
          <w:iCs/>
        </w:rPr>
        <w:instrText>R</w:instrText>
      </w:r>
      <w:r w:rsidR="00687FEA">
        <w:rPr>
          <w:rFonts w:cs="Times New Roman" w:hint="eastAsia"/>
          <w:vertAlign w:val="subscript"/>
        </w:rPr>
        <w:instrText>3</w:instrText>
      </w:r>
      <w:r w:rsidR="00687FEA">
        <w:rPr>
          <w:rFonts w:cs="Times New Roman" w:hint="eastAsia"/>
        </w:rPr>
        <w:instrText>,</w:instrText>
      </w:r>
      <w:r w:rsidR="00687FEA" w:rsidRPr="00687FEA">
        <w:rPr>
          <w:rFonts w:cs="Times New Roman" w:hint="eastAsia"/>
          <w:i/>
          <w:iCs/>
        </w:rPr>
        <w:instrText>R</w:instrText>
      </w:r>
      <w:r w:rsidR="00687FEA">
        <w:rPr>
          <w:rFonts w:cs="Times New Roman" w:hint="eastAsia"/>
          <w:vertAlign w:val="subscript"/>
        </w:rPr>
        <w:instrText>4</w:instrText>
      </w:r>
      <w:r w:rsidR="00687FEA">
        <w:rPr>
          <w:rFonts w:cs="Times New Roman" w:hint="eastAsia"/>
        </w:rPr>
        <w:instrText>)</w:instrText>
      </w:r>
      <w:r w:rsidR="00687FEA">
        <w:rPr>
          <w:rFonts w:cs="Times New Roman"/>
        </w:rPr>
        <w:instrText xml:space="preserve"> </w:instrText>
      </w:r>
      <w:r w:rsidR="00687FEA">
        <w:rPr>
          <w:rFonts w:cs="Times New Roman"/>
        </w:rPr>
        <w:fldChar w:fldCharType="end"/>
      </w:r>
      <w:r w:rsidR="00687FEA">
        <w:rPr>
          <w:rFonts w:cs="Times New Roman" w:hint="eastAsia"/>
        </w:rPr>
        <w:t>。代入已知数据可得</w:t>
      </w:r>
      <w:r w:rsidR="00687FEA">
        <w:rPr>
          <w:rFonts w:cs="Times New Roman" w:hint="eastAsia"/>
        </w:rPr>
        <w:t xml:space="preserve"> </w:t>
      </w:r>
      <w:r w:rsidR="00687FEA" w:rsidRPr="00687FEA">
        <w:rPr>
          <w:rFonts w:cs="Times New Roman" w:hint="eastAsia"/>
          <w:i/>
          <w:iCs/>
        </w:rPr>
        <w:t>R</w:t>
      </w:r>
      <w:r w:rsidR="00687FEA">
        <w:rPr>
          <w:rFonts w:cs="Times New Roman" w:hint="eastAsia"/>
          <w:vertAlign w:val="subscript"/>
        </w:rPr>
        <w:t>4</w:t>
      </w:r>
      <w:r w:rsidR="00687FEA">
        <w:rPr>
          <w:rFonts w:cs="Times New Roman" w:hint="eastAsia"/>
        </w:rPr>
        <w:t xml:space="preserve"> = 3 </w:t>
      </w:r>
      <w:r w:rsidR="00687FEA">
        <w:rPr>
          <w:rFonts w:cs="Times New Roman"/>
        </w:rPr>
        <w:t>Ω</w:t>
      </w:r>
      <w:r w:rsidR="00687FEA">
        <w:rPr>
          <w:rFonts w:cs="Times New Roman" w:hint="eastAsia"/>
        </w:rPr>
        <w:t>。</w:t>
      </w:r>
    </w:p>
    <w:p w14:paraId="791731F3" w14:textId="06ECEC28" w:rsidR="00687FEA" w:rsidRDefault="00687FEA" w:rsidP="00687FEA">
      <w:r>
        <w:rPr>
          <w:rFonts w:hint="eastAsia"/>
        </w:rPr>
        <w:t>当</w:t>
      </w:r>
      <w:r w:rsidRPr="00C46E9B">
        <w:rPr>
          <w:rFonts w:hint="eastAsia"/>
        </w:rPr>
        <w:t xml:space="preserve"> </w:t>
      </w:r>
      <w:r w:rsidRPr="00C46E9B">
        <w:rPr>
          <w:rFonts w:hint="eastAsia"/>
          <w:i/>
          <w:iCs/>
        </w:rPr>
        <w:t>R</w:t>
      </w:r>
      <w:r w:rsidRPr="00C46E9B">
        <w:rPr>
          <w:rFonts w:hint="eastAsia"/>
          <w:vertAlign w:val="subscript"/>
        </w:rPr>
        <w:t>1</w:t>
      </w:r>
      <w:r w:rsidRPr="00C46E9B">
        <w:rPr>
          <w:rFonts w:hint="eastAsia"/>
        </w:rPr>
        <w:t xml:space="preserve"> = 9 </w:t>
      </w:r>
      <w:r w:rsidRPr="00C46E9B">
        <w:t>Ω</w:t>
      </w:r>
      <w:r w:rsidRPr="00C46E9B">
        <w:t>，</w:t>
      </w:r>
      <w:r w:rsidRPr="00C46E9B">
        <w:rPr>
          <w:rFonts w:hint="eastAsia"/>
          <w:i/>
          <w:iCs/>
        </w:rPr>
        <w:t>R</w:t>
      </w:r>
      <w:r w:rsidRPr="00C46E9B">
        <w:rPr>
          <w:rFonts w:hint="eastAsia"/>
          <w:vertAlign w:val="subscript"/>
        </w:rPr>
        <w:t>2</w:t>
      </w:r>
      <w:r>
        <w:rPr>
          <w:rFonts w:hint="eastAsia"/>
        </w:rPr>
        <w:t xml:space="preserve"> = 6 </w:t>
      </w:r>
      <w:r w:rsidRPr="00C46E9B">
        <w:t>Ω</w:t>
      </w:r>
      <w:r>
        <w:rPr>
          <w:rFonts w:hint="eastAsia"/>
        </w:rPr>
        <w:t xml:space="preserve"> </w:t>
      </w:r>
      <w:r>
        <w:rPr>
          <w:rFonts w:hint="eastAsia"/>
        </w:rPr>
        <w:t>时，可求得</w:t>
      </w:r>
      <w:r>
        <w:rPr>
          <w:rFonts w:hint="eastAsia"/>
        </w:rPr>
        <w:t xml:space="preserve"> </w:t>
      </w:r>
      <w:r w:rsidRPr="00687FEA">
        <w:rPr>
          <w:rFonts w:hint="eastAsia"/>
          <w:i/>
          <w:iCs/>
        </w:rPr>
        <w:t>U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687FEA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,</w:instrText>
      </w:r>
      <w:r w:rsidRPr="00687FEA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 xml:space="preserve"> + </w:instrText>
      </w:r>
      <w:r w:rsidRPr="00687FEA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 w:rsidRPr="00687FEA">
        <w:rPr>
          <w:rFonts w:hint="eastAsia"/>
          <w:i/>
          <w:iCs/>
        </w:rPr>
        <w:t>U</w:t>
      </w:r>
      <w:r>
        <w:rPr>
          <w:rFonts w:hint="eastAsia"/>
        </w:rPr>
        <w:t xml:space="preserve"> = 3.6 V</w:t>
      </w:r>
      <w:r>
        <w:rPr>
          <w:rFonts w:hint="eastAsia"/>
        </w:rPr>
        <w:t>，即电势经过</w:t>
      </w:r>
      <w:r>
        <w:rPr>
          <w:rFonts w:hint="eastAsia"/>
        </w:rPr>
        <w:t xml:space="preserve"> </w:t>
      </w:r>
      <w:r w:rsidRPr="00687FEA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降低了</w:t>
      </w:r>
      <w:r>
        <w:rPr>
          <w:rFonts w:hint="eastAsia"/>
        </w:rPr>
        <w:t xml:space="preserve"> 3.6 V</w:t>
      </w:r>
      <w:r>
        <w:rPr>
          <w:rFonts w:hint="eastAsia"/>
        </w:rPr>
        <w:t>；</w:t>
      </w:r>
    </w:p>
    <w:p w14:paraId="1A1148C5" w14:textId="23490E23" w:rsidR="00687FEA" w:rsidRDefault="00687FEA" w:rsidP="00687FEA">
      <w:r>
        <w:rPr>
          <w:rFonts w:hint="eastAsia"/>
        </w:rPr>
        <w:t>当</w:t>
      </w:r>
      <w:r>
        <w:rPr>
          <w:rFonts w:hint="eastAsia"/>
        </w:rPr>
        <w:t xml:space="preserve"> </w:t>
      </w:r>
      <w:r w:rsidRPr="00C46E9B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= 8 </w:t>
      </w:r>
      <w:r w:rsidRPr="00C46E9B">
        <w:t>Ω</w:t>
      </w:r>
      <w:r w:rsidRPr="00C46E9B">
        <w:t>，</w:t>
      </w:r>
      <w:r w:rsidRPr="00C46E9B">
        <w:rPr>
          <w:i/>
          <w:iCs/>
        </w:rPr>
        <w:t>R</w:t>
      </w:r>
      <w:r w:rsidRPr="00C46E9B">
        <w:rPr>
          <w:rFonts w:hint="eastAsia"/>
          <w:vertAlign w:val="subscript"/>
        </w:rPr>
        <w:t>4</w:t>
      </w:r>
      <w:r w:rsidRPr="00C46E9B">
        <w:rPr>
          <w:rFonts w:hint="eastAsia"/>
        </w:rPr>
        <w:t xml:space="preserve"> = 4 </w:t>
      </w:r>
      <w:r w:rsidRPr="00C46E9B">
        <w:t>Ω</w:t>
      </w:r>
      <w:r>
        <w:rPr>
          <w:rFonts w:hint="eastAsia"/>
        </w:rPr>
        <w:t xml:space="preserve"> </w:t>
      </w:r>
      <w:r>
        <w:rPr>
          <w:rFonts w:hint="eastAsia"/>
        </w:rPr>
        <w:t>时，可求得</w:t>
      </w:r>
      <w:r>
        <w:rPr>
          <w:rFonts w:hint="eastAsia"/>
        </w:rPr>
        <w:t xml:space="preserve"> </w:t>
      </w:r>
      <w:r w:rsidRPr="00687FEA">
        <w:rPr>
          <w:rFonts w:hint="eastAsia"/>
          <w:i/>
          <w:iCs/>
        </w:rPr>
        <w:t>U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687FEA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3</w:instrText>
      </w:r>
      <w:r>
        <w:rPr>
          <w:rFonts w:hint="eastAsia"/>
        </w:rPr>
        <w:instrText>,</w:instrText>
      </w:r>
      <w:r w:rsidRPr="00687FEA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3</w:instrText>
      </w:r>
      <w:r>
        <w:rPr>
          <w:rFonts w:hint="eastAsia"/>
        </w:rPr>
        <w:instrText xml:space="preserve"> + </w:instrText>
      </w:r>
      <w:r w:rsidRPr="00687FEA">
        <w:rPr>
          <w:rFonts w:hint="eastAsia"/>
          <w:i/>
          <w:iCs/>
        </w:rPr>
        <w:instrText>R</w:instrText>
      </w:r>
      <w:r>
        <w:rPr>
          <w:rFonts w:hint="eastAsia"/>
          <w:vertAlign w:val="subscript"/>
        </w:rPr>
        <w:instrText>4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 w:rsidRPr="00687FEA">
        <w:rPr>
          <w:rFonts w:hint="eastAsia"/>
          <w:i/>
          <w:iCs/>
        </w:rPr>
        <w:t>U</w:t>
      </w:r>
      <w:r>
        <w:rPr>
          <w:rFonts w:hint="eastAsia"/>
        </w:rPr>
        <w:t xml:space="preserve"> = 6 V</w:t>
      </w:r>
      <w:r>
        <w:rPr>
          <w:rFonts w:hint="eastAsia"/>
        </w:rPr>
        <w:t>，即电势经过</w:t>
      </w:r>
      <w:r>
        <w:rPr>
          <w:rFonts w:hint="eastAsia"/>
        </w:rPr>
        <w:t xml:space="preserve"> </w:t>
      </w:r>
      <w:r w:rsidRPr="00687FEA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</w:t>
      </w:r>
      <w:r>
        <w:rPr>
          <w:rFonts w:hint="eastAsia"/>
        </w:rPr>
        <w:t>降低了</w:t>
      </w:r>
      <w:r>
        <w:rPr>
          <w:rFonts w:hint="eastAsia"/>
        </w:rPr>
        <w:t xml:space="preserve"> </w:t>
      </w:r>
      <w:r>
        <w:rPr>
          <w:rFonts w:hint="eastAsia"/>
        </w:rPr>
        <w:t>4</w:t>
      </w:r>
      <w:r>
        <w:rPr>
          <w:rFonts w:hint="eastAsia"/>
        </w:rPr>
        <w:t xml:space="preserve"> V</w:t>
      </w:r>
      <w:r>
        <w:rPr>
          <w:rFonts w:hint="eastAsia"/>
        </w:rPr>
        <w:t>；</w:t>
      </w:r>
    </w:p>
    <w:p w14:paraId="3250994A" w14:textId="1ED4A14D" w:rsidR="00687FEA" w:rsidRPr="00687FEA" w:rsidRDefault="00687FEA" w:rsidP="00687FEA">
      <w:pPr>
        <w:rPr>
          <w:rFonts w:cs="Times New Roman" w:hint="eastAsia"/>
        </w:rPr>
      </w:pPr>
      <w:r>
        <w:rPr>
          <w:rFonts w:hint="eastAsia"/>
        </w:rPr>
        <w:t>因此</w:t>
      </w:r>
      <w:r>
        <w:rPr>
          <w:rFonts w:hint="eastAsia"/>
        </w:rPr>
        <w:t xml:space="preserve"> </w:t>
      </w:r>
      <w:r w:rsidRPr="00687FEA">
        <w:rPr>
          <w:rFonts w:hint="eastAsia"/>
        </w:rPr>
        <w:t>A</w:t>
      </w:r>
      <w:r w:rsidRPr="00687FEA">
        <w:rPr>
          <w:rFonts w:hint="eastAsia"/>
        </w:rPr>
        <w:t>、</w:t>
      </w:r>
      <w:r w:rsidRPr="00687FEA">
        <w:rPr>
          <w:rFonts w:hint="eastAsia"/>
        </w:rPr>
        <w:t xml:space="preserve">B </w:t>
      </w:r>
      <w:r w:rsidRPr="00687FEA">
        <w:rPr>
          <w:rFonts w:hint="eastAsia"/>
        </w:rPr>
        <w:t>两点电势较高的是</w:t>
      </w:r>
      <w:r>
        <w:rPr>
          <w:rFonts w:hint="eastAsia"/>
        </w:rPr>
        <w:t xml:space="preserve"> A </w:t>
      </w:r>
      <w:r w:rsidRPr="00687FEA">
        <w:rPr>
          <w:rFonts w:hint="eastAsia"/>
        </w:rPr>
        <w:t>点，电势差</w:t>
      </w:r>
      <w:r w:rsidRPr="00687FEA">
        <w:rPr>
          <w:rFonts w:hint="eastAsia"/>
        </w:rPr>
        <w:t xml:space="preserve"> </w:t>
      </w:r>
      <w:r w:rsidRPr="00687FEA">
        <w:rPr>
          <w:rFonts w:hint="eastAsia"/>
          <w:i/>
          <w:iCs/>
        </w:rPr>
        <w:t>U</w:t>
      </w:r>
      <w:r w:rsidRPr="00687FEA">
        <w:rPr>
          <w:rFonts w:hint="eastAsia"/>
          <w:vertAlign w:val="subscript"/>
        </w:rPr>
        <w:t>AB</w:t>
      </w:r>
      <w:r w:rsidRPr="00687FEA">
        <w:rPr>
          <w:rFonts w:hint="eastAsia"/>
        </w:rPr>
        <w:t xml:space="preserve"> = </w:t>
      </w:r>
      <w:r>
        <w:rPr>
          <w:rFonts w:hint="eastAsia"/>
        </w:rPr>
        <w:t xml:space="preserve">0.4 </w:t>
      </w:r>
      <w:r w:rsidRPr="00687FEA">
        <w:rPr>
          <w:rFonts w:hint="eastAsia"/>
        </w:rPr>
        <w:t>V</w:t>
      </w:r>
      <w:r>
        <w:rPr>
          <w:rFonts w:hint="eastAsia"/>
        </w:rPr>
        <w:t>。</w:t>
      </w:r>
    </w:p>
    <w:p w14:paraId="7D3CD127" w14:textId="77777777" w:rsidR="00840038" w:rsidRPr="006B0E9C" w:rsidRDefault="00840038" w:rsidP="00840038">
      <w:pPr>
        <w:rPr>
          <w:rFonts w:cs="Times New Roman"/>
        </w:rPr>
      </w:pPr>
    </w:p>
    <w:p w14:paraId="2130AE5F" w14:textId="77777777" w:rsidR="00840038" w:rsidRPr="00F82BCE" w:rsidRDefault="00840038" w:rsidP="00840038">
      <w:pPr>
        <w:pStyle w:val="2"/>
      </w:pPr>
      <w:r w:rsidRPr="00F82BCE">
        <w:rPr>
          <w:rFonts w:hint="eastAsia"/>
        </w:rPr>
        <w:t>四、油滴实验</w:t>
      </w:r>
      <w:r>
        <w:t>（</w:t>
      </w:r>
      <w:r w:rsidRPr="00F82BCE">
        <w:t>18</w:t>
      </w:r>
      <w:r w:rsidRPr="00F82BCE">
        <w:rPr>
          <w:rFonts w:hint="eastAsia"/>
        </w:rPr>
        <w:t>分</w:t>
      </w:r>
      <w:r>
        <w:rPr>
          <w:rFonts w:hint="eastAsia"/>
        </w:rPr>
        <w:t>）</w:t>
      </w:r>
    </w:p>
    <w:p w14:paraId="6553C68D" w14:textId="1EBFBC14" w:rsidR="00D461A3" w:rsidRDefault="00D461A3" w:rsidP="00D461A3">
      <w:pPr>
        <w:rPr>
          <w:rFonts w:cs="Times New Roman"/>
        </w:rPr>
      </w:pPr>
      <w:r w:rsidRPr="008157B4">
        <w:rPr>
          <w:rFonts w:cs="Times New Roman"/>
        </w:rPr>
        <w:t>1</w:t>
      </w:r>
      <w:r>
        <w:rPr>
          <w:rFonts w:cs="Times New Roman" w:hint="eastAsia"/>
        </w:rPr>
        <w:t>4</w:t>
      </w:r>
      <w:r w:rsidRPr="008157B4">
        <w:rPr>
          <w:rFonts w:hint="eastAsia"/>
        </w:rPr>
        <w:t>．</w:t>
      </w:r>
      <w:r w:rsidRPr="006B0E9C">
        <w:rPr>
          <w:rFonts w:cs="Times New Roman"/>
        </w:rPr>
        <w:t>（</w:t>
      </w:r>
      <w:r w:rsidRPr="006B0E9C">
        <w:rPr>
          <w:rFonts w:cs="Times New Roman"/>
        </w:rPr>
        <w:t>2</w:t>
      </w:r>
      <w:r w:rsidRPr="006B0E9C">
        <w:rPr>
          <w:rFonts w:cs="Times New Roman"/>
        </w:rPr>
        <w:t>）</w:t>
      </w:r>
      <w:r w:rsidRPr="006B0E9C">
        <w:rPr>
          <w:rFonts w:cs="Times New Roman"/>
        </w:rPr>
        <w:fldChar w:fldCharType="begin"/>
      </w:r>
      <w:r w:rsidRPr="006B0E9C">
        <w:rPr>
          <w:rFonts w:cs="Times New Roman"/>
        </w:rPr>
        <w:instrText xml:space="preserve"> </w:instrText>
      </w:r>
      <w:r w:rsidRPr="006B0E9C">
        <w:rPr>
          <w:rFonts w:cs="Times New Roman" w:hint="eastAsia"/>
        </w:rPr>
        <w:instrText>= 1 \* GB3</w:instrText>
      </w:r>
      <w:r w:rsidRPr="006B0E9C">
        <w:rPr>
          <w:rFonts w:cs="Times New Roman"/>
        </w:rPr>
        <w:instrText xml:space="preserve"> </w:instrText>
      </w:r>
      <w:r w:rsidRPr="006B0E9C">
        <w:rPr>
          <w:rFonts w:cs="Times New Roman"/>
        </w:rPr>
        <w:fldChar w:fldCharType="separate"/>
      </w:r>
      <w:r w:rsidRPr="006B0E9C">
        <w:rPr>
          <w:rFonts w:cs="Times New Roman" w:hint="eastAsia"/>
          <w:noProof/>
        </w:rPr>
        <w:t>①</w:t>
      </w:r>
      <w:r w:rsidRPr="006B0E9C">
        <w:rPr>
          <w:rFonts w:cs="Times New Roman"/>
        </w:rPr>
        <w:fldChar w:fldCharType="end"/>
      </w:r>
      <w:r>
        <w:rPr>
          <w:rFonts w:cs="Times New Roman" w:hint="eastAsia"/>
        </w:rPr>
        <w:t>断开电键</w:t>
      </w:r>
      <w:r>
        <w:rPr>
          <w:rFonts w:cs="Times New Roman" w:hint="eastAsia"/>
        </w:rPr>
        <w:t xml:space="preserve"> S</w:t>
      </w:r>
      <w:r>
        <w:rPr>
          <w:rFonts w:cs="Times New Roman" w:hint="eastAsia"/>
          <w:vertAlign w:val="subscript"/>
        </w:rPr>
        <w:t>2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后，右侧回路处于断路状态，两极板间的电压增大为电源电动势。</w:t>
      </w:r>
    </w:p>
    <w:p w14:paraId="59F508D4" w14:textId="77777777" w:rsidR="00D461A3" w:rsidRPr="00D461A3" w:rsidRDefault="00D461A3" w:rsidP="00D461A3">
      <w:pPr>
        <w:rPr>
          <w:rFonts w:cs="Times New Roman" w:hint="eastAsia"/>
        </w:rPr>
      </w:pPr>
      <w:r w:rsidRPr="006B0E9C">
        <w:rPr>
          <w:rFonts w:cs="Times New Roman"/>
        </w:rPr>
        <w:fldChar w:fldCharType="begin"/>
      </w:r>
      <w:r w:rsidRPr="006B0E9C">
        <w:rPr>
          <w:rFonts w:cs="Times New Roman"/>
        </w:rPr>
        <w:instrText xml:space="preserve"> </w:instrText>
      </w:r>
      <w:r w:rsidRPr="006B0E9C">
        <w:rPr>
          <w:rFonts w:cs="Times New Roman" w:hint="eastAsia"/>
        </w:rPr>
        <w:instrText>= 2 \* GB3</w:instrText>
      </w:r>
      <w:r w:rsidRPr="006B0E9C">
        <w:rPr>
          <w:rFonts w:cs="Times New Roman"/>
        </w:rPr>
        <w:instrText xml:space="preserve"> </w:instrText>
      </w:r>
      <w:r w:rsidRPr="006B0E9C">
        <w:rPr>
          <w:rFonts w:cs="Times New Roman"/>
        </w:rPr>
        <w:fldChar w:fldCharType="separate"/>
      </w:r>
      <w:r w:rsidRPr="006B0E9C">
        <w:rPr>
          <w:rFonts w:cs="Times New Roman" w:hint="eastAsia"/>
          <w:noProof/>
        </w:rPr>
        <w:t>②</w:t>
      </w:r>
      <w:r w:rsidRPr="006B0E9C">
        <w:rPr>
          <w:rFonts w:cs="Times New Roman"/>
        </w:rPr>
        <w:fldChar w:fldCharType="end"/>
      </w:r>
      <w:r w:rsidRPr="00F82BCE">
        <w:rPr>
          <w:rFonts w:hint="eastAsia"/>
        </w:rPr>
        <w:t>保持</w:t>
      </w:r>
      <w:r>
        <w:rPr>
          <w:rFonts w:hint="eastAsia"/>
        </w:rPr>
        <w:t xml:space="preserve"> S</w:t>
      </w:r>
      <w:r w:rsidRPr="00F82BCE">
        <w:rPr>
          <w:noProof/>
          <w:vertAlign w:val="subscript"/>
        </w:rPr>
        <w:t>2</w:t>
      </w:r>
      <w:r>
        <w:rPr>
          <w:rFonts w:hint="eastAsia"/>
          <w:noProof/>
        </w:rPr>
        <w:t xml:space="preserve"> </w:t>
      </w:r>
      <w:r w:rsidRPr="00F82BCE">
        <w:rPr>
          <w:rFonts w:hint="eastAsia"/>
        </w:rPr>
        <w:t>闭合，</w:t>
      </w:r>
      <w:r w:rsidRPr="00F82BCE">
        <w:rPr>
          <w:rFonts w:hint="eastAsia"/>
          <w:noProof/>
        </w:rPr>
        <w:t>突然</w:t>
      </w:r>
      <w:r w:rsidRPr="00F82BCE">
        <w:rPr>
          <w:noProof/>
        </w:rPr>
        <w:t>断开电键</w:t>
      </w:r>
      <w:r>
        <w:rPr>
          <w:rFonts w:hint="eastAsia"/>
          <w:noProof/>
        </w:rPr>
        <w:t xml:space="preserve"> S</w:t>
      </w:r>
      <w:r w:rsidRPr="00F82BCE">
        <w:rPr>
          <w:noProof/>
          <w:vertAlign w:val="subscript"/>
        </w:rPr>
        <w:t>1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会导致电容器放电，导致极板上的电量</w:t>
      </w:r>
      <w:r>
        <w:rPr>
          <w:rFonts w:hint="eastAsia"/>
          <w:noProof/>
        </w:rPr>
        <w:t xml:space="preserve"> </w:t>
      </w:r>
      <w:r w:rsidRPr="00D461A3">
        <w:rPr>
          <w:rFonts w:hint="eastAsia"/>
          <w:i/>
          <w:iCs/>
          <w:noProof/>
        </w:rPr>
        <w:t>Q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减小，两极板间的电压</w:t>
      </w:r>
      <w:r>
        <w:rPr>
          <w:rFonts w:hint="eastAsia"/>
          <w:noProof/>
        </w:rPr>
        <w:t xml:space="preserve"> </w:t>
      </w:r>
      <w:r w:rsidRPr="00D461A3">
        <w:rPr>
          <w:rFonts w:hint="eastAsia"/>
          <w:i/>
          <w:iCs/>
          <w:noProof/>
        </w:rPr>
        <w:t>U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减小，极板间的电场强度</w:t>
      </w:r>
      <w:r>
        <w:rPr>
          <w:rFonts w:hint="eastAsia"/>
          <w:noProof/>
        </w:rPr>
        <w:t xml:space="preserve"> </w:t>
      </w:r>
      <w:r w:rsidRPr="00D461A3">
        <w:rPr>
          <w:rFonts w:hint="eastAsia"/>
          <w:i/>
          <w:iCs/>
          <w:noProof/>
        </w:rPr>
        <w:t>E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也随之减小，电场力减小，导致</w:t>
      </w:r>
      <w:r>
        <w:rPr>
          <w:rFonts w:hint="eastAsia"/>
          <w:noProof/>
        </w:rPr>
        <w:t xml:space="preserve"> </w:t>
      </w:r>
      <w:r w:rsidRPr="00D461A3">
        <w:rPr>
          <w:rFonts w:hint="eastAsia"/>
          <w:i/>
          <w:iCs/>
          <w:noProof/>
        </w:rPr>
        <w:t>a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增加。由电容器的放电特点，</w:t>
      </w:r>
      <w:r w:rsidRPr="00D461A3">
        <w:rPr>
          <w:rFonts w:hint="eastAsia"/>
          <w:i/>
          <w:iCs/>
          <w:noProof/>
        </w:rPr>
        <w:t>U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是不均匀减小的，因此</w:t>
      </w:r>
      <w:r>
        <w:rPr>
          <w:rFonts w:hint="eastAsia"/>
          <w:noProof/>
        </w:rPr>
        <w:t xml:space="preserve"> </w:t>
      </w:r>
      <w:r w:rsidRPr="00D461A3">
        <w:rPr>
          <w:rFonts w:hint="eastAsia"/>
          <w:i/>
          <w:iCs/>
          <w:noProof/>
        </w:rPr>
        <w:t>a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是不均匀增加的。正确选项为</w:t>
      </w:r>
      <w:r>
        <w:rPr>
          <w:rFonts w:hint="eastAsia"/>
          <w:noProof/>
        </w:rPr>
        <w:t xml:space="preserve"> C</w:t>
      </w:r>
      <w:r>
        <w:rPr>
          <w:rFonts w:hint="eastAsia"/>
          <w:noProof/>
        </w:rPr>
        <w:t>。</w:t>
      </w:r>
    </w:p>
    <w:p w14:paraId="0477F8B2" w14:textId="77777777" w:rsidR="00840038" w:rsidRPr="006B0E9C" w:rsidRDefault="00840038" w:rsidP="00840038">
      <w:pPr>
        <w:rPr>
          <w:rFonts w:cs="Times New Roman"/>
        </w:rPr>
      </w:pPr>
    </w:p>
    <w:p w14:paraId="098C87A7" w14:textId="77777777" w:rsidR="00840038" w:rsidRPr="00F82BCE" w:rsidRDefault="00840038" w:rsidP="00840038">
      <w:pPr>
        <w:pStyle w:val="2"/>
      </w:pPr>
      <w:r w:rsidRPr="00F82BCE">
        <w:rPr>
          <w:rFonts w:hint="eastAsia"/>
        </w:rPr>
        <w:t>五、磁场及其应用</w:t>
      </w:r>
      <w:r w:rsidRPr="00F82BCE">
        <w:rPr>
          <w:rFonts w:hint="eastAsia"/>
          <w:kern w:val="0"/>
          <w:szCs w:val="21"/>
          <w:lang w:bidi="ar"/>
        </w:rPr>
        <w:t>（</w:t>
      </w:r>
      <w:r w:rsidRPr="00F82BCE">
        <w:rPr>
          <w:kern w:val="0"/>
          <w:szCs w:val="21"/>
          <w:lang w:bidi="ar"/>
        </w:rPr>
        <w:t>25</w:t>
      </w:r>
      <w:r w:rsidRPr="00F82BCE">
        <w:rPr>
          <w:rFonts w:hint="eastAsia"/>
          <w:kern w:val="0"/>
          <w:szCs w:val="21"/>
          <w:lang w:bidi="ar"/>
        </w:rPr>
        <w:t>分）</w:t>
      </w:r>
    </w:p>
    <w:p w14:paraId="1BE85C54" w14:textId="00323FB6" w:rsidR="00FB2FCD" w:rsidRDefault="00840038" w:rsidP="00FB2FCD">
      <w:pPr>
        <w:rPr>
          <w:rFonts w:cs="Times New Roman"/>
        </w:rPr>
      </w:pPr>
      <w:r w:rsidRPr="006B0E9C">
        <w:rPr>
          <w:rFonts w:cs="Times New Roman"/>
        </w:rPr>
        <w:t>15</w:t>
      </w:r>
      <w:r w:rsidRPr="006B0E9C">
        <w:rPr>
          <w:rFonts w:hint="eastAsia"/>
        </w:rPr>
        <w:t>．</w:t>
      </w:r>
      <w:r w:rsidR="00FB2FCD">
        <w:rPr>
          <w:rFonts w:hint="eastAsia"/>
        </w:rPr>
        <w:t>由于需要在</w:t>
      </w:r>
      <w:r w:rsidR="00FB2FCD" w:rsidRPr="00F82BCE">
        <w:rPr>
          <w:rFonts w:cs="Times New Roman"/>
        </w:rPr>
        <w:t>天平右侧加上砝码，</w:t>
      </w:r>
      <w:r w:rsidR="00FB2FCD">
        <w:rPr>
          <w:rFonts w:cs="Times New Roman" w:hint="eastAsia"/>
        </w:rPr>
        <w:t>才能</w:t>
      </w:r>
      <w:r w:rsidR="00FB2FCD" w:rsidRPr="00F82BCE">
        <w:rPr>
          <w:rFonts w:cs="Times New Roman"/>
        </w:rPr>
        <w:t>使天平平衡</w:t>
      </w:r>
      <w:r w:rsidR="00FB2FCD">
        <w:rPr>
          <w:rFonts w:cs="Times New Roman" w:hint="eastAsia"/>
        </w:rPr>
        <w:t>，因此</w:t>
      </w:r>
      <w:r w:rsidR="00FB2FCD">
        <w:rPr>
          <w:rFonts w:cs="Times New Roman" w:hint="eastAsia"/>
        </w:rPr>
        <w:t xml:space="preserve"> bc </w:t>
      </w:r>
      <w:r w:rsidR="00FB2FCD">
        <w:rPr>
          <w:rFonts w:cs="Times New Roman" w:hint="eastAsia"/>
        </w:rPr>
        <w:t>边受到的安培力方向向下；根据左手定则，</w:t>
      </w:r>
      <w:r w:rsidR="00FB2FCD">
        <w:rPr>
          <w:rFonts w:cs="Times New Roman" w:hint="eastAsia"/>
        </w:rPr>
        <w:t xml:space="preserve">bc </w:t>
      </w:r>
      <w:r w:rsidR="00FB2FCD">
        <w:rPr>
          <w:rFonts w:cs="Times New Roman" w:hint="eastAsia"/>
        </w:rPr>
        <w:t>边上的电流方向为向右。</w:t>
      </w:r>
    </w:p>
    <w:p w14:paraId="3C2ABF48" w14:textId="77777777" w:rsidR="00FB2FCD" w:rsidRDefault="00FB2FCD" w:rsidP="00FB2FCD">
      <w:pPr>
        <w:rPr>
          <w:rFonts w:cs="Times New Roman"/>
        </w:rPr>
      </w:pPr>
      <w:r>
        <w:rPr>
          <w:rFonts w:cs="Times New Roman" w:hint="eastAsia"/>
        </w:rPr>
        <w:t>由题意可得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Δ</w:t>
      </w:r>
      <w:r w:rsidRPr="00FB2FCD">
        <w:rPr>
          <w:rFonts w:cs="Times New Roman" w:hint="eastAsia"/>
          <w:i/>
          <w:iCs/>
        </w:rPr>
        <w:t>F</w:t>
      </w:r>
      <w:r>
        <w:rPr>
          <w:rFonts w:cs="Times New Roman" w:hint="eastAsia"/>
          <w:vertAlign w:val="subscript"/>
        </w:rPr>
        <w:t>安</w:t>
      </w:r>
      <w:r>
        <w:rPr>
          <w:rFonts w:cs="Times New Roman" w:hint="eastAsia"/>
        </w:rPr>
        <w:t xml:space="preserve"> = </w:t>
      </w:r>
      <w:r>
        <w:rPr>
          <w:rFonts w:cs="Times New Roman"/>
        </w:rPr>
        <w:t>Δ</w:t>
      </w:r>
      <w:r w:rsidRPr="00FB2FCD">
        <w:rPr>
          <w:rFonts w:cs="Times New Roman" w:hint="eastAsia"/>
          <w:i/>
          <w:iCs/>
        </w:rPr>
        <w:t>mg</w:t>
      </w:r>
    </w:p>
    <w:p w14:paraId="4EF912E9" w14:textId="77777777" w:rsidR="00FB2FCD" w:rsidRDefault="00FB2FCD" w:rsidP="00FB2FCD">
      <w:r>
        <w:rPr>
          <w:rFonts w:hint="eastAsia"/>
        </w:rPr>
        <w:t>2</w:t>
      </w:r>
      <w:r w:rsidRPr="00FB2FCD">
        <w:rPr>
          <w:rFonts w:hint="eastAsia"/>
          <w:i/>
          <w:iCs/>
        </w:rPr>
        <w:t>NBIL</w:t>
      </w:r>
      <w:r>
        <w:rPr>
          <w:rFonts w:hint="eastAsia"/>
        </w:rPr>
        <w:t xml:space="preserve"> = </w:t>
      </w:r>
      <w:r>
        <w:rPr>
          <w:rFonts w:cs="Times New Roman"/>
        </w:rPr>
        <w:t>Δ</w:t>
      </w:r>
      <w:r w:rsidRPr="00FB2FCD">
        <w:rPr>
          <w:rFonts w:hint="eastAsia"/>
          <w:i/>
          <w:iCs/>
        </w:rPr>
        <w:t>mg</w:t>
      </w:r>
    </w:p>
    <w:p w14:paraId="445741BF" w14:textId="77777777" w:rsidR="00FB2FCD" w:rsidRDefault="00FB2FCD" w:rsidP="00FB2FCD">
      <w:pPr>
        <w:rPr>
          <w:rFonts w:asciiTheme="majorBidi" w:hAnsiTheme="majorBidi" w:cstheme="majorBidi"/>
        </w:rPr>
      </w:pPr>
      <w:r>
        <w:rPr>
          <w:rFonts w:hint="eastAsia"/>
        </w:rPr>
        <w:t>2</w:t>
      </w:r>
      <w:r w:rsidRPr="00D461A3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 w:rsidRPr="00D461A3">
        <w:rPr>
          <w:rFonts w:asciiTheme="majorBidi" w:hAnsiTheme="majorBidi" w:cstheme="majorBidi"/>
        </w:rPr>
        <w:t>×</w:t>
      </w:r>
      <w:r w:rsidRPr="00FB2FCD">
        <w:rPr>
          <w:rFonts w:asciiTheme="majorBidi" w:hAnsiTheme="majorBidi" w:cstheme="majorBidi" w:hint="eastAsia"/>
          <w:i/>
          <w:iCs/>
        </w:rPr>
        <w:t>B</w:t>
      </w:r>
      <w:r w:rsidRPr="00D461A3">
        <w:rPr>
          <w:rFonts w:asciiTheme="majorBidi" w:hAnsiTheme="majorBidi" w:cstheme="majorBidi"/>
        </w:rPr>
        <w:t>×</w:t>
      </w:r>
      <w:r>
        <w:rPr>
          <w:rFonts w:asciiTheme="majorBidi" w:hAnsiTheme="majorBidi" w:cstheme="majorBidi" w:hint="eastAsia"/>
        </w:rPr>
        <w:t>0.5</w:t>
      </w:r>
      <w:r w:rsidRPr="00D461A3">
        <w:rPr>
          <w:rFonts w:asciiTheme="majorBidi" w:hAnsiTheme="majorBidi" w:cstheme="majorBidi"/>
        </w:rPr>
        <w:t>×</w:t>
      </w:r>
      <w:r>
        <w:rPr>
          <w:rFonts w:asciiTheme="majorBidi" w:hAnsiTheme="majorBidi" w:cstheme="majorBidi" w:hint="eastAsia"/>
        </w:rPr>
        <w:t>0.08 = 0.04</w:t>
      </w:r>
      <w:r w:rsidRPr="00D461A3">
        <w:rPr>
          <w:rFonts w:asciiTheme="majorBidi" w:hAnsiTheme="majorBidi" w:cstheme="majorBidi"/>
        </w:rPr>
        <w:t>×</w:t>
      </w:r>
      <w:r>
        <w:rPr>
          <w:rFonts w:asciiTheme="majorBidi" w:hAnsiTheme="majorBidi" w:cstheme="majorBidi" w:hint="eastAsia"/>
        </w:rPr>
        <w:t>9.8</w:t>
      </w:r>
    </w:p>
    <w:p w14:paraId="69D10380" w14:textId="3297352A" w:rsidR="00053C36" w:rsidRDefault="00FB2FCD" w:rsidP="00FB2FCD">
      <w:r>
        <w:rPr>
          <w:rFonts w:asciiTheme="majorBidi" w:hAnsiTheme="majorBidi" w:cstheme="majorBidi" w:hint="eastAsia"/>
        </w:rPr>
        <w:t>解得</w:t>
      </w:r>
      <w:r>
        <w:rPr>
          <w:rFonts w:asciiTheme="majorBidi" w:hAnsiTheme="majorBidi" w:cstheme="majorBidi" w:hint="eastAsia"/>
        </w:rPr>
        <w:t xml:space="preserve"> </w:t>
      </w:r>
      <w:r w:rsidRPr="00FB2FCD">
        <w:rPr>
          <w:rFonts w:asciiTheme="majorBidi" w:hAnsiTheme="majorBidi" w:cstheme="majorBidi" w:hint="eastAsia"/>
          <w:i/>
          <w:iCs/>
        </w:rPr>
        <w:t>B</w:t>
      </w:r>
      <w:r>
        <w:rPr>
          <w:rFonts w:asciiTheme="majorBidi" w:hAnsiTheme="majorBidi" w:cstheme="majorBidi" w:hint="eastAsia"/>
        </w:rPr>
        <w:t xml:space="preserve"> = 0.49 T</w:t>
      </w:r>
    </w:p>
    <w:p w14:paraId="1FEB7456" w14:textId="77777777" w:rsidR="00D97D75" w:rsidRDefault="00D97D75">
      <w:pPr>
        <w:sectPr w:rsidR="00D97D7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18D4F2B" w14:textId="77777777" w:rsidR="00667A3E" w:rsidRPr="00471EAC" w:rsidRDefault="00667A3E" w:rsidP="00270B18">
      <w:pPr>
        <w:pStyle w:val="1"/>
      </w:pPr>
      <w:r w:rsidRPr="00471EAC">
        <w:rPr>
          <w:rFonts w:hint="eastAsia"/>
        </w:rPr>
        <w:lastRenderedPageBreak/>
        <w:t>202</w:t>
      </w:r>
      <w:r w:rsidRPr="00471EAC">
        <w:t>4</w:t>
      </w:r>
      <w:r w:rsidRPr="00471EAC">
        <w:rPr>
          <w:rFonts w:hint="eastAsia"/>
        </w:rPr>
        <w:t>学年第一学期期末学业质量</w:t>
      </w:r>
      <w:r w:rsidRPr="00471EAC">
        <w:t>调研</w:t>
      </w:r>
    </w:p>
    <w:p w14:paraId="2522E7D5" w14:textId="71C3BE3D" w:rsidR="00667A3E" w:rsidRPr="008F0DAB" w:rsidRDefault="00667A3E" w:rsidP="00667A3E">
      <w:pPr>
        <w:overflowPunct w:val="0"/>
        <w:spacing w:beforeLines="50" w:before="120" w:line="312" w:lineRule="auto"/>
        <w:jc w:val="center"/>
        <w:rPr>
          <w:rFonts w:ascii="黑体" w:eastAsia="黑体" w:hAnsi="黑体" w:cs="黑体" w:hint="eastAsia"/>
          <w:b/>
          <w:bCs/>
          <w:sz w:val="36"/>
          <w:szCs w:val="36"/>
        </w:rPr>
      </w:pPr>
      <w:r w:rsidRPr="008F0DAB">
        <w:rPr>
          <w:rFonts w:ascii="黑体" w:eastAsia="黑体" w:hAnsi="黑体" w:cs="黑体" w:hint="eastAsia"/>
          <w:b/>
          <w:bCs/>
          <w:sz w:val="36"/>
          <w:szCs w:val="36"/>
        </w:rPr>
        <w:t>高</w:t>
      </w:r>
      <w:r>
        <w:rPr>
          <w:rFonts w:ascii="黑体" w:eastAsia="黑体" w:hAnsi="黑体" w:cs="黑体" w:hint="eastAsia"/>
          <w:b/>
          <w:bCs/>
          <w:sz w:val="36"/>
          <w:szCs w:val="36"/>
        </w:rPr>
        <w:t xml:space="preserve"> </w:t>
      </w:r>
      <w:r w:rsidRPr="008F0DAB">
        <w:rPr>
          <w:rFonts w:ascii="黑体" w:eastAsia="黑体" w:hAnsi="黑体" w:cs="黑体" w:hint="eastAsia"/>
          <w:b/>
          <w:bCs/>
          <w:sz w:val="36"/>
          <w:szCs w:val="36"/>
        </w:rPr>
        <w:t>三</w:t>
      </w:r>
      <w:r>
        <w:rPr>
          <w:rFonts w:ascii="黑体" w:eastAsia="黑体" w:hAnsi="黑体" w:cs="黑体" w:hint="eastAsia"/>
          <w:b/>
          <w:bCs/>
          <w:sz w:val="36"/>
          <w:szCs w:val="36"/>
        </w:rPr>
        <w:t xml:space="preserve"> </w:t>
      </w:r>
      <w:r w:rsidRPr="008F0DAB">
        <w:rPr>
          <w:rFonts w:ascii="黑体" w:eastAsia="黑体" w:hAnsi="黑体" w:cs="黑体" w:hint="eastAsia"/>
          <w:b/>
          <w:bCs/>
          <w:sz w:val="36"/>
          <w:szCs w:val="36"/>
        </w:rPr>
        <w:t>物</w:t>
      </w:r>
      <w:r>
        <w:rPr>
          <w:rFonts w:ascii="黑体" w:eastAsia="黑体" w:hAnsi="黑体" w:cs="黑体" w:hint="eastAsia"/>
          <w:b/>
          <w:bCs/>
          <w:sz w:val="36"/>
          <w:szCs w:val="36"/>
        </w:rPr>
        <w:t xml:space="preserve"> </w:t>
      </w:r>
      <w:r w:rsidRPr="008F0DAB">
        <w:rPr>
          <w:rFonts w:ascii="黑体" w:eastAsia="黑体" w:hAnsi="黑体" w:cs="黑体" w:hint="eastAsia"/>
          <w:b/>
          <w:bCs/>
          <w:sz w:val="36"/>
          <w:szCs w:val="36"/>
        </w:rPr>
        <w:t>理</w:t>
      </w:r>
      <w:r w:rsidR="00270B18" w:rsidRPr="00270B18">
        <w:rPr>
          <w:rFonts w:ascii="黑体" w:eastAsia="黑体" w:hAnsi="黑体" w:cs="黑体" w:hint="eastAsia"/>
          <w:b/>
          <w:bCs/>
          <w:color w:val="FF0000"/>
          <w:sz w:val="36"/>
          <w:szCs w:val="36"/>
        </w:rPr>
        <w:t>原稿</w:t>
      </w:r>
    </w:p>
    <w:p w14:paraId="4724AD99" w14:textId="77777777" w:rsidR="00667A3E" w:rsidRPr="00471EAC" w:rsidRDefault="00667A3E" w:rsidP="00667A3E">
      <w:pPr>
        <w:overflowPunct w:val="0"/>
        <w:spacing w:line="288" w:lineRule="auto"/>
        <w:ind w:left="294" w:hangingChars="147" w:hanging="294"/>
        <w:rPr>
          <w:rFonts w:asciiTheme="majorBidi" w:eastAsia="黑体" w:hAnsiTheme="majorBidi" w:cstheme="majorBidi"/>
          <w:sz w:val="20"/>
          <w:szCs w:val="21"/>
        </w:rPr>
      </w:pPr>
      <w:r w:rsidRPr="00471EAC">
        <w:rPr>
          <w:rFonts w:asciiTheme="majorBidi" w:eastAsia="黑体" w:hAnsiTheme="majorBidi" w:cstheme="majorBidi"/>
          <w:sz w:val="20"/>
          <w:szCs w:val="21"/>
        </w:rPr>
        <w:t>考生注意：</w:t>
      </w:r>
    </w:p>
    <w:p w14:paraId="6524960B" w14:textId="77777777" w:rsidR="00667A3E" w:rsidRPr="00471EAC" w:rsidRDefault="00667A3E" w:rsidP="00667A3E">
      <w:pPr>
        <w:overflowPunct w:val="0"/>
        <w:spacing w:line="288" w:lineRule="auto"/>
        <w:ind w:left="294" w:hangingChars="147" w:hanging="294"/>
        <w:rPr>
          <w:rFonts w:asciiTheme="majorBidi" w:eastAsia="黑体" w:hAnsiTheme="majorBidi" w:cstheme="majorBidi"/>
          <w:sz w:val="20"/>
          <w:szCs w:val="21"/>
        </w:rPr>
      </w:pPr>
      <w:r w:rsidRPr="00471EAC">
        <w:rPr>
          <w:rFonts w:asciiTheme="majorBidi" w:eastAsia="黑体" w:hAnsiTheme="majorBidi" w:cstheme="majorBidi"/>
          <w:sz w:val="20"/>
          <w:szCs w:val="21"/>
        </w:rPr>
        <w:t>1</w:t>
      </w:r>
      <w:r w:rsidRPr="00471EAC">
        <w:rPr>
          <w:rFonts w:asciiTheme="majorBidi" w:eastAsia="黑体" w:hAnsiTheme="majorBidi" w:cstheme="majorBidi"/>
          <w:sz w:val="20"/>
          <w:szCs w:val="21"/>
        </w:rPr>
        <w:t>．试卷满分</w:t>
      </w:r>
      <w:r w:rsidRPr="00471EAC">
        <w:rPr>
          <w:rFonts w:asciiTheme="majorBidi" w:eastAsia="黑体" w:hAnsiTheme="majorBidi" w:cstheme="majorBidi"/>
          <w:sz w:val="20"/>
          <w:szCs w:val="21"/>
        </w:rPr>
        <w:t>100</w:t>
      </w:r>
      <w:r w:rsidRPr="00471EAC">
        <w:rPr>
          <w:rFonts w:asciiTheme="majorBidi" w:eastAsia="黑体" w:hAnsiTheme="majorBidi" w:cstheme="majorBidi"/>
          <w:sz w:val="20"/>
          <w:szCs w:val="21"/>
        </w:rPr>
        <w:t>分，考试时间</w:t>
      </w:r>
      <w:r w:rsidRPr="00471EAC">
        <w:rPr>
          <w:rFonts w:asciiTheme="majorBidi" w:eastAsia="黑体" w:hAnsiTheme="majorBidi" w:cstheme="majorBidi"/>
          <w:sz w:val="20"/>
          <w:szCs w:val="21"/>
        </w:rPr>
        <w:t>60</w:t>
      </w:r>
      <w:r w:rsidRPr="00471EAC">
        <w:rPr>
          <w:rFonts w:asciiTheme="majorBidi" w:eastAsia="黑体" w:hAnsiTheme="majorBidi" w:cstheme="majorBidi"/>
          <w:sz w:val="20"/>
          <w:szCs w:val="21"/>
        </w:rPr>
        <w:t>分钟．</w:t>
      </w:r>
    </w:p>
    <w:p w14:paraId="479D02DB" w14:textId="77777777" w:rsidR="00667A3E" w:rsidRPr="00471EAC" w:rsidRDefault="00667A3E" w:rsidP="00667A3E">
      <w:pPr>
        <w:overflowPunct w:val="0"/>
        <w:spacing w:line="288" w:lineRule="auto"/>
        <w:ind w:left="294" w:hangingChars="147" w:hanging="294"/>
        <w:rPr>
          <w:rFonts w:asciiTheme="majorBidi" w:eastAsia="黑体" w:hAnsiTheme="majorBidi" w:cstheme="majorBidi"/>
          <w:sz w:val="20"/>
          <w:szCs w:val="21"/>
        </w:rPr>
      </w:pPr>
      <w:r w:rsidRPr="00471EAC">
        <w:rPr>
          <w:rFonts w:asciiTheme="majorBidi" w:eastAsia="黑体" w:hAnsiTheme="majorBidi" w:cstheme="majorBidi"/>
          <w:sz w:val="20"/>
          <w:szCs w:val="21"/>
        </w:rPr>
        <w:t>2</w:t>
      </w:r>
      <w:r w:rsidRPr="00471EAC">
        <w:rPr>
          <w:rFonts w:asciiTheme="majorBidi" w:eastAsia="黑体" w:hAnsiTheme="majorBidi" w:cstheme="majorBidi"/>
          <w:sz w:val="20"/>
          <w:szCs w:val="21"/>
        </w:rPr>
        <w:t>．本考试分设试卷和答题纸．作答必须写在答题纸上，在试卷上作答一律不得分．</w:t>
      </w:r>
    </w:p>
    <w:p w14:paraId="6D8363BF" w14:textId="77777777" w:rsidR="00667A3E" w:rsidRPr="00471EAC" w:rsidRDefault="00667A3E" w:rsidP="00667A3E">
      <w:pPr>
        <w:overflowPunct w:val="0"/>
        <w:spacing w:line="288" w:lineRule="auto"/>
        <w:ind w:left="308" w:hangingChars="154" w:hanging="308"/>
        <w:rPr>
          <w:rFonts w:asciiTheme="majorBidi" w:eastAsia="黑体" w:hAnsiTheme="majorBidi" w:cstheme="majorBidi"/>
          <w:sz w:val="20"/>
          <w:szCs w:val="21"/>
        </w:rPr>
      </w:pPr>
      <w:r w:rsidRPr="00471EAC">
        <w:rPr>
          <w:rFonts w:asciiTheme="majorBidi" w:eastAsia="黑体" w:hAnsiTheme="majorBidi" w:cstheme="majorBidi"/>
          <w:sz w:val="20"/>
          <w:szCs w:val="21"/>
        </w:rPr>
        <w:t>3</w:t>
      </w:r>
      <w:r w:rsidRPr="00471EAC">
        <w:rPr>
          <w:rFonts w:asciiTheme="majorBidi" w:eastAsia="黑体" w:hAnsiTheme="majorBidi" w:cstheme="majorBidi"/>
          <w:sz w:val="20"/>
          <w:szCs w:val="21"/>
        </w:rPr>
        <w:t>．</w:t>
      </w:r>
      <w:r w:rsidRPr="00471EAC">
        <w:rPr>
          <w:rFonts w:asciiTheme="majorBidi" w:eastAsia="黑体" w:hAnsiTheme="majorBidi" w:cstheme="majorBidi" w:hint="eastAsia"/>
          <w:sz w:val="20"/>
          <w:szCs w:val="21"/>
        </w:rPr>
        <w:t>标注“多选”的试题，每小题应选两个及以上的选项，但不可全选；未特别标注的选择类试题，每小题只能选一个选项．</w:t>
      </w:r>
      <w:r w:rsidRPr="00471EAC">
        <w:rPr>
          <w:rFonts w:asciiTheme="majorBidi" w:eastAsia="黑体" w:hAnsiTheme="majorBidi" w:cstheme="majorBidi"/>
          <w:sz w:val="20"/>
          <w:szCs w:val="21"/>
        </w:rPr>
        <w:t>标注</w:t>
      </w:r>
      <w:r w:rsidRPr="00471EAC">
        <w:rPr>
          <w:rFonts w:asciiTheme="majorBidi" w:eastAsia="黑体" w:hAnsiTheme="majorBidi" w:cstheme="majorBidi" w:hint="eastAsia"/>
          <w:sz w:val="20"/>
          <w:szCs w:val="21"/>
        </w:rPr>
        <w:t>“计算”、“简答”</w:t>
      </w:r>
      <w:r w:rsidRPr="00471EAC">
        <w:rPr>
          <w:rFonts w:asciiTheme="majorBidi" w:eastAsia="黑体" w:hAnsiTheme="majorBidi" w:cstheme="majorBidi"/>
          <w:sz w:val="20"/>
          <w:szCs w:val="21"/>
        </w:rPr>
        <w:t>的试题，在列式计算、逻辑推理以及回答问题过程中，需给出必要的图示、文字说明、公式、演算等．</w:t>
      </w:r>
    </w:p>
    <w:p w14:paraId="64968E92" w14:textId="77777777" w:rsidR="00667A3E" w:rsidRPr="00471EAC" w:rsidRDefault="00667A3E" w:rsidP="00667A3E">
      <w:pPr>
        <w:overflowPunct w:val="0"/>
        <w:spacing w:line="288" w:lineRule="auto"/>
        <w:ind w:left="308" w:hangingChars="154" w:hanging="308"/>
        <w:rPr>
          <w:rFonts w:asciiTheme="majorBidi" w:eastAsia="黑体" w:hAnsiTheme="majorBidi" w:cstheme="majorBidi"/>
          <w:sz w:val="20"/>
          <w:szCs w:val="21"/>
        </w:rPr>
      </w:pPr>
    </w:p>
    <w:p w14:paraId="7EE85E5D" w14:textId="77777777" w:rsidR="00667A3E" w:rsidRPr="00471EAC" w:rsidRDefault="00667A3E" w:rsidP="00667A3E">
      <w:pPr>
        <w:overflowPunct w:val="0"/>
        <w:spacing w:line="360" w:lineRule="auto"/>
        <w:jc w:val="center"/>
        <w:rPr>
          <w:b/>
          <w:bCs/>
          <w:sz w:val="28"/>
          <w:szCs w:val="36"/>
        </w:rPr>
      </w:pPr>
      <w:r w:rsidRPr="00471EAC">
        <w:rPr>
          <w:rFonts w:ascii="黑体" w:eastAsia="黑体" w:hAnsi="黑体" w:cs="Times New Roman" w:hint="eastAsia"/>
          <w:sz w:val="24"/>
          <w:szCs w:val="28"/>
        </w:rPr>
        <w:t>一、篮球运动</w:t>
      </w:r>
    </w:p>
    <w:p w14:paraId="33790222" w14:textId="77777777" w:rsidR="00667A3E" w:rsidRPr="00471EAC" w:rsidRDefault="00667A3E" w:rsidP="00667A3E">
      <w:pPr>
        <w:overflowPunct w:val="0"/>
        <w:spacing w:line="312" w:lineRule="auto"/>
        <w:ind w:firstLineChars="151" w:firstLine="317"/>
        <w:rPr>
          <w:rFonts w:eastAsia="楷体_GB2312" w:cs="Times New Roman"/>
          <w:szCs w:val="21"/>
        </w:rPr>
      </w:pPr>
      <w:r>
        <w:rPr>
          <w:rFonts w:eastAsia="楷体_GB2312" w:cs="Times New Roman"/>
          <w:noProof/>
        </w:rPr>
        <w:drawing>
          <wp:anchor distT="0" distB="0" distL="114300" distR="114300" simplePos="0" relativeHeight="251976704" behindDoc="0" locked="0" layoutInCell="1" allowOverlap="1" wp14:anchorId="2BA3517E" wp14:editId="2E12E5D7">
            <wp:simplePos x="0" y="0"/>
            <wp:positionH relativeFrom="column">
              <wp:posOffset>3973137</wp:posOffset>
            </wp:positionH>
            <wp:positionV relativeFrom="paragraph">
              <wp:posOffset>335003</wp:posOffset>
            </wp:positionV>
            <wp:extent cx="1398905" cy="1229360"/>
            <wp:effectExtent l="0" t="0" r="0" b="8890"/>
            <wp:wrapNone/>
            <wp:docPr id="46" name="图片 46" descr="f18a71cc-dcf8-4110-b3c9-d6fd736e92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f18a71cc-dcf8-4110-b3c9-d6fd736e92ec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71EAC">
        <w:rPr>
          <w:rFonts w:eastAsia="楷体_GB2312" w:cs="Times New Roman"/>
        </w:rPr>
        <w:t>篮球运</w:t>
      </w:r>
      <w:r w:rsidRPr="00F87BFB">
        <w:rPr>
          <w:rFonts w:eastAsia="楷体_GB2312" w:cs="Times New Roman"/>
          <w:spacing w:val="2"/>
        </w:rPr>
        <w:t>动作为一个常规的球类运动在学校普遍受到学生的喜爱．一个标准合格的篮球</w:t>
      </w:r>
      <w:r w:rsidRPr="00471EAC">
        <w:rPr>
          <w:rFonts w:eastAsia="楷体_GB2312" w:cs="Times New Roman"/>
        </w:rPr>
        <w:t>质量为</w:t>
      </w:r>
      <w:r w:rsidRPr="00471EAC">
        <w:rPr>
          <w:rFonts w:eastAsia="楷体_GB2312" w:cs="Times New Roman"/>
          <w:i/>
        </w:rPr>
        <w:t>m</w:t>
      </w:r>
      <w:r>
        <w:rPr>
          <w:rFonts w:eastAsia="楷体_GB2312" w:cs="Times New Roman"/>
        </w:rPr>
        <w:t>．</w:t>
      </w:r>
    </w:p>
    <w:p w14:paraId="44539F01" w14:textId="77777777" w:rsidR="00667A3E" w:rsidRPr="00471EAC" w:rsidRDefault="00667A3E" w:rsidP="00667A3E">
      <w:pPr>
        <w:overflowPunct w:val="0"/>
        <w:spacing w:beforeLines="30" w:before="72" w:line="312" w:lineRule="auto"/>
        <w:jc w:val="left"/>
        <w:rPr>
          <w:rFonts w:cs="Times New Roman"/>
          <w:szCs w:val="21"/>
        </w:rPr>
      </w:pPr>
      <w:r w:rsidRPr="00471EAC">
        <w:rPr>
          <w:rFonts w:cs="Times New Roman" w:hint="eastAsia"/>
          <w:szCs w:val="21"/>
        </w:rPr>
        <w:t>请完成下列问题：</w:t>
      </w:r>
    </w:p>
    <w:p w14:paraId="5707BC3C" w14:textId="77777777" w:rsidR="00667A3E" w:rsidRPr="00471EAC" w:rsidRDefault="00667A3E" w:rsidP="00667A3E">
      <w:pPr>
        <w:overflowPunct w:val="0"/>
        <w:spacing w:line="312" w:lineRule="auto"/>
        <w:ind w:left="320" w:rightChars="1389" w:right="2917" w:hangingChars="152" w:hanging="320"/>
        <w:jc w:val="left"/>
        <w:rPr>
          <w:rFonts w:cs="Times New Roman"/>
          <w:color w:val="000000"/>
          <w:szCs w:val="21"/>
          <w:lang w:bidi="ar"/>
        </w:rPr>
      </w:pPr>
      <w:r w:rsidRPr="00471EAC">
        <w:rPr>
          <w:rFonts w:cs="Times New Roman" w:hint="eastAsia"/>
          <w:b/>
          <w:bCs/>
        </w:rPr>
        <w:t>1</w:t>
      </w:r>
      <w:r w:rsidRPr="00471EAC">
        <w:rPr>
          <w:rFonts w:cs="Times New Roman"/>
          <w:b/>
          <w:bCs/>
        </w:rPr>
        <w:t>．</w:t>
      </w:r>
      <w:r w:rsidRPr="00471EAC">
        <w:rPr>
          <w:rFonts w:cs="Times New Roman"/>
          <w:color w:val="000000"/>
          <w:szCs w:val="21"/>
          <w:lang w:bidi="ar"/>
        </w:rPr>
        <w:t>小明同学将篮球</w:t>
      </w:r>
      <w:r w:rsidRPr="00471EAC">
        <w:rPr>
          <w:rFonts w:cs="Times New Roman" w:hint="eastAsia"/>
          <w:color w:val="000000"/>
          <w:szCs w:val="21"/>
          <w:lang w:bidi="ar"/>
        </w:rPr>
        <w:t>以</w:t>
      </w:r>
      <w:r w:rsidRPr="00471EAC">
        <w:rPr>
          <w:rFonts w:cs="Times New Roman"/>
          <w:color w:val="000000"/>
          <w:szCs w:val="21"/>
          <w:lang w:bidi="ar"/>
        </w:rPr>
        <w:t>速度</w:t>
      </w:r>
      <w:r w:rsidRPr="00471EAC">
        <w:rPr>
          <w:rFonts w:ascii="Book Antiqua" w:hAnsi="Book Antiqua" w:cs="Times New Roman"/>
          <w:i/>
          <w:iCs/>
          <w:color w:val="000000"/>
          <w:szCs w:val="21"/>
          <w:lang w:bidi="ar"/>
        </w:rPr>
        <w:t>v</w:t>
      </w:r>
      <w:r w:rsidRPr="00471EAC">
        <w:rPr>
          <w:rFonts w:cs="Times New Roman"/>
          <w:iCs/>
          <w:color w:val="000000"/>
          <w:szCs w:val="21"/>
          <w:vertAlign w:val="subscript"/>
          <w:lang w:bidi="ar"/>
        </w:rPr>
        <w:t>1</w:t>
      </w:r>
      <w:r w:rsidRPr="00471EAC">
        <w:rPr>
          <w:rFonts w:cs="Times New Roman" w:hint="eastAsia"/>
          <w:color w:val="000000"/>
          <w:szCs w:val="21"/>
          <w:lang w:bidi="ar"/>
        </w:rPr>
        <w:t>从离</w:t>
      </w:r>
      <w:r w:rsidRPr="00471EAC">
        <w:rPr>
          <w:rFonts w:cs="Times New Roman"/>
          <w:color w:val="000000"/>
          <w:szCs w:val="21"/>
          <w:lang w:bidi="ar"/>
        </w:rPr>
        <w:t>地高度为</w:t>
      </w:r>
      <w:r w:rsidRPr="00471EAC">
        <w:rPr>
          <w:rFonts w:cs="Times New Roman"/>
          <w:i/>
          <w:iCs/>
          <w:color w:val="000000"/>
          <w:szCs w:val="21"/>
          <w:lang w:bidi="ar"/>
        </w:rPr>
        <w:t>h</w:t>
      </w:r>
      <w:r w:rsidRPr="00471EAC">
        <w:rPr>
          <w:rFonts w:cs="Times New Roman"/>
          <w:color w:val="000000"/>
          <w:szCs w:val="21"/>
          <w:vertAlign w:val="subscript"/>
          <w:lang w:bidi="ar"/>
        </w:rPr>
        <w:t>1</w:t>
      </w:r>
      <w:r w:rsidRPr="00471EAC">
        <w:rPr>
          <w:rFonts w:cs="Times New Roman" w:hint="eastAsia"/>
          <w:color w:val="000000"/>
          <w:szCs w:val="21"/>
          <w:lang w:bidi="ar"/>
        </w:rPr>
        <w:t>处</w:t>
      </w:r>
      <w:r w:rsidRPr="00471EAC">
        <w:rPr>
          <w:rFonts w:cs="Times New Roman"/>
          <w:color w:val="000000"/>
          <w:szCs w:val="21"/>
          <w:lang w:bidi="ar"/>
        </w:rPr>
        <w:t>投出</w:t>
      </w:r>
      <w:r w:rsidRPr="00471EAC">
        <w:rPr>
          <w:rFonts w:cs="Times New Roman" w:hint="eastAsia"/>
          <w:color w:val="000000"/>
          <w:szCs w:val="21"/>
          <w:lang w:bidi="ar"/>
        </w:rPr>
        <w:t>．篮球以速度</w:t>
      </w:r>
      <w:r w:rsidRPr="00471EAC">
        <w:rPr>
          <w:rFonts w:ascii="Book Antiqua" w:hAnsi="Book Antiqua" w:cs="Times New Roman"/>
          <w:i/>
          <w:iCs/>
          <w:color w:val="000000"/>
          <w:szCs w:val="21"/>
          <w:lang w:bidi="ar"/>
        </w:rPr>
        <w:t>v</w:t>
      </w:r>
      <w:r w:rsidRPr="00471EAC">
        <w:rPr>
          <w:rFonts w:cs="Times New Roman"/>
          <w:iCs/>
          <w:color w:val="000000"/>
          <w:szCs w:val="21"/>
          <w:vertAlign w:val="subscript"/>
          <w:lang w:bidi="ar"/>
        </w:rPr>
        <w:t>2</w:t>
      </w:r>
      <w:r w:rsidRPr="00471EAC">
        <w:rPr>
          <w:rFonts w:ascii="Book Antiqua" w:hAnsi="Book Antiqua" w:cs="Times New Roman" w:hint="eastAsia"/>
          <w:iCs/>
          <w:color w:val="000000"/>
          <w:szCs w:val="21"/>
          <w:lang w:bidi="ar"/>
        </w:rPr>
        <w:t>进入</w:t>
      </w:r>
      <w:r w:rsidRPr="00471EAC">
        <w:rPr>
          <w:rFonts w:cs="Times New Roman"/>
          <w:color w:val="000000"/>
          <w:szCs w:val="21"/>
          <w:lang w:bidi="ar"/>
        </w:rPr>
        <w:t>离地高度为</w:t>
      </w:r>
      <w:r w:rsidRPr="00471EAC">
        <w:rPr>
          <w:rFonts w:cs="Times New Roman"/>
          <w:i/>
          <w:iCs/>
          <w:color w:val="000000"/>
          <w:szCs w:val="21"/>
          <w:lang w:bidi="ar"/>
        </w:rPr>
        <w:t>h</w:t>
      </w:r>
      <w:r w:rsidRPr="00471EAC">
        <w:rPr>
          <w:rFonts w:cs="Times New Roman"/>
          <w:iCs/>
          <w:color w:val="000000"/>
          <w:szCs w:val="21"/>
          <w:vertAlign w:val="subscript"/>
          <w:lang w:bidi="ar"/>
        </w:rPr>
        <w:t>2</w:t>
      </w:r>
      <w:r w:rsidRPr="00471EAC">
        <w:rPr>
          <w:rFonts w:cs="Times New Roman"/>
          <w:color w:val="000000"/>
          <w:szCs w:val="21"/>
          <w:lang w:bidi="ar"/>
        </w:rPr>
        <w:t>篮筐，</w:t>
      </w:r>
      <w:r w:rsidRPr="00471EAC">
        <w:rPr>
          <w:rFonts w:cs="Times New Roman" w:hint="eastAsia"/>
          <w:color w:val="000000"/>
          <w:szCs w:val="21"/>
          <w:lang w:bidi="ar"/>
        </w:rPr>
        <w:t>图</w:t>
      </w:r>
      <w:r w:rsidRPr="00471EAC">
        <w:rPr>
          <w:rFonts w:cs="Times New Roman" w:hint="eastAsia"/>
          <w:color w:val="000000"/>
          <w:szCs w:val="21"/>
          <w:lang w:bidi="ar"/>
        </w:rPr>
        <w:t>1</w:t>
      </w:r>
      <w:r w:rsidRPr="00471EAC">
        <w:rPr>
          <w:rFonts w:cs="Times New Roman" w:hint="eastAsia"/>
          <w:color w:val="000000"/>
          <w:szCs w:val="21"/>
          <w:lang w:bidi="ar"/>
        </w:rPr>
        <w:t>所示．运动过程中篮球离</w:t>
      </w:r>
      <w:r w:rsidRPr="00471EAC">
        <w:rPr>
          <w:rFonts w:cs="Times New Roman"/>
          <w:color w:val="000000"/>
          <w:szCs w:val="21"/>
          <w:lang w:bidi="ar"/>
        </w:rPr>
        <w:t>地最大高度为</w:t>
      </w:r>
      <w:r w:rsidRPr="00471EAC">
        <w:rPr>
          <w:rFonts w:cs="Times New Roman"/>
          <w:i/>
          <w:iCs/>
          <w:color w:val="000000"/>
          <w:szCs w:val="21"/>
          <w:lang w:bidi="ar"/>
        </w:rPr>
        <w:t>H</w:t>
      </w:r>
      <w:r>
        <w:rPr>
          <w:rFonts w:ascii="Book Antiqua" w:hAnsi="Book Antiqua" w:cs="Times New Roman" w:hint="eastAsia"/>
          <w:iCs/>
          <w:color w:val="000000"/>
          <w:szCs w:val="21"/>
          <w:lang w:bidi="ar"/>
        </w:rPr>
        <w:t>．</w:t>
      </w:r>
      <w:r w:rsidRPr="00471EAC">
        <w:rPr>
          <w:rFonts w:cs="Times New Roman"/>
          <w:color w:val="000000"/>
          <w:szCs w:val="21"/>
          <w:lang w:bidi="ar"/>
        </w:rPr>
        <w:t>空气阻力</w:t>
      </w:r>
      <w:r w:rsidRPr="00471EAC">
        <w:rPr>
          <w:rFonts w:cs="Times New Roman" w:hint="eastAsia"/>
          <w:color w:val="000000"/>
          <w:szCs w:val="21"/>
          <w:lang w:bidi="ar"/>
        </w:rPr>
        <w:t>不能忽略．</w:t>
      </w:r>
    </w:p>
    <w:p w14:paraId="5ECD1F97" w14:textId="77777777" w:rsidR="00667A3E" w:rsidRPr="00471EAC" w:rsidRDefault="00667A3E" w:rsidP="00667A3E">
      <w:pPr>
        <w:overflowPunct w:val="0"/>
        <w:spacing w:beforeLines="30" w:before="72" w:line="312" w:lineRule="auto"/>
        <w:jc w:val="left"/>
        <w:rPr>
          <w:rFonts w:cs="Times New Roman"/>
          <w:szCs w:val="21"/>
        </w:rPr>
      </w:pPr>
      <w:r>
        <w:rPr>
          <w:rFonts w:ascii="宋体" w:hAnsi="宋体" w:cs="Times New Roman" w:hint="eastAsia"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6F5B2D61" wp14:editId="2608438C">
                <wp:simplePos x="0" y="0"/>
                <wp:positionH relativeFrom="column">
                  <wp:posOffset>4398587</wp:posOffset>
                </wp:positionH>
                <wp:positionV relativeFrom="paragraph">
                  <wp:posOffset>51793</wp:posOffset>
                </wp:positionV>
                <wp:extent cx="615315" cy="262890"/>
                <wp:effectExtent l="0" t="0" r="0" b="3810"/>
                <wp:wrapNone/>
                <wp:docPr id="44" name="文本框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" cy="262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8184E4" w14:textId="77777777" w:rsidR="00667A3E" w:rsidRPr="00E06DCE" w:rsidRDefault="00667A3E" w:rsidP="00667A3E">
                            <w:pPr>
                              <w:rPr>
                                <w:rFonts w:cs="Times New Roman"/>
                                <w:sz w:val="18"/>
                              </w:rPr>
                            </w:pPr>
                            <w:r w:rsidRPr="00E06DCE">
                              <w:rPr>
                                <w:rFonts w:cs="Times New Roman"/>
                                <w:sz w:val="18"/>
                              </w:rPr>
                              <w:t>图</w:t>
                            </w:r>
                            <w:r w:rsidRPr="00E06DCE">
                              <w:rPr>
                                <w:rFonts w:cs="Times New Roman"/>
                                <w:sz w:val="1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F5B2D61" id="文本框 44" o:spid="_x0000_s1420" type="#_x0000_t202" style="position:absolute;margin-left:346.35pt;margin-top:4.1pt;width:48.45pt;height:20.7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" stroked="f">
                <v:textbox>
                  <w:txbxContent>
                    <w:p w14:paraId="2F8184E4" w14:textId="77777777" w:rsidR="00667A3E" w:rsidRPr="00E06DCE" w:rsidRDefault="00667A3E" w:rsidP="00667A3E">
                      <w:pPr>
                        <w:rPr>
                          <w:rFonts w:cs="Times New Roman"/>
                          <w:sz w:val="18"/>
                        </w:rPr>
                      </w:pPr>
                      <w:r w:rsidRPr="00E06DCE">
                        <w:rPr>
                          <w:rFonts w:cs="Times New Roman"/>
                          <w:sz w:val="18"/>
                        </w:rPr>
                        <w:t>图</w:t>
                      </w:r>
                      <w:r w:rsidRPr="00E06DCE">
                        <w:rPr>
                          <w:rFonts w:cs="Times New Roman"/>
                          <w:sz w:val="1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471EAC">
        <w:rPr>
          <w:rFonts w:ascii="宋体" w:hAnsi="宋体" w:cs="Times New Roman" w:hint="eastAsia"/>
          <w:color w:val="000000"/>
          <w:szCs w:val="21"/>
          <w:lang w:bidi="ar"/>
        </w:rPr>
        <w:t>（</w:t>
      </w:r>
      <w:r w:rsidRPr="00471EAC">
        <w:rPr>
          <w:rFonts w:ascii="宋体" w:hAnsi="宋体" w:cs="Times New Roman"/>
          <w:color w:val="000000"/>
          <w:szCs w:val="21"/>
          <w:lang w:bidi="ar"/>
        </w:rPr>
        <w:t>1</w:t>
      </w:r>
      <w:r w:rsidRPr="00471EAC">
        <w:rPr>
          <w:rFonts w:ascii="宋体" w:hAnsi="宋体" w:cs="Times New Roman" w:hint="eastAsia"/>
          <w:color w:val="000000"/>
          <w:szCs w:val="21"/>
          <w:lang w:bidi="ar"/>
        </w:rPr>
        <w:t>）</w:t>
      </w:r>
      <w:r w:rsidRPr="00471EAC">
        <w:rPr>
          <w:rFonts w:cs="Times New Roman" w:hint="eastAsia"/>
          <w:color w:val="000000"/>
          <w:szCs w:val="21"/>
          <w:lang w:bidi="ar"/>
        </w:rPr>
        <w:t>篮球</w:t>
      </w:r>
      <w:r w:rsidRPr="00471EAC">
        <w:rPr>
          <w:rFonts w:cs="Times New Roman"/>
          <w:szCs w:val="21"/>
        </w:rPr>
        <w:t>从出手到进</w:t>
      </w:r>
      <w:r w:rsidRPr="00471EAC">
        <w:rPr>
          <w:rFonts w:cs="Times New Roman" w:hint="eastAsia"/>
          <w:szCs w:val="21"/>
        </w:rPr>
        <w:t>入</w:t>
      </w:r>
      <w:r w:rsidRPr="00471EAC">
        <w:rPr>
          <w:rFonts w:cs="Times New Roman"/>
          <w:szCs w:val="21"/>
        </w:rPr>
        <w:t>篮筐</w:t>
      </w:r>
      <w:r w:rsidRPr="00471EAC">
        <w:rPr>
          <w:rFonts w:cs="Times New Roman" w:hint="eastAsia"/>
          <w:szCs w:val="21"/>
        </w:rPr>
        <w:t>过程中</w:t>
      </w:r>
      <w:r w:rsidRPr="00471EAC">
        <w:rPr>
          <w:rFonts w:cs="Times New Roman"/>
          <w:szCs w:val="21"/>
        </w:rPr>
        <w:t>，损失</w:t>
      </w:r>
      <w:r w:rsidRPr="00471EAC">
        <w:rPr>
          <w:rFonts w:cs="Times New Roman" w:hint="eastAsia"/>
          <w:szCs w:val="21"/>
        </w:rPr>
        <w:t>的</w:t>
      </w:r>
      <w:r w:rsidRPr="00471EAC">
        <w:rPr>
          <w:rFonts w:cs="Times New Roman"/>
          <w:szCs w:val="21"/>
        </w:rPr>
        <w:t>机械能</w:t>
      </w:r>
    </w:p>
    <w:p w14:paraId="7E41BCDE" w14:textId="77777777" w:rsidR="00667A3E" w:rsidRPr="00471EAC" w:rsidRDefault="00667A3E" w:rsidP="00667A3E">
      <w:pPr>
        <w:overflowPunct w:val="0"/>
        <w:ind w:firstLineChars="253" w:firstLine="531"/>
        <w:rPr>
          <w:rFonts w:cs="Times New Roman"/>
        </w:rPr>
      </w:pPr>
      <w:r w:rsidRPr="00471EAC">
        <w:rPr>
          <w:rFonts w:cs="Times New Roman"/>
          <w:szCs w:val="21"/>
          <w:shd w:val="clear" w:color="auto" w:fill="FFFFFF"/>
        </w:rPr>
        <w:t>A</w:t>
      </w:r>
      <w:r w:rsidRPr="00471EAC">
        <w:rPr>
          <w:rFonts w:cs="Times New Roman"/>
        </w:rPr>
        <w:t>．</w:t>
      </w:r>
      <w:r w:rsidRPr="00C8356A">
        <w:rPr>
          <w:rFonts w:cs="Times New Roman"/>
          <w:position w:val="-10"/>
        </w:rPr>
        <w:object w:dxaOrig="1140" w:dyaOrig="320" w14:anchorId="4FFDA6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16.35pt" o:ole="">
            <v:imagedata r:id="rId16" o:title=""/>
          </v:shape>
          <o:OLEObject Type="Embed" ProgID="Equation.DSMT4" ShapeID="_x0000_i1025" DrawAspect="Content" ObjectID="_1799438991" r:id="rId17"/>
        </w:object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  <w:szCs w:val="21"/>
          <w:shd w:val="clear" w:color="auto" w:fill="FFFFFF"/>
        </w:rPr>
        <w:t>B</w:t>
      </w:r>
      <w:r w:rsidRPr="00471EAC">
        <w:rPr>
          <w:rFonts w:cs="Times New Roman"/>
        </w:rPr>
        <w:t>．</w:t>
      </w:r>
      <w:r w:rsidRPr="00C8356A">
        <w:rPr>
          <w:rFonts w:cs="Times New Roman"/>
          <w:position w:val="-14"/>
        </w:rPr>
        <w:object w:dxaOrig="1140" w:dyaOrig="360" w14:anchorId="50FBB0B7">
          <v:shape id="_x0000_i1026" type="#_x0000_t75" style="width:57.05pt;height:17.95pt" o:ole="">
            <v:imagedata r:id="rId18" o:title=""/>
          </v:shape>
          <o:OLEObject Type="Embed" ProgID="Equation.DSMT4" ShapeID="_x0000_i1026" DrawAspect="Content" ObjectID="_1799438992" r:id="rId19"/>
        </w:object>
      </w:r>
    </w:p>
    <w:p w14:paraId="3AF788C2" w14:textId="77777777" w:rsidR="00667A3E" w:rsidRPr="00471EAC" w:rsidRDefault="00667A3E" w:rsidP="00667A3E">
      <w:pPr>
        <w:overflowPunct w:val="0"/>
        <w:ind w:firstLineChars="253" w:firstLine="531"/>
        <w:rPr>
          <w:rFonts w:cs="Times New Roman"/>
          <w:color w:val="000000" w:themeColor="text1"/>
          <w:szCs w:val="21"/>
          <w:lang w:bidi="ar"/>
        </w:rPr>
      </w:pPr>
      <w:r w:rsidRPr="00471EAC">
        <w:rPr>
          <w:rFonts w:cs="Times New Roman"/>
          <w:szCs w:val="21"/>
          <w:shd w:val="clear" w:color="auto" w:fill="FFFFFF"/>
        </w:rPr>
        <w:t>C</w:t>
      </w:r>
      <w:r w:rsidRPr="00471EAC">
        <w:rPr>
          <w:rFonts w:cs="Times New Roman"/>
        </w:rPr>
        <w:t>．</w:t>
      </w:r>
      <w:r w:rsidRPr="00C8356A">
        <w:rPr>
          <w:rFonts w:cs="Times New Roman"/>
          <w:position w:val="-22"/>
        </w:rPr>
        <w:object w:dxaOrig="1920" w:dyaOrig="560" w14:anchorId="62B74BE6">
          <v:shape id="_x0000_i1027" type="#_x0000_t75" style="width:95.9pt;height:28.3pt" o:ole="">
            <v:imagedata r:id="rId20" o:title=""/>
          </v:shape>
          <o:OLEObject Type="Embed" ProgID="Equation.DSMT4" ShapeID="_x0000_i1027" DrawAspect="Content" ObjectID="_1799438993" r:id="rId21"/>
        </w:object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D</w:t>
      </w:r>
      <w:r w:rsidRPr="00471EAC">
        <w:rPr>
          <w:rFonts w:cs="Times New Roman"/>
        </w:rPr>
        <w:t>．</w:t>
      </w:r>
      <w:r w:rsidRPr="0050050B">
        <w:rPr>
          <w:rFonts w:cs="Times New Roman"/>
          <w:position w:val="-22"/>
        </w:rPr>
        <w:object w:dxaOrig="2659" w:dyaOrig="560" w14:anchorId="2CE79437">
          <v:shape id="_x0000_i1028" type="#_x0000_t75" style="width:133.35pt;height:28.3pt" o:ole="">
            <v:imagedata r:id="rId22" o:title=""/>
          </v:shape>
          <o:OLEObject Type="Embed" ProgID="Equation.DSMT4" ShapeID="_x0000_i1028" DrawAspect="Content" ObjectID="_1799438994" r:id="rId23"/>
        </w:object>
      </w:r>
    </w:p>
    <w:p w14:paraId="45465AE9" w14:textId="77777777" w:rsidR="00667A3E" w:rsidRPr="00471EAC" w:rsidRDefault="00667A3E" w:rsidP="00667A3E">
      <w:pPr>
        <w:overflowPunct w:val="0"/>
        <w:spacing w:beforeLines="30" w:before="72" w:line="312" w:lineRule="auto"/>
        <w:ind w:left="517" w:hangingChars="246" w:hanging="517"/>
        <w:jc w:val="left"/>
        <w:rPr>
          <w:rFonts w:cs="Times New Roman"/>
          <w:color w:val="000000"/>
          <w:szCs w:val="21"/>
          <w:lang w:bidi="ar"/>
        </w:rPr>
      </w:pPr>
      <w:r w:rsidRPr="00471EAC">
        <w:rPr>
          <w:rFonts w:ascii="宋体" w:hAnsi="宋体" w:cs="Times New Roman" w:hint="eastAsia"/>
          <w:color w:val="000000"/>
          <w:szCs w:val="21"/>
          <w:lang w:bidi="ar"/>
        </w:rPr>
        <w:t>（</w:t>
      </w:r>
      <w:r w:rsidRPr="00471EAC">
        <w:rPr>
          <w:rFonts w:ascii="宋体" w:hAnsi="宋体" w:cs="Times New Roman"/>
          <w:color w:val="000000"/>
          <w:szCs w:val="21"/>
          <w:lang w:bidi="ar"/>
        </w:rPr>
        <w:t>2</w:t>
      </w:r>
      <w:r w:rsidRPr="00471EAC">
        <w:rPr>
          <w:rFonts w:ascii="宋体" w:hAnsi="宋体" w:cs="Times New Roman" w:hint="eastAsia"/>
          <w:color w:val="000000"/>
          <w:szCs w:val="21"/>
          <w:lang w:bidi="ar"/>
        </w:rPr>
        <w:t>）</w:t>
      </w:r>
      <w:r w:rsidRPr="00471EAC">
        <w:rPr>
          <w:rFonts w:cs="Times New Roman"/>
          <w:color w:val="000000" w:themeColor="text1"/>
          <w:szCs w:val="21"/>
          <w:lang w:bidi="ar"/>
        </w:rPr>
        <w:t>篮球从最</w:t>
      </w:r>
      <w:r w:rsidRPr="00471EAC">
        <w:rPr>
          <w:rFonts w:cs="Times New Roman"/>
          <w:color w:val="000000"/>
          <w:szCs w:val="21"/>
          <w:lang w:bidi="ar"/>
        </w:rPr>
        <w:t>高点</w:t>
      </w:r>
      <w:r w:rsidRPr="00471EAC">
        <w:rPr>
          <w:rFonts w:cs="Times New Roman" w:hint="eastAsia"/>
          <w:color w:val="000000"/>
          <w:szCs w:val="21"/>
          <w:lang w:bidi="ar"/>
        </w:rPr>
        <w:t>沿着弧线下降</w:t>
      </w:r>
      <w:r w:rsidRPr="00471EAC">
        <w:rPr>
          <w:rFonts w:cs="Times New Roman"/>
          <w:color w:val="000000"/>
          <w:szCs w:val="21"/>
          <w:lang w:bidi="ar"/>
        </w:rPr>
        <w:t>过程中，</w:t>
      </w:r>
      <w:r w:rsidRPr="00471EAC">
        <w:rPr>
          <w:rFonts w:cs="Times New Roman" w:hint="eastAsia"/>
          <w:color w:val="000000"/>
          <w:szCs w:val="21"/>
          <w:lang w:bidi="ar"/>
        </w:rPr>
        <w:t>请在下图中分别画出</w:t>
      </w:r>
      <w:r w:rsidRPr="00471EAC">
        <w:rPr>
          <w:rFonts w:cs="Times New Roman"/>
          <w:color w:val="000000"/>
          <w:szCs w:val="21"/>
          <w:lang w:bidi="ar"/>
        </w:rPr>
        <w:t>篮球</w:t>
      </w:r>
      <w:r w:rsidRPr="00471EAC">
        <w:rPr>
          <w:rFonts w:cs="Times New Roman" w:hint="eastAsia"/>
          <w:color w:val="000000"/>
          <w:szCs w:val="21"/>
          <w:lang w:bidi="ar"/>
        </w:rPr>
        <w:t>速度</w:t>
      </w:r>
      <w:r w:rsidRPr="00471EAC">
        <w:rPr>
          <w:rFonts w:ascii="Book Antiqua" w:hAnsi="Book Antiqua" w:cs="Times New Roman"/>
          <w:i/>
          <w:iCs/>
          <w:color w:val="000000"/>
          <w:szCs w:val="21"/>
          <w:lang w:bidi="ar"/>
        </w:rPr>
        <w:t>v</w:t>
      </w:r>
      <w:r w:rsidRPr="00471EAC">
        <w:rPr>
          <w:rFonts w:ascii="Book Antiqua" w:hAnsi="Book Antiqua" w:cs="Times New Roman" w:hint="eastAsia"/>
          <w:iCs/>
          <w:color w:val="000000"/>
          <w:szCs w:val="21"/>
          <w:lang w:bidi="ar"/>
        </w:rPr>
        <w:t>的</w:t>
      </w:r>
      <w:r w:rsidRPr="00471EAC">
        <w:rPr>
          <w:rFonts w:cs="Times New Roman" w:hint="eastAsia"/>
          <w:color w:val="000000"/>
          <w:szCs w:val="21"/>
          <w:lang w:bidi="ar"/>
        </w:rPr>
        <w:t>方向和</w:t>
      </w:r>
      <w:r w:rsidRPr="00471EAC">
        <w:rPr>
          <w:rFonts w:cs="Times New Roman"/>
          <w:color w:val="000000"/>
          <w:szCs w:val="21"/>
          <w:lang w:bidi="ar"/>
        </w:rPr>
        <w:t>所受合外</w:t>
      </w:r>
      <w:r w:rsidRPr="00471EAC">
        <w:rPr>
          <w:rFonts w:cs="Times New Roman" w:hint="eastAsia"/>
          <w:color w:val="000000"/>
          <w:szCs w:val="21"/>
          <w:lang w:bidi="ar"/>
        </w:rPr>
        <w:t>力</w:t>
      </w:r>
      <w:r w:rsidRPr="00471EAC">
        <w:rPr>
          <w:rFonts w:cs="Times New Roman"/>
          <w:i/>
          <w:color w:val="000000"/>
          <w:szCs w:val="21"/>
          <w:lang w:bidi="ar"/>
        </w:rPr>
        <w:t>F</w:t>
      </w:r>
      <w:r w:rsidRPr="00471EAC">
        <w:rPr>
          <w:rFonts w:cs="Times New Roman" w:hint="eastAsia"/>
          <w:color w:val="000000"/>
          <w:szCs w:val="21"/>
          <w:lang w:bidi="ar"/>
        </w:rPr>
        <w:t>的</w:t>
      </w:r>
      <w:r w:rsidRPr="00471EAC">
        <w:rPr>
          <w:rFonts w:cs="Times New Roman"/>
          <w:color w:val="000000"/>
          <w:szCs w:val="21"/>
          <w:lang w:bidi="ar"/>
        </w:rPr>
        <w:t>方向</w:t>
      </w:r>
      <w:r w:rsidRPr="00471EAC">
        <w:rPr>
          <w:rFonts w:cs="Times New Roman" w:hint="eastAsia"/>
          <w:color w:val="000000"/>
          <w:szCs w:val="21"/>
          <w:lang w:bidi="ar"/>
        </w:rPr>
        <w:t>．</w:t>
      </w:r>
    </w:p>
    <w:p w14:paraId="371A6DB8" w14:textId="77777777" w:rsidR="00667A3E" w:rsidRPr="00471EAC" w:rsidRDefault="00667A3E" w:rsidP="00667A3E">
      <w:pPr>
        <w:overflowPunct w:val="0"/>
        <w:spacing w:line="312" w:lineRule="auto"/>
        <w:ind w:firstLineChars="200" w:firstLine="420"/>
        <w:jc w:val="left"/>
        <w:rPr>
          <w:rFonts w:cs="Times New Roman"/>
          <w:color w:val="FF0000"/>
          <w:szCs w:val="21"/>
        </w:rPr>
      </w:pPr>
      <w:r>
        <w:rPr>
          <w:rFonts w:cs="Times New Roman"/>
          <w:noProof/>
          <w:color w:val="FF0000"/>
          <w:szCs w:val="21"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597AFADE" wp14:editId="26140E8E">
                <wp:simplePos x="0" y="0"/>
                <wp:positionH relativeFrom="column">
                  <wp:posOffset>1712381</wp:posOffset>
                </wp:positionH>
                <wp:positionV relativeFrom="paragraph">
                  <wp:posOffset>44988</wp:posOffset>
                </wp:positionV>
                <wp:extent cx="1079500" cy="844550"/>
                <wp:effectExtent l="0" t="0" r="25400" b="0"/>
                <wp:wrapNone/>
                <wp:docPr id="60" name="弧形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00" cy="844550"/>
                        </a:xfrm>
                        <a:prstGeom prst="arc">
                          <a:avLst>
                            <a:gd name="adj1" fmla="val 16200000"/>
                            <a:gd name="adj2" fmla="val 21197410"/>
                          </a:avLst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3B50C7" id="弧形 60" o:spid="_x0000_s1026" style="position:absolute;margin-left:134.85pt;margin-top:3.55pt;width:85pt;height:66.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79500,844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" path="m539750,nsc806849,,1033780,152839,1073499,359481l539750,422275,539750,xem539750,nfc806849,,1033780,152839,1073499,359481e" filled="f" strokecolor="black [3213]" strokeweight=".5pt">
                <v:stroke dashstyle="dash" joinstyle="miter"/>
                <v:path arrowok="t" o:connecttype="custom" o:connectlocs="539750,0;1073499,359481" o:connectangles="0,0"/>
              </v:shape>
            </w:pict>
          </mc:Fallback>
        </mc:AlternateContent>
      </w:r>
      <w:r>
        <w:rPr>
          <w:rFonts w:cs="Times New Roman"/>
          <w:noProof/>
          <w:color w:val="FF0000"/>
          <w:szCs w:val="21"/>
        </w:rPr>
        <mc:AlternateContent>
          <mc:Choice Requires="wps">
            <w:drawing>
              <wp:anchor distT="0" distB="0" distL="114300" distR="114300" simplePos="0" relativeHeight="251979776" behindDoc="0" locked="0" layoutInCell="1" allowOverlap="1" wp14:anchorId="6A1DA769" wp14:editId="6A7F1601">
                <wp:simplePos x="0" y="0"/>
                <wp:positionH relativeFrom="column">
                  <wp:posOffset>2519040</wp:posOffset>
                </wp:positionH>
                <wp:positionV relativeFrom="paragraph">
                  <wp:posOffset>57688</wp:posOffset>
                </wp:positionV>
                <wp:extent cx="142352" cy="152400"/>
                <wp:effectExtent l="0" t="0" r="10160" b="19050"/>
                <wp:wrapNone/>
                <wp:docPr id="61" name="椭圆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352" cy="152400"/>
                        </a:xfrm>
                        <a:prstGeom prst="ellipse">
                          <a:avLst/>
                        </a:prstGeom>
                        <a:pattFill prst="pct80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E7AC806" id="椭圆 61" o:spid="_x0000_s1026" style="position:absolute;margin-left:198.35pt;margin-top:4.55pt;width:11.2pt;height:12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" fillcolor="#156082 [3204]" strokecolor="black [3213]" strokeweight="1pt">
                <v:fill r:id="rId48" o:title="" color2="white [3212]" type="pattern"/>
                <v:stroke joinstyle="miter"/>
              </v:oval>
            </w:pict>
          </mc:Fallback>
        </mc:AlternateContent>
      </w:r>
    </w:p>
    <w:p w14:paraId="0BEFF3DA" w14:textId="77777777" w:rsidR="00667A3E" w:rsidRPr="00471EAC" w:rsidRDefault="00667A3E" w:rsidP="00667A3E">
      <w:pPr>
        <w:overflowPunct w:val="0"/>
        <w:spacing w:line="312" w:lineRule="auto"/>
        <w:ind w:firstLineChars="202" w:firstLine="424"/>
        <w:jc w:val="left"/>
        <w:rPr>
          <w:rFonts w:cs="Times New Roman"/>
          <w:color w:val="000000"/>
          <w:szCs w:val="21"/>
          <w:lang w:bidi="ar"/>
        </w:rPr>
      </w:pPr>
    </w:p>
    <w:p w14:paraId="0F6ABB07" w14:textId="77777777" w:rsidR="00667A3E" w:rsidRPr="00471EAC" w:rsidRDefault="00667A3E" w:rsidP="00667A3E">
      <w:pPr>
        <w:overflowPunct w:val="0"/>
        <w:spacing w:line="312" w:lineRule="auto"/>
        <w:ind w:firstLineChars="202" w:firstLine="424"/>
        <w:jc w:val="left"/>
        <w:rPr>
          <w:rFonts w:cs="Times New Roman"/>
          <w:color w:val="000000"/>
          <w:szCs w:val="21"/>
          <w:lang w:bidi="ar"/>
        </w:rPr>
      </w:pPr>
    </w:p>
    <w:p w14:paraId="0C95C44D" w14:textId="77777777" w:rsidR="00667A3E" w:rsidRPr="00471EAC" w:rsidRDefault="00667A3E" w:rsidP="00667A3E">
      <w:pPr>
        <w:overflowPunct w:val="0"/>
        <w:spacing w:line="312" w:lineRule="auto"/>
        <w:ind w:firstLineChars="202" w:firstLine="424"/>
        <w:jc w:val="left"/>
        <w:rPr>
          <w:rFonts w:cs="Times New Roman"/>
          <w:color w:val="000000"/>
          <w:szCs w:val="21"/>
          <w:lang w:bidi="ar"/>
        </w:rPr>
      </w:pPr>
    </w:p>
    <w:p w14:paraId="68987FC2" w14:textId="77777777" w:rsidR="00667A3E" w:rsidRPr="00471EAC" w:rsidRDefault="00667A3E" w:rsidP="00667A3E">
      <w:pPr>
        <w:overflowPunct w:val="0"/>
        <w:spacing w:line="312" w:lineRule="auto"/>
        <w:ind w:firstLineChars="202" w:firstLine="424"/>
        <w:jc w:val="left"/>
        <w:rPr>
          <w:rFonts w:cs="Times New Roman"/>
          <w:color w:val="000000"/>
          <w:szCs w:val="21"/>
          <w:lang w:bidi="ar"/>
        </w:rPr>
      </w:pPr>
      <w:r>
        <w:rPr>
          <w:rFonts w:cs="Times New Roman"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039E9A32" wp14:editId="59D9BE4B">
                <wp:simplePos x="0" y="0"/>
                <wp:positionH relativeFrom="column">
                  <wp:posOffset>5189958</wp:posOffset>
                </wp:positionH>
                <wp:positionV relativeFrom="paragraph">
                  <wp:posOffset>55241</wp:posOffset>
                </wp:positionV>
                <wp:extent cx="313689" cy="262889"/>
                <wp:effectExtent l="0" t="0" r="0" b="4445"/>
                <wp:wrapNone/>
                <wp:docPr id="10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689" cy="2628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D3DA53" w14:textId="77777777" w:rsidR="00667A3E" w:rsidRPr="00E2134F" w:rsidRDefault="00667A3E" w:rsidP="00667A3E">
                            <w:pPr>
                              <w:rPr>
                                <w:rFonts w:cs="Times New Roman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84A83">
                              <w:rPr>
                                <w:rFonts w:ascii="Book Antiqua" w:hAnsi="Book Antiqua" w:cs="Times New Roman"/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v</w:t>
                            </w:r>
                            <w:r w:rsidRPr="00F84A83">
                              <w:rPr>
                                <w:rFonts w:cs="Times New Roman"/>
                                <w:vertAlign w:val="subscript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39E9A32" id="文本框 2" o:spid="_x0000_s1421" type="#_x0000_t202" style="position:absolute;left:0;text-align:left;margin-left:408.65pt;margin-top:4.35pt;width:24.7pt;height:20.7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" filled="f" stroked="f">
                <v:textbox style="mso-fit-shape-to-text:t">
                  <w:txbxContent>
                    <w:p w14:paraId="16D3DA53" w14:textId="77777777" w:rsidR="00667A3E" w:rsidRPr="00E2134F" w:rsidRDefault="00667A3E" w:rsidP="00667A3E">
                      <w:pPr>
                        <w:rPr>
                          <w:rFonts w:cs="Times New Roman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F84A83">
                        <w:rPr>
                          <w:rFonts w:ascii="Book Antiqua" w:hAnsi="Book Antiqua" w:cs="Times New Roman"/>
                          <w:i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v</w:t>
                      </w:r>
                      <w:r w:rsidRPr="00F84A83">
                        <w:rPr>
                          <w:rFonts w:cs="Times New Roman"/>
                          <w:vertAlign w:val="subscript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14:paraId="3D6A21C0" w14:textId="77777777" w:rsidR="00667A3E" w:rsidRPr="00471EAC" w:rsidRDefault="00667A3E" w:rsidP="00667A3E">
      <w:pPr>
        <w:overflowPunct w:val="0"/>
        <w:spacing w:line="312" w:lineRule="auto"/>
        <w:ind w:left="320" w:rightChars="1457" w:right="3060" w:hangingChars="152" w:hanging="320"/>
        <w:rPr>
          <w:rFonts w:cs="Times New Roman"/>
          <w:color w:val="000000"/>
          <w:szCs w:val="21"/>
          <w:lang w:bidi="ar"/>
        </w:rPr>
      </w:pP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4350DAE6" wp14:editId="18C3C0A5">
                <wp:simplePos x="0" y="0"/>
                <wp:positionH relativeFrom="column">
                  <wp:posOffset>4186310</wp:posOffset>
                </wp:positionH>
                <wp:positionV relativeFrom="paragraph">
                  <wp:posOffset>30390</wp:posOffset>
                </wp:positionV>
                <wp:extent cx="107551" cy="1694833"/>
                <wp:effectExtent l="0" t="0" r="26035" b="19685"/>
                <wp:wrapNone/>
                <wp:docPr id="73" name="矩形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551" cy="169483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91F7026" id="矩形 73" o:spid="_x0000_s1026" style="position:absolute;margin-left:329.65pt;margin-top:2.4pt;width:8.45pt;height:133.4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85920" behindDoc="0" locked="0" layoutInCell="1" allowOverlap="1" wp14:anchorId="3554AD9F" wp14:editId="28C23D01">
                <wp:simplePos x="0" y="0"/>
                <wp:positionH relativeFrom="column">
                  <wp:posOffset>4401313</wp:posOffset>
                </wp:positionH>
                <wp:positionV relativeFrom="paragraph">
                  <wp:posOffset>30390</wp:posOffset>
                </wp:positionV>
                <wp:extent cx="107502" cy="1694683"/>
                <wp:effectExtent l="0" t="0" r="26035" b="20320"/>
                <wp:wrapNone/>
                <wp:docPr id="76" name="矩形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502" cy="169468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FD72AE7" id="矩形 76" o:spid="_x0000_s1026" style="position:absolute;margin-left:346.55pt;margin-top:2.4pt;width:8.45pt;height:133.4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92064" behindDoc="0" locked="0" layoutInCell="1" allowOverlap="1" wp14:anchorId="5B37C335" wp14:editId="492667B1">
                <wp:simplePos x="0" y="0"/>
                <wp:positionH relativeFrom="column">
                  <wp:posOffset>4186311</wp:posOffset>
                </wp:positionH>
                <wp:positionV relativeFrom="paragraph">
                  <wp:posOffset>30390</wp:posOffset>
                </wp:positionV>
                <wp:extent cx="1075516" cy="107951"/>
                <wp:effectExtent l="0" t="0" r="10795" b="25400"/>
                <wp:wrapNone/>
                <wp:docPr id="75" name="矩形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5516" cy="10795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1C40435" id="矩形 75" o:spid="_x0000_s1026" style="position:absolute;margin-left:329.65pt;margin-top:2.4pt;width:84.7pt;height:8.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517BE1FD" wp14:editId="6164D614">
                <wp:simplePos x="0" y="0"/>
                <wp:positionH relativeFrom="column">
                  <wp:posOffset>4186310</wp:posOffset>
                </wp:positionH>
                <wp:positionV relativeFrom="paragraph">
                  <wp:posOffset>246192</wp:posOffset>
                </wp:positionV>
                <wp:extent cx="1076005" cy="107951"/>
                <wp:effectExtent l="0" t="0" r="10160" b="25400"/>
                <wp:wrapNone/>
                <wp:docPr id="83" name="矩形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005" cy="10795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62F31D2" id="矩形 83" o:spid="_x0000_s1026" style="position:absolute;margin-left:329.65pt;margin-top:19.4pt;width:84.7pt;height:8.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94112" behindDoc="0" locked="0" layoutInCell="1" allowOverlap="1" wp14:anchorId="564E7C01" wp14:editId="7475A2DE">
                <wp:simplePos x="0" y="0"/>
                <wp:positionH relativeFrom="column">
                  <wp:posOffset>4186310</wp:posOffset>
                </wp:positionH>
                <wp:positionV relativeFrom="paragraph">
                  <wp:posOffset>462346</wp:posOffset>
                </wp:positionV>
                <wp:extent cx="1076485" cy="107934"/>
                <wp:effectExtent l="0" t="0" r="28575" b="26035"/>
                <wp:wrapNone/>
                <wp:docPr id="90" name="矩形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485" cy="10793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8E9592B" id="矩形 90" o:spid="_x0000_s1026" style="position:absolute;margin-left:329.65pt;margin-top:36.4pt;width:84.75pt;height:8.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17352A57" wp14:editId="5FF6042D">
                <wp:simplePos x="0" y="0"/>
                <wp:positionH relativeFrom="column">
                  <wp:posOffset>4186310</wp:posOffset>
                </wp:positionH>
                <wp:positionV relativeFrom="paragraph">
                  <wp:posOffset>678115</wp:posOffset>
                </wp:positionV>
                <wp:extent cx="1076485" cy="107934"/>
                <wp:effectExtent l="0" t="0" r="28575" b="26035"/>
                <wp:wrapNone/>
                <wp:docPr id="91" name="矩形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485" cy="10793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AD47090" id="矩形 91" o:spid="_x0000_s1026" style="position:absolute;margin-left:329.65pt;margin-top:53.4pt;width:84.75pt;height:8.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96160" behindDoc="0" locked="0" layoutInCell="1" allowOverlap="1" wp14:anchorId="15348EEC" wp14:editId="7C0B10FB">
                <wp:simplePos x="0" y="0"/>
                <wp:positionH relativeFrom="column">
                  <wp:posOffset>4186310</wp:posOffset>
                </wp:positionH>
                <wp:positionV relativeFrom="paragraph">
                  <wp:posOffset>894302</wp:posOffset>
                </wp:positionV>
                <wp:extent cx="1076485" cy="107951"/>
                <wp:effectExtent l="0" t="0" r="28575" b="25400"/>
                <wp:wrapNone/>
                <wp:docPr id="95" name="矩形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485" cy="10795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02401D5" id="矩形 95" o:spid="_x0000_s1026" style="position:absolute;margin-left:329.65pt;margin-top:70.4pt;width:84.75pt;height:8.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0643F099" wp14:editId="4F9756D5">
                <wp:simplePos x="0" y="0"/>
                <wp:positionH relativeFrom="column">
                  <wp:posOffset>4186310</wp:posOffset>
                </wp:positionH>
                <wp:positionV relativeFrom="paragraph">
                  <wp:posOffset>1110104</wp:posOffset>
                </wp:positionV>
                <wp:extent cx="1076485" cy="107951"/>
                <wp:effectExtent l="0" t="0" r="28575" b="25400"/>
                <wp:wrapNone/>
                <wp:docPr id="96" name="矩形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485" cy="10795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969E15C" id="矩形 96" o:spid="_x0000_s1026" style="position:absolute;margin-left:329.65pt;margin-top:87.4pt;width:84.75pt;height:8.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6662279E" wp14:editId="1166331E">
                <wp:simplePos x="0" y="0"/>
                <wp:positionH relativeFrom="column">
                  <wp:posOffset>4616317</wp:posOffset>
                </wp:positionH>
                <wp:positionV relativeFrom="paragraph">
                  <wp:posOffset>30540</wp:posOffset>
                </wp:positionV>
                <wp:extent cx="107552" cy="1694833"/>
                <wp:effectExtent l="0" t="0" r="26035" b="19685"/>
                <wp:wrapNone/>
                <wp:docPr id="79" name="矩形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552" cy="169483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42B05E7" id="矩形 79" o:spid="_x0000_s1026" style="position:absolute;margin-left:363.5pt;margin-top:2.4pt;width:8.45pt;height:133.4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57F58C2C" wp14:editId="3EAB18A5">
                <wp:simplePos x="0" y="0"/>
                <wp:positionH relativeFrom="column">
                  <wp:posOffset>4830203</wp:posOffset>
                </wp:positionH>
                <wp:positionV relativeFrom="paragraph">
                  <wp:posOffset>30540</wp:posOffset>
                </wp:positionV>
                <wp:extent cx="107552" cy="1694833"/>
                <wp:effectExtent l="0" t="0" r="26035" b="19685"/>
                <wp:wrapNone/>
                <wp:docPr id="390" name="矩形 3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552" cy="169483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F3392A" id="矩形 390" o:spid="_x0000_s1026" style="position:absolute;margin-left:380.35pt;margin-top:2.4pt;width:8.45pt;height:133.4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23F4FD9D" wp14:editId="44DD3E25">
                <wp:simplePos x="0" y="0"/>
                <wp:positionH relativeFrom="column">
                  <wp:posOffset>5157329</wp:posOffset>
                </wp:positionH>
                <wp:positionV relativeFrom="paragraph">
                  <wp:posOffset>30540</wp:posOffset>
                </wp:positionV>
                <wp:extent cx="108000" cy="1694833"/>
                <wp:effectExtent l="0" t="0" r="25400" b="19685"/>
                <wp:wrapNone/>
                <wp:docPr id="391" name="矩形 3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00" cy="169483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940436" id="矩形 391" o:spid="_x0000_s1026" style="position:absolute;margin-left:406.1pt;margin-top:2.4pt;width:8.5pt;height:133.4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38F19443" wp14:editId="76A5E0DD">
                <wp:simplePos x="0" y="0"/>
                <wp:positionH relativeFrom="column">
                  <wp:posOffset>5045305</wp:posOffset>
                </wp:positionH>
                <wp:positionV relativeFrom="paragraph">
                  <wp:posOffset>30540</wp:posOffset>
                </wp:positionV>
                <wp:extent cx="107552" cy="1694833"/>
                <wp:effectExtent l="0" t="0" r="26035" b="19685"/>
                <wp:wrapNone/>
                <wp:docPr id="392" name="矩形 3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552" cy="169483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FCD8685" id="矩形 392" o:spid="_x0000_s1026" style="position:absolute;margin-left:397.25pt;margin-top:2.4pt;width:8.45pt;height:133.4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508D4828" wp14:editId="54B06CCE">
                <wp:simplePos x="0" y="0"/>
                <wp:positionH relativeFrom="column">
                  <wp:posOffset>4937754</wp:posOffset>
                </wp:positionH>
                <wp:positionV relativeFrom="paragraph">
                  <wp:posOffset>30390</wp:posOffset>
                </wp:positionV>
                <wp:extent cx="107552" cy="1694833"/>
                <wp:effectExtent l="0" t="0" r="26035" b="19685"/>
                <wp:wrapNone/>
                <wp:docPr id="393" name="矩形 3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552" cy="169483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E3D070" id="矩形 393" o:spid="_x0000_s1026" style="position:absolute;margin-left:388.8pt;margin-top:2.4pt;width:8.45pt;height:133.4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004A4302" wp14:editId="0F4AF1AE">
                <wp:simplePos x="0" y="0"/>
                <wp:positionH relativeFrom="column">
                  <wp:posOffset>4722555</wp:posOffset>
                </wp:positionH>
                <wp:positionV relativeFrom="paragraph">
                  <wp:posOffset>30540</wp:posOffset>
                </wp:positionV>
                <wp:extent cx="107552" cy="1694833"/>
                <wp:effectExtent l="0" t="0" r="26035" b="19685"/>
                <wp:wrapNone/>
                <wp:docPr id="394" name="矩形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552" cy="169483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C42ED58" id="矩形 394" o:spid="_x0000_s1026" style="position:absolute;margin-left:371.85pt;margin-top:2.4pt;width:8.45pt;height:133.4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" filled="f" strokecolor="black [3213]" strokeweight=".5pt"/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2000256" behindDoc="0" locked="0" layoutInCell="1" allowOverlap="1" wp14:anchorId="693404CF" wp14:editId="7A033D6E">
                <wp:simplePos x="0" y="0"/>
                <wp:positionH relativeFrom="column">
                  <wp:posOffset>4191206</wp:posOffset>
                </wp:positionH>
                <wp:positionV relativeFrom="paragraph">
                  <wp:posOffset>40956</wp:posOffset>
                </wp:positionV>
                <wp:extent cx="1076959" cy="0"/>
                <wp:effectExtent l="0" t="57150" r="47625" b="76200"/>
                <wp:wrapNone/>
                <wp:docPr id="101" name="直接箭头连接符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695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9388EE0" id="直接箭头连接符 101" o:spid="_x0000_s1026" type="#_x0000_t32" style="position:absolute;margin-left:330pt;margin-top:3.2pt;width:84.8pt;height:0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" strokecolor="black [3213]">
                <v:stroke endarrow="block" endarrowwidth="narrow" joinstyle="miter"/>
              </v:shape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7E69E42F" wp14:editId="6958979A">
                <wp:simplePos x="0" y="0"/>
                <wp:positionH relativeFrom="column">
                  <wp:posOffset>4169480</wp:posOffset>
                </wp:positionH>
                <wp:positionV relativeFrom="paragraph">
                  <wp:posOffset>12392</wp:posOffset>
                </wp:positionV>
                <wp:extent cx="35913" cy="35987"/>
                <wp:effectExtent l="0" t="0" r="21590" b="21590"/>
                <wp:wrapNone/>
                <wp:docPr id="102" name="椭圆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13" cy="35987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7C21F12" id="椭圆 102" o:spid="_x0000_s1026" style="position:absolute;margin-left:328.3pt;margin-top:1pt;width:2.85pt;height:2.8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" fillcolor="black [3213]" strokecolor="black [3213]" strokeweight="1pt">
                <v:stroke joinstyle="miter"/>
              </v:oval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73BBEC82" wp14:editId="06BCDC6B">
                <wp:simplePos x="0" y="0"/>
                <wp:positionH relativeFrom="column">
                  <wp:posOffset>4195609</wp:posOffset>
                </wp:positionH>
                <wp:positionV relativeFrom="paragraph">
                  <wp:posOffset>32539</wp:posOffset>
                </wp:positionV>
                <wp:extent cx="1072555" cy="539793"/>
                <wp:effectExtent l="0" t="0" r="70485" b="50800"/>
                <wp:wrapNone/>
                <wp:docPr id="105" name="直接箭头连接符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2555" cy="539793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98BA30B" id="直接箭头连接符 105" o:spid="_x0000_s1026" type="#_x0000_t32" style="position:absolute;margin-left:330.35pt;margin-top:2.55pt;width:84.45pt;height:42.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" strokecolor="black [3213]">
                <v:stroke endarrow="block" endarrowwidth="narrow" joinstyle="miter"/>
              </v:shape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75E080B4" wp14:editId="1660B6D0">
                <wp:simplePos x="0" y="0"/>
                <wp:positionH relativeFrom="column">
                  <wp:posOffset>5187004</wp:posOffset>
                </wp:positionH>
                <wp:positionV relativeFrom="paragraph">
                  <wp:posOffset>393493</wp:posOffset>
                </wp:positionV>
                <wp:extent cx="324484" cy="262889"/>
                <wp:effectExtent l="0" t="0" r="0" b="4445"/>
                <wp:wrapNone/>
                <wp:docPr id="10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484" cy="2628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6B5E2B" w14:textId="77777777" w:rsidR="00667A3E" w:rsidRPr="00E2134F" w:rsidRDefault="00667A3E" w:rsidP="00667A3E">
                            <w:pPr>
                              <w:rPr>
                                <w:rFonts w:cs="Times New Roman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ascii="Book Antiqua" w:hAnsi="Book Antiqua" w:cs="Times New Roman"/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v</w:t>
                            </w:r>
                            <w:r>
                              <w:rPr>
                                <w:rFonts w:cs="Times New Roman"/>
                                <w:vertAlign w:val="subscript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E080B4" id="_x0000_s1422" type="#_x0000_t202" style="position:absolute;left:0;text-align:left;margin-left:408.45pt;margin-top:31pt;width:25.55pt;height:20.7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" filled="f" stroked="f">
                <v:textbox style="mso-fit-shape-to-text:t">
                  <w:txbxContent>
                    <w:p w14:paraId="586B5E2B" w14:textId="77777777" w:rsidR="00667A3E" w:rsidRPr="00E2134F" w:rsidRDefault="00667A3E" w:rsidP="00667A3E">
                      <w:pPr>
                        <w:rPr>
                          <w:rFonts w:cs="Times New Roman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rFonts w:ascii="Book Antiqua" w:hAnsi="Book Antiqua" w:cs="Times New Roman"/>
                          <w:i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v</w:t>
                      </w:r>
                      <w:r>
                        <w:rPr>
                          <w:rFonts w:cs="Times New Roman"/>
                          <w:vertAlign w:val="subscript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 wp14:anchorId="34AE1F2B" wp14:editId="1751F70C">
                <wp:simplePos x="0" y="0"/>
                <wp:positionH relativeFrom="column">
                  <wp:posOffset>4191206</wp:posOffset>
                </wp:positionH>
                <wp:positionV relativeFrom="paragraph">
                  <wp:posOffset>32540</wp:posOffset>
                </wp:positionV>
                <wp:extent cx="1074738" cy="1079625"/>
                <wp:effectExtent l="0" t="0" r="68580" b="63500"/>
                <wp:wrapNone/>
                <wp:docPr id="107" name="直接箭头连接符 1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>
                          <a:off x="0" y="0"/>
                          <a:ext cx="1074738" cy="1079625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7475AE" id="直接箭头连接符 107" o:spid="_x0000_s1026" type="#_x0000_t32" style="position:absolute;margin-left:330pt;margin-top:2.55pt;width:84.65pt;height:8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" strokecolor="black [3213]">
                <v:stroke endarrow="block" endarrowwidth="narrow" joinstyle="miter"/>
                <o:lock v:ext="edit" aspectratio="t" shapetype="f"/>
              </v:shape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58D936AB" wp14:editId="3E7F44A7">
                <wp:simplePos x="0" y="0"/>
                <wp:positionH relativeFrom="column">
                  <wp:posOffset>4205380</wp:posOffset>
                </wp:positionH>
                <wp:positionV relativeFrom="paragraph">
                  <wp:posOffset>31494</wp:posOffset>
                </wp:positionV>
                <wp:extent cx="1060427" cy="1630591"/>
                <wp:effectExtent l="0" t="0" r="64135" b="65405"/>
                <wp:wrapNone/>
                <wp:docPr id="108" name="直接箭头连接符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>
                          <a:off x="0" y="0"/>
                          <a:ext cx="1060427" cy="1630591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3581CC" id="直接箭头连接符 108" o:spid="_x0000_s1026" type="#_x0000_t32" style="position:absolute;margin-left:331.15pt;margin-top:2.5pt;width:83.5pt;height:128.4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" strokecolor="black [3213]">
                <v:stroke endarrow="block" endarrowwidth="narrow" joinstyle="miter"/>
                <o:lock v:ext="edit" aspectratio="t" shapetype="f"/>
              </v:shape>
            </w:pict>
          </mc:Fallback>
        </mc:AlternateContent>
      </w:r>
      <w:r>
        <w:rPr>
          <w:rFonts w:cs="Times New Roman" w:hint="eastAsia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1817E3B4" wp14:editId="33798479">
                <wp:simplePos x="0" y="0"/>
                <wp:positionH relativeFrom="column">
                  <wp:posOffset>5179988</wp:posOffset>
                </wp:positionH>
                <wp:positionV relativeFrom="paragraph">
                  <wp:posOffset>948918</wp:posOffset>
                </wp:positionV>
                <wp:extent cx="323849" cy="262889"/>
                <wp:effectExtent l="0" t="0" r="0" b="4445"/>
                <wp:wrapNone/>
                <wp:docPr id="10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49" cy="2628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08846B" w14:textId="77777777" w:rsidR="00667A3E" w:rsidRPr="00E2134F" w:rsidRDefault="00667A3E" w:rsidP="00667A3E">
                            <w:pPr>
                              <w:rPr>
                                <w:rFonts w:cs="Times New Roman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ascii="Book Antiqua" w:hAnsi="Book Antiqua" w:cs="Times New Roman"/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v</w:t>
                            </w:r>
                            <w:r>
                              <w:rPr>
                                <w:rFonts w:cs="Times New Roman"/>
                                <w:vertAlign w:val="subscript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817E3B4" id="_x0000_s1423" type="#_x0000_t202" style="position:absolute;left:0;text-align:left;margin-left:407.85pt;margin-top:74.7pt;width:25.5pt;height:20.7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" filled="f" stroked="f">
                <v:textbox style="mso-fit-shape-to-text:t">
                  <w:txbxContent>
                    <w:p w14:paraId="2A08846B" w14:textId="77777777" w:rsidR="00667A3E" w:rsidRPr="00E2134F" w:rsidRDefault="00667A3E" w:rsidP="00667A3E">
                      <w:pPr>
                        <w:rPr>
                          <w:rFonts w:cs="Times New Roman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rFonts w:ascii="Book Antiqua" w:hAnsi="Book Antiqua" w:cs="Times New Roman"/>
                          <w:i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v</w:t>
                      </w:r>
                      <w:r>
                        <w:rPr>
                          <w:rFonts w:cs="Times New Roman"/>
                          <w:vertAlign w:val="subscript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471EAC">
        <w:rPr>
          <w:rFonts w:cs="Times New Roman" w:hint="eastAsia"/>
          <w:b/>
          <w:bCs/>
          <w:color w:val="000000"/>
          <w:szCs w:val="21"/>
          <w:lang w:bidi="ar"/>
        </w:rPr>
        <w:t>2</w:t>
      </w:r>
      <w:r w:rsidRPr="00471EAC">
        <w:rPr>
          <w:rFonts w:cs="Times New Roman"/>
          <w:b/>
          <w:bCs/>
        </w:rPr>
        <w:t>．</w:t>
      </w:r>
      <w:r w:rsidRPr="00471EAC">
        <w:rPr>
          <w:rFonts w:cs="Times New Roman" w:hint="eastAsia"/>
          <w:color w:val="000000"/>
          <w:szCs w:val="21"/>
          <w:lang w:bidi="ar"/>
        </w:rPr>
        <w:t>一篮球以水平初速度</w:t>
      </w:r>
      <w:r w:rsidRPr="00471EAC">
        <w:rPr>
          <w:rFonts w:ascii="Book Antiqua" w:hAnsi="Book Antiqua" w:cs="Times New Roman"/>
          <w:i/>
          <w:color w:val="000000"/>
          <w:szCs w:val="21"/>
          <w:lang w:bidi="ar"/>
        </w:rPr>
        <w:t>v</w:t>
      </w:r>
      <w:r w:rsidRPr="00471EAC">
        <w:rPr>
          <w:rFonts w:cs="Times New Roman"/>
          <w:color w:val="000000"/>
          <w:szCs w:val="21"/>
          <w:vertAlign w:val="subscript"/>
          <w:lang w:bidi="ar"/>
        </w:rPr>
        <w:t>0</w:t>
      </w:r>
      <w:r w:rsidRPr="00471EAC">
        <w:rPr>
          <w:rFonts w:cs="Times New Roman" w:hint="eastAsia"/>
          <w:color w:val="000000"/>
          <w:szCs w:val="21"/>
          <w:lang w:bidi="ar"/>
        </w:rPr>
        <w:t>抛出（不考虑篮球的自转和空气阻力），分别测得了</w:t>
      </w:r>
      <w:r w:rsidRPr="00471EAC">
        <w:rPr>
          <w:rFonts w:cs="Times New Roman" w:hint="eastAsia"/>
          <w:color w:val="000000"/>
          <w:szCs w:val="21"/>
          <w:lang w:bidi="ar"/>
        </w:rPr>
        <w:t>0</w:t>
      </w:r>
      <w:r w:rsidRPr="00471EAC">
        <w:rPr>
          <w:rFonts w:cs="Times New Roman"/>
          <w:color w:val="000000"/>
          <w:szCs w:val="21"/>
          <w:lang w:bidi="ar"/>
        </w:rPr>
        <w:t>.2</w:t>
      </w:r>
      <w:r w:rsidRPr="00471EAC">
        <w:rPr>
          <w:rFonts w:cs="Times New Roman" w:hint="eastAsia"/>
          <w:color w:val="000000"/>
          <w:szCs w:val="21"/>
          <w:lang w:bidi="ar"/>
        </w:rPr>
        <w:t>秒末、</w:t>
      </w:r>
      <w:r w:rsidRPr="00471EAC">
        <w:rPr>
          <w:rFonts w:cs="Times New Roman"/>
          <w:color w:val="000000"/>
          <w:szCs w:val="21"/>
          <w:lang w:bidi="ar"/>
        </w:rPr>
        <w:t>0.4</w:t>
      </w:r>
      <w:r w:rsidRPr="00471EAC">
        <w:rPr>
          <w:rFonts w:cs="Times New Roman" w:hint="eastAsia"/>
          <w:color w:val="000000"/>
          <w:szCs w:val="21"/>
          <w:lang w:bidi="ar"/>
        </w:rPr>
        <w:t>秒末和</w:t>
      </w:r>
      <w:r w:rsidRPr="00471EAC">
        <w:rPr>
          <w:rFonts w:cs="Times New Roman"/>
          <w:color w:val="000000"/>
          <w:szCs w:val="21"/>
          <w:lang w:bidi="ar"/>
        </w:rPr>
        <w:t>0.6</w:t>
      </w:r>
      <w:r w:rsidRPr="00471EAC">
        <w:rPr>
          <w:rFonts w:cs="Times New Roman" w:hint="eastAsia"/>
          <w:color w:val="000000"/>
          <w:szCs w:val="21"/>
          <w:lang w:bidi="ar"/>
        </w:rPr>
        <w:t>秒末的速度矢量</w:t>
      </w:r>
      <w:r w:rsidRPr="00471EAC">
        <w:rPr>
          <w:rFonts w:ascii="Book Antiqua" w:hAnsi="Book Antiqua" w:cs="Times New Roman"/>
          <w:i/>
          <w:color w:val="000000"/>
          <w:szCs w:val="21"/>
          <w:lang w:bidi="ar"/>
        </w:rPr>
        <w:t>v</w:t>
      </w:r>
      <w:r w:rsidRPr="00471EAC">
        <w:rPr>
          <w:rFonts w:cs="Times New Roman"/>
          <w:color w:val="000000"/>
          <w:szCs w:val="21"/>
          <w:vertAlign w:val="subscript"/>
          <w:lang w:bidi="ar"/>
        </w:rPr>
        <w:t>1</w:t>
      </w:r>
      <w:r w:rsidRPr="00471EAC">
        <w:rPr>
          <w:rFonts w:cs="Times New Roman" w:hint="eastAsia"/>
          <w:color w:val="000000"/>
          <w:szCs w:val="21"/>
          <w:lang w:bidi="ar"/>
        </w:rPr>
        <w:t>、</w:t>
      </w:r>
      <w:r w:rsidRPr="00471EAC">
        <w:rPr>
          <w:rFonts w:ascii="Book Antiqua" w:hAnsi="Book Antiqua" w:cs="Times New Roman"/>
          <w:i/>
          <w:color w:val="000000"/>
          <w:szCs w:val="21"/>
          <w:lang w:bidi="ar"/>
        </w:rPr>
        <w:t>v</w:t>
      </w:r>
      <w:r w:rsidRPr="00471EAC">
        <w:rPr>
          <w:rFonts w:cs="Times New Roman"/>
          <w:color w:val="000000"/>
          <w:szCs w:val="21"/>
          <w:vertAlign w:val="subscript"/>
          <w:lang w:bidi="ar"/>
        </w:rPr>
        <w:t>2</w:t>
      </w:r>
      <w:r w:rsidRPr="00471EAC">
        <w:rPr>
          <w:rFonts w:cs="Times New Roman" w:hint="eastAsia"/>
          <w:color w:val="000000"/>
          <w:szCs w:val="21"/>
          <w:lang w:bidi="ar"/>
        </w:rPr>
        <w:t>和</w:t>
      </w:r>
      <w:r w:rsidRPr="00471EAC">
        <w:rPr>
          <w:rFonts w:ascii="Book Antiqua" w:hAnsi="Book Antiqua" w:cs="Times New Roman"/>
          <w:i/>
          <w:color w:val="000000"/>
          <w:szCs w:val="21"/>
          <w:lang w:bidi="ar"/>
        </w:rPr>
        <w:t>v</w:t>
      </w:r>
      <w:r w:rsidRPr="00471EAC">
        <w:rPr>
          <w:rFonts w:cs="Times New Roman"/>
          <w:color w:val="000000"/>
          <w:szCs w:val="21"/>
          <w:vertAlign w:val="subscript"/>
          <w:lang w:bidi="ar"/>
        </w:rPr>
        <w:t>3</w:t>
      </w:r>
      <w:r w:rsidRPr="00471EAC">
        <w:rPr>
          <w:rFonts w:cs="Times New Roman" w:hint="eastAsia"/>
          <w:color w:val="000000"/>
          <w:szCs w:val="21"/>
          <w:lang w:bidi="ar"/>
        </w:rPr>
        <w:t>，并在</w:t>
      </w:r>
      <w:r w:rsidRPr="00471EAC">
        <w:rPr>
          <w:rFonts w:cs="Times New Roman"/>
          <w:color w:val="000000"/>
          <w:szCs w:val="21"/>
          <w:lang w:bidi="ar"/>
        </w:rPr>
        <w:t>方格纸内</w:t>
      </w:r>
      <w:r w:rsidRPr="00471EAC">
        <w:rPr>
          <w:rFonts w:cs="Times New Roman" w:hint="eastAsia"/>
          <w:color w:val="000000"/>
          <w:szCs w:val="21"/>
          <w:lang w:bidi="ar"/>
        </w:rPr>
        <w:t>画出了图</w:t>
      </w:r>
      <w:r w:rsidRPr="00471EAC">
        <w:rPr>
          <w:rFonts w:cs="Times New Roman" w:hint="eastAsia"/>
          <w:color w:val="000000"/>
          <w:szCs w:val="21"/>
          <w:lang w:bidi="ar"/>
        </w:rPr>
        <w:t>2</w:t>
      </w:r>
      <w:r w:rsidRPr="00471EAC">
        <w:rPr>
          <w:rFonts w:cs="Times New Roman" w:hint="eastAsia"/>
          <w:color w:val="000000"/>
          <w:szCs w:val="21"/>
          <w:lang w:bidi="ar"/>
        </w:rPr>
        <w:t>所示的速度矢量图，重力加速度</w:t>
      </w:r>
      <w:r w:rsidRPr="00471EAC">
        <w:rPr>
          <w:rFonts w:cs="Times New Roman"/>
          <w:color w:val="000000"/>
          <w:position w:val="-10"/>
          <w:szCs w:val="21"/>
          <w:lang w:bidi="ar"/>
        </w:rPr>
        <w:object w:dxaOrig="620" w:dyaOrig="300" w14:anchorId="4B2DDDC4">
          <v:shape id="_x0000_i1029" type="#_x0000_t75" style="width:31.3pt;height:15.4pt" o:ole="">
            <v:imagedata r:id="rId49" o:title=""/>
          </v:shape>
          <o:OLEObject Type="Embed" ProgID="Equation.DSMT4" ShapeID="_x0000_i1029" DrawAspect="Content" ObjectID="_1799438995" r:id="rId50"/>
        </w:object>
      </w:r>
      <w:r w:rsidRPr="00471EAC">
        <w:rPr>
          <w:rFonts w:eastAsia="楷体_GB2312" w:cs="Times New Roman"/>
        </w:rPr>
        <w:t>m/s</w:t>
      </w:r>
      <w:r w:rsidRPr="00471EAC">
        <w:rPr>
          <w:rFonts w:eastAsia="楷体_GB2312" w:cs="Times New Roman"/>
          <w:vertAlign w:val="superscript"/>
        </w:rPr>
        <w:t>2</w:t>
      </w:r>
      <w:r>
        <w:rPr>
          <w:rFonts w:cs="Times New Roman" w:hint="eastAsia"/>
          <w:color w:val="000000"/>
          <w:szCs w:val="21"/>
          <w:lang w:bidi="ar"/>
        </w:rPr>
        <w:t>．</w:t>
      </w:r>
      <w:r w:rsidRPr="00471EAC">
        <w:rPr>
          <w:rFonts w:cs="Times New Roman" w:hint="eastAsia"/>
          <w:color w:val="000000"/>
          <w:szCs w:val="21"/>
          <w:lang w:bidi="ar"/>
        </w:rPr>
        <w:t>则</w:t>
      </w:r>
      <w:r w:rsidRPr="00471EAC">
        <w:rPr>
          <w:rFonts w:cs="Times New Roman"/>
          <w:color w:val="000000"/>
          <w:position w:val="-10"/>
          <w:szCs w:val="21"/>
          <w:lang w:bidi="ar"/>
        </w:rPr>
        <w:object w:dxaOrig="400" w:dyaOrig="320" w14:anchorId="39A19599">
          <v:shape id="_x0000_i1030" type="#_x0000_t75" style="width:19.8pt;height:16.35pt" o:ole="">
            <v:imagedata r:id="rId51" o:title=""/>
          </v:shape>
          <o:OLEObject Type="Embed" ProgID="Equation.DSMT4" ShapeID="_x0000_i1030" DrawAspect="Content" ObjectID="_1799438996" r:id="rId52"/>
        </w:object>
      </w:r>
      <w:r w:rsidRPr="00471EAC">
        <w:rPr>
          <w:rFonts w:cs="Times New Roman" w:hint="eastAsia"/>
          <w:color w:val="000000"/>
          <w:szCs w:val="21"/>
          <w:u w:val="single"/>
          <w:lang w:bidi="ar"/>
        </w:rPr>
        <w:t xml:space="preserve"> </w:t>
      </w:r>
      <w:r w:rsidRPr="00471EAC">
        <w:rPr>
          <w:rFonts w:cs="Times New Roman"/>
          <w:color w:val="000000"/>
          <w:szCs w:val="21"/>
          <w:u w:val="single"/>
          <w:lang w:bidi="ar"/>
        </w:rPr>
        <w:t xml:space="preserve">       </w:t>
      </w:r>
      <w:r w:rsidRPr="00471EAC">
        <w:rPr>
          <w:rFonts w:cs="Times New Roman"/>
          <w:color w:val="000000"/>
          <w:szCs w:val="21"/>
          <w:lang w:bidi="ar"/>
        </w:rPr>
        <w:t>m/s</w:t>
      </w:r>
      <w:r w:rsidRPr="00471EAC">
        <w:rPr>
          <w:rFonts w:cs="Times New Roman" w:hint="eastAsia"/>
          <w:color w:val="000000"/>
          <w:szCs w:val="21"/>
          <w:lang w:bidi="ar"/>
        </w:rPr>
        <w:t>，</w:t>
      </w:r>
      <w:r w:rsidRPr="00471EAC">
        <w:rPr>
          <w:rFonts w:cs="Times New Roman"/>
          <w:color w:val="000000"/>
          <w:szCs w:val="21"/>
          <w:lang w:bidi="ar"/>
        </w:rPr>
        <w:t>0.6</w:t>
      </w:r>
      <w:r w:rsidRPr="00471EAC">
        <w:rPr>
          <w:rFonts w:cs="Times New Roman" w:hint="eastAsia"/>
          <w:color w:val="000000"/>
          <w:szCs w:val="21"/>
          <w:lang w:bidi="ar"/>
        </w:rPr>
        <w:t>秒内篮球的位移</w:t>
      </w:r>
      <w:r w:rsidRPr="00471EAC">
        <w:rPr>
          <w:rFonts w:cs="Times New Roman"/>
          <w:color w:val="000000"/>
          <w:position w:val="-6"/>
          <w:szCs w:val="21"/>
          <w:lang w:bidi="ar"/>
        </w:rPr>
        <w:object w:dxaOrig="340" w:dyaOrig="200" w14:anchorId="06F4EFEB">
          <v:shape id="_x0000_i1031" type="#_x0000_t75" style="width:16.8pt;height:10.35pt" o:ole="">
            <v:imagedata r:id="rId53" o:title=""/>
          </v:shape>
          <o:OLEObject Type="Embed" ProgID="Equation.DSMT4" ShapeID="_x0000_i1031" DrawAspect="Content" ObjectID="_1799438997" r:id="rId54"/>
        </w:object>
      </w:r>
      <w:r w:rsidRPr="00471EAC">
        <w:rPr>
          <w:rFonts w:cs="Times New Roman" w:hint="eastAsia"/>
          <w:color w:val="000000"/>
          <w:szCs w:val="21"/>
          <w:u w:val="single"/>
          <w:lang w:bidi="ar"/>
        </w:rPr>
        <w:t xml:space="preserve"> </w:t>
      </w:r>
      <w:r w:rsidRPr="00471EAC">
        <w:rPr>
          <w:rFonts w:cs="Times New Roman"/>
          <w:color w:val="000000"/>
          <w:szCs w:val="21"/>
          <w:u w:val="single"/>
          <w:lang w:bidi="ar"/>
        </w:rPr>
        <w:t xml:space="preserve">       </w:t>
      </w:r>
      <w:r w:rsidRPr="00471EAC">
        <w:rPr>
          <w:rFonts w:cs="Times New Roman"/>
          <w:color w:val="000000"/>
          <w:szCs w:val="21"/>
          <w:lang w:bidi="ar"/>
        </w:rPr>
        <w:t>m</w:t>
      </w:r>
      <w:r>
        <w:rPr>
          <w:rFonts w:cs="Times New Roman" w:hint="eastAsia"/>
          <w:color w:val="000000"/>
          <w:szCs w:val="21"/>
          <w:lang w:bidi="ar"/>
        </w:rPr>
        <w:t>．</w:t>
      </w:r>
    </w:p>
    <w:p w14:paraId="2B9D8849" w14:textId="77777777" w:rsidR="00667A3E" w:rsidRPr="00471EAC" w:rsidRDefault="00667A3E" w:rsidP="00667A3E">
      <w:pPr>
        <w:overflowPunct w:val="0"/>
        <w:spacing w:beforeLines="50" w:before="120" w:line="264" w:lineRule="auto"/>
        <w:ind w:left="335" w:rightChars="1457" w:right="3060" w:hangingChars="159" w:hanging="335"/>
        <w:rPr>
          <w:rFonts w:cs="Times New Roman"/>
          <w:color w:val="000000"/>
          <w:szCs w:val="21"/>
          <w:lang w:bidi="ar"/>
        </w:rPr>
      </w:pPr>
      <w:r>
        <w:rPr>
          <w:rFonts w:cs="Times New Roman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98208" behindDoc="0" locked="0" layoutInCell="1" allowOverlap="1" wp14:anchorId="4AA23D57" wp14:editId="7BEB07B6">
                <wp:simplePos x="0" y="0"/>
                <wp:positionH relativeFrom="column">
                  <wp:posOffset>4186310</wp:posOffset>
                </wp:positionH>
                <wp:positionV relativeFrom="paragraph">
                  <wp:posOffset>168018</wp:posOffset>
                </wp:positionV>
                <wp:extent cx="1076485" cy="107934"/>
                <wp:effectExtent l="0" t="0" r="28575" b="26035"/>
                <wp:wrapNone/>
                <wp:docPr id="98" name="矩形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485" cy="10793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0BB9D99" id="矩形 98" o:spid="_x0000_s1026" style="position:absolute;margin-left:329.65pt;margin-top:13.25pt;width:84.75pt;height:8.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" filled="f" strokecolor="black [3213]" strokeweight=".5pt"/>
            </w:pict>
          </mc:Fallback>
        </mc:AlternateContent>
      </w:r>
      <w:r>
        <w:rPr>
          <w:rFonts w:cs="Times New Roman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2F689A2A" wp14:editId="0293C543">
                <wp:simplePos x="0" y="0"/>
                <wp:positionH relativeFrom="column">
                  <wp:posOffset>4186310</wp:posOffset>
                </wp:positionH>
                <wp:positionV relativeFrom="paragraph">
                  <wp:posOffset>383787</wp:posOffset>
                </wp:positionV>
                <wp:extent cx="1076485" cy="107934"/>
                <wp:effectExtent l="0" t="0" r="28575" b="26035"/>
                <wp:wrapNone/>
                <wp:docPr id="99" name="矩形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485" cy="10793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B496DF1" id="矩形 99" o:spid="_x0000_s1026" style="position:absolute;margin-left:329.65pt;margin-top:30.2pt;width:84.75pt;height:8.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" filled="f" strokecolor="black [3213]" strokeweight=".5pt"/>
            </w:pict>
          </mc:Fallback>
        </mc:AlternateContent>
      </w:r>
      <w:r>
        <w:rPr>
          <w:rFonts w:cs="Times New Roman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1EE627D2" wp14:editId="57DBEC93">
                <wp:simplePos x="0" y="0"/>
                <wp:positionH relativeFrom="column">
                  <wp:posOffset>5206314</wp:posOffset>
                </wp:positionH>
                <wp:positionV relativeFrom="paragraph">
                  <wp:posOffset>372400</wp:posOffset>
                </wp:positionV>
                <wp:extent cx="339089" cy="262889"/>
                <wp:effectExtent l="0" t="0" r="0" b="4445"/>
                <wp:wrapNone/>
                <wp:docPr id="1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089" cy="2628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CCCCD2" w14:textId="77777777" w:rsidR="00667A3E" w:rsidRPr="00E2134F" w:rsidRDefault="00667A3E" w:rsidP="00667A3E">
                            <w:pPr>
                              <w:rPr>
                                <w:rFonts w:cs="Times New Roman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ascii="Book Antiqua" w:hAnsi="Book Antiqua" w:cs="Times New Roman"/>
                                <w:i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v</w:t>
                            </w:r>
                            <w:r>
                              <w:rPr>
                                <w:rFonts w:cs="Times New Roman"/>
                                <w:vertAlign w:val="subscript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E627D2" id="_x0000_s1424" type="#_x0000_t202" style="position:absolute;left:0;text-align:left;margin-left:409.95pt;margin-top:29.3pt;width:26.7pt;height:20.7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" filled="f" stroked="f">
                <v:textbox style="mso-fit-shape-to-text:t">
                  <w:txbxContent>
                    <w:p w14:paraId="23CCCCD2" w14:textId="77777777" w:rsidR="00667A3E" w:rsidRPr="00E2134F" w:rsidRDefault="00667A3E" w:rsidP="00667A3E">
                      <w:pPr>
                        <w:rPr>
                          <w:rFonts w:cs="Times New Roman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rFonts w:ascii="Book Antiqua" w:hAnsi="Book Antiqua" w:cs="Times New Roman"/>
                          <w:i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v</w:t>
                      </w:r>
                      <w:r>
                        <w:rPr>
                          <w:rFonts w:cs="Times New Roman"/>
                          <w:vertAlign w:val="subscript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2008448" behindDoc="0" locked="0" layoutInCell="1" allowOverlap="1" wp14:anchorId="50CF3B16" wp14:editId="2B0F9C58">
                <wp:simplePos x="0" y="0"/>
                <wp:positionH relativeFrom="column">
                  <wp:posOffset>4212567</wp:posOffset>
                </wp:positionH>
                <wp:positionV relativeFrom="paragraph">
                  <wp:posOffset>568982</wp:posOffset>
                </wp:positionV>
                <wp:extent cx="510951" cy="150"/>
                <wp:effectExtent l="0" t="0" r="0" b="0"/>
                <wp:wrapNone/>
                <wp:docPr id="111" name="直接连接符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0951" cy="1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5EBC58" id="直接连接符 111" o:spid="_x0000_s1026" style="position:absolute;flip:y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1.7pt,44.8pt" to="371.95pt,4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2009472" behindDoc="0" locked="0" layoutInCell="1" allowOverlap="1" wp14:anchorId="4EFCDC52" wp14:editId="10EDA6C0">
                <wp:simplePos x="0" y="0"/>
                <wp:positionH relativeFrom="column">
                  <wp:posOffset>4567228</wp:posOffset>
                </wp:positionH>
                <wp:positionV relativeFrom="paragraph">
                  <wp:posOffset>615160</wp:posOffset>
                </wp:positionV>
                <wp:extent cx="479041" cy="242086"/>
                <wp:effectExtent l="0" t="0" r="0" b="5715"/>
                <wp:wrapNone/>
                <wp:docPr id="323" name="文本框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9041" cy="24208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DA66DD" w14:textId="77777777" w:rsidR="00667A3E" w:rsidRPr="00E06DCE" w:rsidRDefault="00667A3E" w:rsidP="00667A3E">
                            <w:pPr>
                              <w:rPr>
                                <w:rFonts w:cs="Times New Roman"/>
                                <w:color w:val="000000" w:themeColor="text1"/>
                                <w:sz w:val="18"/>
                              </w:rPr>
                            </w:pPr>
                            <w:r w:rsidRPr="00E06DCE">
                              <w:rPr>
                                <w:rFonts w:cs="Times New Roman"/>
                                <w:color w:val="000000" w:themeColor="text1"/>
                                <w:sz w:val="18"/>
                              </w:rPr>
                              <w:t>图</w:t>
                            </w:r>
                            <w:r w:rsidRPr="00E06DCE">
                              <w:rPr>
                                <w:rFonts w:cs="Times New Roman"/>
                                <w:color w:val="000000" w:themeColor="text1"/>
                                <w:sz w:val="18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FCDC52" id="文本框 323" o:spid="_x0000_s1425" type="#_x0000_t202" style="position:absolute;left:0;text-align:left;margin-left:359.6pt;margin-top:48.45pt;width:37.7pt;height:19.0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" stroked="f">
                <v:textbox>
                  <w:txbxContent>
                    <w:p w14:paraId="02DA66DD" w14:textId="77777777" w:rsidR="00667A3E" w:rsidRPr="00E06DCE" w:rsidRDefault="00667A3E" w:rsidP="00667A3E">
                      <w:pPr>
                        <w:rPr>
                          <w:rFonts w:cs="Times New Roman"/>
                          <w:color w:val="000000" w:themeColor="text1"/>
                          <w:sz w:val="18"/>
                        </w:rPr>
                      </w:pPr>
                      <w:r w:rsidRPr="00E06DCE">
                        <w:rPr>
                          <w:rFonts w:cs="Times New Roman"/>
                          <w:color w:val="000000" w:themeColor="text1"/>
                          <w:sz w:val="18"/>
                        </w:rPr>
                        <w:t>图</w:t>
                      </w:r>
                      <w:r w:rsidRPr="00E06DCE">
                        <w:rPr>
                          <w:rFonts w:cs="Times New Roman"/>
                          <w:color w:val="000000" w:themeColor="text1"/>
                          <w:sz w:val="1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471EAC">
        <w:rPr>
          <w:rFonts w:cs="Times New Roman"/>
          <w:b/>
          <w:bCs/>
          <w:color w:val="000000"/>
          <w:szCs w:val="21"/>
          <w:lang w:bidi="ar"/>
        </w:rPr>
        <w:t>3</w:t>
      </w:r>
      <w:r w:rsidRPr="00471EAC">
        <w:rPr>
          <w:rFonts w:cs="Times New Roman"/>
          <w:b/>
          <w:bCs/>
        </w:rPr>
        <w:t>．</w:t>
      </w:r>
      <w:r w:rsidRPr="00471EAC">
        <w:rPr>
          <w:rFonts w:cs="Times New Roman" w:hint="eastAsia"/>
          <w:color w:val="000000"/>
          <w:szCs w:val="21"/>
          <w:lang w:bidi="ar"/>
        </w:rPr>
        <w:t>将篮球</w:t>
      </w:r>
      <w:r w:rsidRPr="00471EAC">
        <w:rPr>
          <w:rFonts w:cs="Times New Roman"/>
          <w:color w:val="000000"/>
          <w:szCs w:val="21"/>
          <w:lang w:bidi="ar"/>
        </w:rPr>
        <w:t>从离地</w:t>
      </w:r>
      <w:r w:rsidRPr="00471EAC">
        <w:rPr>
          <w:rFonts w:cs="Times New Roman"/>
          <w:i/>
          <w:iCs/>
          <w:color w:val="000000"/>
          <w:szCs w:val="21"/>
          <w:lang w:bidi="ar"/>
        </w:rPr>
        <w:t>H</w:t>
      </w:r>
      <w:r w:rsidRPr="00471EAC">
        <w:rPr>
          <w:rFonts w:cs="Times New Roman"/>
          <w:color w:val="000000"/>
          <w:szCs w:val="21"/>
          <w:lang w:bidi="ar"/>
        </w:rPr>
        <w:t>高度处由静止</w:t>
      </w:r>
      <w:r w:rsidRPr="00471EAC">
        <w:rPr>
          <w:rFonts w:cs="Times New Roman" w:hint="eastAsia"/>
          <w:color w:val="000000"/>
          <w:szCs w:val="21"/>
          <w:lang w:bidi="ar"/>
        </w:rPr>
        <w:t>开始</w:t>
      </w:r>
      <w:r w:rsidRPr="00471EAC">
        <w:rPr>
          <w:rFonts w:cs="Times New Roman"/>
          <w:color w:val="000000"/>
          <w:szCs w:val="21"/>
          <w:lang w:bidi="ar"/>
        </w:rPr>
        <w:t>下落</w:t>
      </w:r>
      <w:r w:rsidRPr="00471EAC">
        <w:rPr>
          <w:rFonts w:cs="Times New Roman" w:hint="eastAsia"/>
          <w:color w:val="000000"/>
          <w:szCs w:val="21"/>
          <w:lang w:bidi="ar"/>
        </w:rPr>
        <w:t>，经过一次与地面的碰撞后，竖直反弹至最高处</w:t>
      </w:r>
      <w:r w:rsidRPr="00471EAC">
        <w:rPr>
          <w:rFonts w:cs="Times New Roman"/>
          <w:color w:val="000000"/>
          <w:position w:val="-22"/>
          <w:szCs w:val="21"/>
          <w:lang w:bidi="ar"/>
        </w:rPr>
        <w:object w:dxaOrig="760" w:dyaOrig="560" w14:anchorId="7DA4BBF8">
          <v:shape id="_x0000_i1032" type="#_x0000_t75" style="width:38.2pt;height:28.3pt" o:ole="">
            <v:imagedata r:id="rId55" o:title=""/>
          </v:shape>
          <o:OLEObject Type="Embed" ProgID="Equation.DSMT4" ShapeID="_x0000_i1032" DrawAspect="Content" ObjectID="_1799438998" r:id="rId56"/>
        </w:object>
      </w:r>
      <w:r w:rsidRPr="00471EAC">
        <w:rPr>
          <w:rFonts w:cs="Times New Roman" w:hint="eastAsia"/>
          <w:iCs/>
          <w:color w:val="000000"/>
          <w:szCs w:val="21"/>
          <w:lang w:bidi="ar"/>
        </w:rPr>
        <w:t>．</w:t>
      </w:r>
      <w:r w:rsidRPr="00471EAC">
        <w:rPr>
          <w:rFonts w:cs="Times New Roman" w:hint="eastAsia"/>
          <w:color w:val="000000"/>
          <w:szCs w:val="21"/>
          <w:lang w:bidi="ar"/>
        </w:rPr>
        <w:t>若篮球和地面碰撞没有能量损失，运动过程</w:t>
      </w:r>
      <w:r w:rsidRPr="00471EAC">
        <w:rPr>
          <w:rFonts w:cs="Times New Roman"/>
          <w:color w:val="000000"/>
          <w:szCs w:val="21"/>
          <w:lang w:bidi="ar"/>
        </w:rPr>
        <w:t>中</w:t>
      </w:r>
      <w:r w:rsidRPr="00471EAC">
        <w:rPr>
          <w:rFonts w:cs="Times New Roman" w:hint="eastAsia"/>
          <w:color w:val="000000"/>
          <w:szCs w:val="21"/>
          <w:lang w:bidi="ar"/>
        </w:rPr>
        <w:t>空气阻力保持不变</w:t>
      </w:r>
      <w:r>
        <w:rPr>
          <w:rFonts w:cs="Times New Roman" w:hint="eastAsia"/>
          <w:color w:val="000000"/>
          <w:szCs w:val="21"/>
          <w:lang w:bidi="ar"/>
        </w:rPr>
        <w:t>．</w:t>
      </w:r>
    </w:p>
    <w:p w14:paraId="55822193" w14:textId="77777777" w:rsidR="00667A3E" w:rsidRPr="00471EAC" w:rsidRDefault="00667A3E" w:rsidP="00667A3E">
      <w:pPr>
        <w:overflowPunct w:val="0"/>
        <w:spacing w:line="288" w:lineRule="auto"/>
        <w:ind w:left="504" w:rightChars="1321" w:right="2774" w:hanging="504"/>
        <w:rPr>
          <w:rFonts w:cs="Times New Roman"/>
          <w:color w:val="000000"/>
          <w:szCs w:val="21"/>
          <w:lang w:bidi="ar"/>
        </w:rPr>
      </w:pPr>
      <w:r>
        <w:rPr>
          <w:rFonts w:ascii="宋体" w:hAnsi="宋体" w:cs="Times New Roman" w:hint="eastAsia"/>
          <w:noProof/>
          <w:color w:val="000000"/>
          <w:szCs w:val="21"/>
        </w:rPr>
        <w:lastRenderedPageBreak/>
        <w:drawing>
          <wp:anchor distT="0" distB="0" distL="114300" distR="114300" simplePos="0" relativeHeight="251980800" behindDoc="0" locked="0" layoutInCell="1" allowOverlap="1" wp14:anchorId="0830855A" wp14:editId="287C1BF3">
            <wp:simplePos x="0" y="0"/>
            <wp:positionH relativeFrom="column">
              <wp:posOffset>4040454</wp:posOffset>
            </wp:positionH>
            <wp:positionV relativeFrom="paragraph">
              <wp:posOffset>1734</wp:posOffset>
            </wp:positionV>
            <wp:extent cx="1494176" cy="122001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7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176" cy="122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 w:rsidRPr="00676396">
        <w:rPr>
          <w:rFonts w:ascii="宋体" w:hAnsi="宋体" w:cs="Times New Roman" w:hint="eastAsia"/>
          <w:color w:val="000000"/>
          <w:szCs w:val="21"/>
          <w:lang w:bidi="ar"/>
        </w:rPr>
        <w:t>（</w:t>
      </w:r>
      <w:r w:rsidRPr="00676396">
        <w:rPr>
          <w:rFonts w:ascii="宋体" w:hAnsi="宋体" w:cs="Times New Roman"/>
          <w:color w:val="000000"/>
          <w:szCs w:val="21"/>
          <w:lang w:bidi="ar"/>
        </w:rPr>
        <w:t>1</w:t>
      </w:r>
      <w:r w:rsidRPr="00676396">
        <w:rPr>
          <w:rFonts w:ascii="宋体" w:hAnsi="宋体" w:cs="Times New Roman" w:hint="eastAsia"/>
          <w:color w:val="000000"/>
          <w:szCs w:val="21"/>
          <w:lang w:bidi="ar"/>
        </w:rPr>
        <w:t>）</w:t>
      </w:r>
      <w:r w:rsidRPr="00471EAC">
        <w:rPr>
          <w:rFonts w:cs="Times New Roman" w:hint="eastAsia"/>
          <w:color w:val="000000"/>
          <w:szCs w:val="21"/>
          <w:lang w:bidi="ar"/>
        </w:rPr>
        <w:t>空气阻力和重力之比等于</w:t>
      </w:r>
      <w:r w:rsidRPr="00676396">
        <w:rPr>
          <w:rFonts w:cs="Times New Roman" w:hint="eastAsia"/>
          <w:color w:val="000000"/>
          <w:szCs w:val="21"/>
          <w:u w:val="single"/>
          <w:lang w:bidi="ar"/>
        </w:rPr>
        <w:t xml:space="preserve"> </w:t>
      </w:r>
      <w:r w:rsidRPr="00676396">
        <w:rPr>
          <w:rFonts w:cs="Times New Roman"/>
          <w:color w:val="000000"/>
          <w:szCs w:val="21"/>
          <w:u w:val="single"/>
          <w:lang w:bidi="ar"/>
        </w:rPr>
        <w:t xml:space="preserve">           </w:t>
      </w:r>
      <w:r>
        <w:rPr>
          <w:rFonts w:cs="Times New Roman" w:hint="eastAsia"/>
          <w:color w:val="000000"/>
          <w:szCs w:val="21"/>
          <w:lang w:bidi="ar"/>
        </w:rPr>
        <w:t>．</w:t>
      </w:r>
      <w:r w:rsidRPr="00471EAC">
        <w:rPr>
          <w:rFonts w:cs="Times New Roman" w:hint="eastAsia"/>
          <w:color w:val="000000"/>
          <w:szCs w:val="21"/>
          <w:lang w:bidi="ar"/>
        </w:rPr>
        <w:t>如果让篮球连续不断的上下弹跳，最后会停止在地面，则篮球通过的总路程</w:t>
      </w:r>
      <w:r w:rsidRPr="00471EAC">
        <w:rPr>
          <w:rFonts w:cs="Times New Roman"/>
          <w:color w:val="000000"/>
          <w:position w:val="-6"/>
          <w:szCs w:val="21"/>
          <w:lang w:bidi="ar"/>
        </w:rPr>
        <w:object w:dxaOrig="340" w:dyaOrig="200" w14:anchorId="33CC22BD">
          <v:shape id="_x0000_i1033" type="#_x0000_t75" style="width:16.8pt;height:10.35pt" o:ole="">
            <v:imagedata r:id="rId53" o:title=""/>
          </v:shape>
          <o:OLEObject Type="Embed" ProgID="Equation.DSMT4" ShapeID="_x0000_i1033" DrawAspect="Content" ObjectID="_1799438999" r:id="rId59"/>
        </w:object>
      </w:r>
      <w:r w:rsidRPr="00471EAC">
        <w:rPr>
          <w:rFonts w:cs="Times New Roman" w:hint="eastAsia"/>
          <w:color w:val="000000"/>
          <w:szCs w:val="21"/>
          <w:u w:val="single"/>
          <w:lang w:bidi="ar"/>
        </w:rPr>
        <w:t xml:space="preserve"> </w:t>
      </w:r>
      <w:r w:rsidRPr="00471EAC">
        <w:rPr>
          <w:rFonts w:cs="Times New Roman"/>
          <w:color w:val="000000"/>
          <w:szCs w:val="21"/>
          <w:u w:val="single"/>
          <w:lang w:bidi="ar"/>
        </w:rPr>
        <w:t xml:space="preserve">  </w:t>
      </w:r>
      <w:r>
        <w:rPr>
          <w:rFonts w:cs="Times New Roman" w:hint="eastAsia"/>
          <w:color w:val="000000"/>
          <w:szCs w:val="21"/>
          <w:u w:val="single"/>
          <w:lang w:bidi="ar"/>
        </w:rPr>
        <w:t xml:space="preserve"> </w:t>
      </w:r>
      <w:r>
        <w:rPr>
          <w:rFonts w:cs="Times New Roman"/>
          <w:color w:val="000000"/>
          <w:szCs w:val="21"/>
          <w:u w:val="single"/>
          <w:lang w:bidi="ar"/>
        </w:rPr>
        <w:t xml:space="preserve">   </w:t>
      </w:r>
      <w:r w:rsidRPr="00471EAC">
        <w:rPr>
          <w:rFonts w:cs="Times New Roman"/>
          <w:color w:val="000000"/>
          <w:szCs w:val="21"/>
          <w:u w:val="single"/>
          <w:lang w:bidi="ar"/>
        </w:rPr>
        <w:t xml:space="preserve">     </w:t>
      </w:r>
      <w:r>
        <w:rPr>
          <w:rFonts w:cs="Times New Roman" w:hint="eastAsia"/>
          <w:color w:val="000000"/>
          <w:szCs w:val="21"/>
          <w:lang w:bidi="ar"/>
        </w:rPr>
        <w:t>．</w:t>
      </w:r>
    </w:p>
    <w:p w14:paraId="7C4EE20F" w14:textId="77777777" w:rsidR="00667A3E" w:rsidRPr="00471EAC" w:rsidRDefault="00667A3E" w:rsidP="00667A3E">
      <w:pPr>
        <w:overflowPunct w:val="0"/>
        <w:spacing w:beforeLines="30" w:before="72" w:line="288" w:lineRule="auto"/>
        <w:ind w:left="516" w:rightChars="1321" w:right="2774" w:hanging="516"/>
        <w:rPr>
          <w:rFonts w:cs="Times New Roman"/>
          <w:color w:val="FF0000"/>
          <w:szCs w:val="21"/>
          <w:lang w:bidi="ar"/>
        </w:rPr>
      </w:pPr>
      <w:r>
        <w:rPr>
          <w:rFonts w:ascii="宋体" w:hAnsi="宋体" w:cs="Times New Roman" w:hint="eastAsia"/>
          <w:noProof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4F7C63A0" wp14:editId="3C490F38">
                <wp:simplePos x="0" y="0"/>
                <wp:positionH relativeFrom="column">
                  <wp:posOffset>4603751</wp:posOffset>
                </wp:positionH>
                <wp:positionV relativeFrom="paragraph">
                  <wp:posOffset>599449</wp:posOffset>
                </wp:positionV>
                <wp:extent cx="615315" cy="262890"/>
                <wp:effectExtent l="0" t="0" r="0" b="3810"/>
                <wp:wrapSquare wrapText="bothSides"/>
                <wp:docPr id="33" name="文本框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" cy="262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A8E635" w14:textId="77777777" w:rsidR="00667A3E" w:rsidRPr="00CF2CA0" w:rsidRDefault="00667A3E" w:rsidP="00667A3E">
                            <w:pPr>
                              <w:rPr>
                                <w:rFonts w:cs="Times New Roman"/>
                                <w:sz w:val="18"/>
                              </w:rPr>
                            </w:pPr>
                            <w:r w:rsidRPr="00CF2CA0">
                              <w:rPr>
                                <w:rFonts w:cs="Times New Roman"/>
                                <w:sz w:val="18"/>
                              </w:rPr>
                              <w:t>图</w:t>
                            </w:r>
                            <w:r w:rsidRPr="00CF2CA0">
                              <w:rPr>
                                <w:rFonts w:cs="Times New Roman"/>
                                <w:sz w:val="18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7C63A0" id="文本框 33" o:spid="_x0000_s1426" type="#_x0000_t202" style="position:absolute;left:0;text-align:left;margin-left:362.5pt;margin-top:47.2pt;width:48.45pt;height:20.7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" stroked="f">
                <v:textbox>
                  <w:txbxContent>
                    <w:p w14:paraId="0FA8E635" w14:textId="77777777" w:rsidR="00667A3E" w:rsidRPr="00CF2CA0" w:rsidRDefault="00667A3E" w:rsidP="00667A3E">
                      <w:pPr>
                        <w:rPr>
                          <w:rFonts w:cs="Times New Roman"/>
                          <w:sz w:val="18"/>
                        </w:rPr>
                      </w:pPr>
                      <w:r w:rsidRPr="00CF2CA0">
                        <w:rPr>
                          <w:rFonts w:cs="Times New Roman"/>
                          <w:sz w:val="18"/>
                        </w:rPr>
                        <w:t>图</w:t>
                      </w:r>
                      <w:r w:rsidRPr="00CF2CA0">
                        <w:rPr>
                          <w:rFonts w:cs="Times New Roman"/>
                          <w:sz w:val="18"/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76396">
        <w:rPr>
          <w:rFonts w:ascii="宋体" w:hAnsi="宋体" w:cs="Times New Roman" w:hint="eastAsia"/>
          <w:color w:val="000000"/>
          <w:szCs w:val="21"/>
          <w:lang w:bidi="ar"/>
        </w:rPr>
        <w:t>（</w:t>
      </w:r>
      <w:r w:rsidRPr="00676396">
        <w:rPr>
          <w:rFonts w:ascii="宋体" w:hAnsi="宋体" w:cs="Times New Roman"/>
          <w:color w:val="000000"/>
          <w:szCs w:val="21"/>
          <w:lang w:bidi="ar"/>
        </w:rPr>
        <w:t>2</w:t>
      </w:r>
      <w:r w:rsidRPr="00676396">
        <w:rPr>
          <w:rFonts w:ascii="宋体" w:hAnsi="宋体" w:cs="Times New Roman" w:hint="eastAsia"/>
          <w:color w:val="000000"/>
          <w:szCs w:val="21"/>
          <w:lang w:bidi="ar"/>
        </w:rPr>
        <w:t>）</w:t>
      </w:r>
      <w:r w:rsidRPr="00471EAC">
        <w:rPr>
          <w:rFonts w:cs="Times New Roman" w:hint="eastAsia"/>
          <w:color w:val="000000"/>
          <w:szCs w:val="21"/>
          <w:lang w:bidi="ar"/>
        </w:rPr>
        <w:t>计算：当</w:t>
      </w:r>
      <w:r w:rsidRPr="00471EAC">
        <w:rPr>
          <w:rFonts w:cs="Times New Roman"/>
          <w:color w:val="000000"/>
          <w:szCs w:val="21"/>
          <w:lang w:bidi="ar"/>
        </w:rPr>
        <w:t>篮球反弹至最高处</w:t>
      </w:r>
      <w:r w:rsidRPr="00471EAC">
        <w:rPr>
          <w:rFonts w:cs="Times New Roman"/>
          <w:i/>
          <w:iCs/>
          <w:color w:val="000000"/>
          <w:szCs w:val="21"/>
          <w:lang w:bidi="ar"/>
        </w:rPr>
        <w:t>h</w:t>
      </w:r>
      <w:r w:rsidRPr="00471EAC">
        <w:rPr>
          <w:rFonts w:cs="Times New Roman"/>
          <w:color w:val="000000"/>
          <w:szCs w:val="21"/>
          <w:lang w:bidi="ar"/>
        </w:rPr>
        <w:t>时，运动员对篮球施加一个</w:t>
      </w:r>
      <w:r w:rsidRPr="00471EAC">
        <w:rPr>
          <w:rFonts w:cs="Times New Roman" w:hint="eastAsia"/>
          <w:color w:val="000000"/>
          <w:szCs w:val="21"/>
          <w:lang w:bidi="ar"/>
        </w:rPr>
        <w:t>竖直</w:t>
      </w:r>
      <w:r w:rsidRPr="00471EAC">
        <w:rPr>
          <w:rFonts w:cs="Times New Roman"/>
          <w:color w:val="000000"/>
          <w:szCs w:val="21"/>
          <w:lang w:bidi="ar"/>
        </w:rPr>
        <w:t>向下的</w:t>
      </w:r>
      <w:r w:rsidRPr="00471EAC">
        <w:rPr>
          <w:rFonts w:cs="Times New Roman" w:hint="eastAsia"/>
          <w:color w:val="000000"/>
          <w:szCs w:val="21"/>
          <w:lang w:bidi="ar"/>
        </w:rPr>
        <w:t>冲量</w:t>
      </w:r>
      <w:r w:rsidRPr="00471EAC">
        <w:rPr>
          <w:rFonts w:cs="Times New Roman"/>
          <w:i/>
          <w:color w:val="000000"/>
          <w:szCs w:val="21"/>
          <w:lang w:bidi="ar"/>
        </w:rPr>
        <w:t>I</w:t>
      </w:r>
      <w:r w:rsidRPr="00471EAC">
        <w:rPr>
          <w:rFonts w:cs="Times New Roman"/>
          <w:color w:val="000000"/>
          <w:szCs w:val="21"/>
          <w:lang w:bidi="ar"/>
        </w:rPr>
        <w:t>，使得篮球与地面</w:t>
      </w:r>
      <w:r w:rsidRPr="00471EAC">
        <w:rPr>
          <w:rFonts w:cs="Times New Roman" w:hint="eastAsia"/>
          <w:color w:val="000000"/>
          <w:szCs w:val="21"/>
          <w:lang w:bidi="ar"/>
        </w:rPr>
        <w:t>再次</w:t>
      </w:r>
      <w:r w:rsidRPr="00471EAC">
        <w:rPr>
          <w:rFonts w:cs="Times New Roman"/>
          <w:color w:val="000000"/>
          <w:szCs w:val="21"/>
          <w:lang w:bidi="ar"/>
        </w:rPr>
        <w:t>碰撞后恰好反弹至</w:t>
      </w:r>
      <w:r w:rsidRPr="00471EAC">
        <w:rPr>
          <w:rFonts w:cs="Times New Roman" w:hint="eastAsia"/>
          <w:color w:val="000000"/>
          <w:szCs w:val="21"/>
          <w:lang w:bidi="ar"/>
        </w:rPr>
        <w:t>原来的</w:t>
      </w:r>
      <w:r w:rsidRPr="00471EAC">
        <w:rPr>
          <w:rFonts w:cs="Times New Roman"/>
          <w:i/>
          <w:iCs/>
          <w:color w:val="000000"/>
          <w:szCs w:val="21"/>
          <w:lang w:bidi="ar"/>
        </w:rPr>
        <w:t>h</w:t>
      </w:r>
      <w:r w:rsidRPr="00471EAC">
        <w:rPr>
          <w:rFonts w:cs="Times New Roman"/>
          <w:color w:val="000000"/>
          <w:szCs w:val="21"/>
          <w:lang w:bidi="ar"/>
        </w:rPr>
        <w:t>高度处</w:t>
      </w:r>
      <w:r>
        <w:rPr>
          <w:rFonts w:cs="Times New Roman" w:hint="eastAsia"/>
          <w:color w:val="000000"/>
          <w:szCs w:val="21"/>
          <w:lang w:bidi="ar"/>
        </w:rPr>
        <w:t>．</w:t>
      </w:r>
      <w:r w:rsidRPr="00471EAC">
        <w:rPr>
          <w:rFonts w:cs="Times New Roman"/>
          <w:color w:val="000000"/>
          <w:szCs w:val="21"/>
          <w:lang w:bidi="ar"/>
        </w:rPr>
        <w:t>求</w:t>
      </w:r>
      <w:r w:rsidRPr="00471EAC">
        <w:rPr>
          <w:rFonts w:cs="Times New Roman"/>
          <w:i/>
          <w:color w:val="000000"/>
          <w:szCs w:val="21"/>
          <w:lang w:bidi="ar"/>
        </w:rPr>
        <w:t>I</w:t>
      </w:r>
      <w:r w:rsidRPr="00471EAC">
        <w:rPr>
          <w:rFonts w:cs="Times New Roman"/>
          <w:color w:val="000000"/>
          <w:szCs w:val="21"/>
          <w:lang w:bidi="ar"/>
        </w:rPr>
        <w:t>的大小</w:t>
      </w:r>
      <w:r>
        <w:rPr>
          <w:rFonts w:cs="Times New Roman" w:hint="eastAsia"/>
          <w:color w:val="000000"/>
          <w:szCs w:val="21"/>
          <w:lang w:bidi="ar"/>
        </w:rPr>
        <w:t>．</w:t>
      </w:r>
    </w:p>
    <w:p w14:paraId="79435B99" w14:textId="77777777" w:rsidR="00667A3E" w:rsidRPr="00471EAC" w:rsidRDefault="00667A3E" w:rsidP="00667A3E">
      <w:pPr>
        <w:overflowPunct w:val="0"/>
        <w:spacing w:line="312" w:lineRule="auto"/>
        <w:jc w:val="left"/>
        <w:rPr>
          <w:rFonts w:cs="Times New Roman"/>
          <w:szCs w:val="21"/>
        </w:rPr>
      </w:pPr>
    </w:p>
    <w:p w14:paraId="281DEA0E" w14:textId="77777777" w:rsidR="00667A3E" w:rsidRPr="00471EAC" w:rsidRDefault="00667A3E" w:rsidP="00667A3E">
      <w:pPr>
        <w:overflowPunct w:val="0"/>
        <w:spacing w:line="360" w:lineRule="auto"/>
        <w:jc w:val="center"/>
        <w:rPr>
          <w:rFonts w:ascii="黑体" w:eastAsia="黑体" w:hAnsi="黑体" w:cs="Times New Roman" w:hint="eastAsia"/>
          <w:sz w:val="24"/>
          <w:szCs w:val="28"/>
        </w:rPr>
      </w:pPr>
      <w:bookmarkStart w:id="6" w:name="_Hlk182167196"/>
      <w:r w:rsidRPr="00471EAC">
        <w:rPr>
          <w:rFonts w:ascii="黑体" w:eastAsia="黑体" w:hAnsi="黑体" w:cs="Times New Roman" w:hint="eastAsia"/>
          <w:sz w:val="24"/>
          <w:szCs w:val="28"/>
        </w:rPr>
        <w:t>二、</w:t>
      </w:r>
      <w:r w:rsidRPr="00471EAC">
        <w:rPr>
          <w:rFonts w:ascii="黑体" w:eastAsia="黑体" w:hAnsi="黑体" w:cs="Times New Roman"/>
          <w:sz w:val="24"/>
          <w:szCs w:val="28"/>
        </w:rPr>
        <w:t>神州十九号</w:t>
      </w:r>
    </w:p>
    <w:bookmarkEnd w:id="6"/>
    <w:p w14:paraId="1EA8DD1A" w14:textId="77777777" w:rsidR="00667A3E" w:rsidRPr="00471EAC" w:rsidRDefault="00667A3E" w:rsidP="00667A3E">
      <w:pPr>
        <w:overflowPunct w:val="0"/>
        <w:spacing w:line="288" w:lineRule="auto"/>
        <w:ind w:firstLine="420"/>
        <w:rPr>
          <w:rFonts w:eastAsia="楷体_GB2312" w:cs="Times New Roman"/>
        </w:rPr>
      </w:pPr>
      <w:r w:rsidRPr="00471EAC">
        <w:rPr>
          <w:rFonts w:eastAsia="楷体_GB2312" w:cs="Times New Roman"/>
        </w:rPr>
        <w:t>2024</w:t>
      </w:r>
      <w:r w:rsidRPr="00471EAC">
        <w:rPr>
          <w:rFonts w:eastAsia="楷体_GB2312" w:cs="Times New Roman"/>
        </w:rPr>
        <w:t>年</w:t>
      </w:r>
      <w:r w:rsidRPr="00471EAC">
        <w:rPr>
          <w:rFonts w:eastAsia="楷体_GB2312" w:cs="Times New Roman"/>
        </w:rPr>
        <w:t>10</w:t>
      </w:r>
      <w:r w:rsidRPr="00471EAC">
        <w:rPr>
          <w:rFonts w:eastAsia="楷体_GB2312" w:cs="Times New Roman"/>
        </w:rPr>
        <w:t>月</w:t>
      </w:r>
      <w:r w:rsidRPr="00471EAC">
        <w:rPr>
          <w:rFonts w:eastAsia="楷体_GB2312" w:cs="Times New Roman"/>
        </w:rPr>
        <w:t>30</w:t>
      </w:r>
      <w:r w:rsidRPr="00471EAC">
        <w:rPr>
          <w:rFonts w:eastAsia="楷体_GB2312" w:cs="Times New Roman"/>
        </w:rPr>
        <w:t>日</w:t>
      </w:r>
      <w:r w:rsidRPr="00471EAC">
        <w:rPr>
          <w:rFonts w:eastAsia="楷体_GB2312" w:cs="Times New Roman"/>
        </w:rPr>
        <w:t>4</w:t>
      </w:r>
      <w:r w:rsidRPr="00471EAC">
        <w:rPr>
          <w:rFonts w:eastAsia="楷体_GB2312" w:cs="Times New Roman"/>
        </w:rPr>
        <w:t>时</w:t>
      </w:r>
      <w:r w:rsidRPr="00471EAC">
        <w:rPr>
          <w:rFonts w:eastAsia="楷体_GB2312" w:cs="Times New Roman"/>
        </w:rPr>
        <w:t>27</w:t>
      </w:r>
      <w:r w:rsidRPr="00471EAC">
        <w:rPr>
          <w:rFonts w:eastAsia="楷体_GB2312" w:cs="Times New Roman"/>
        </w:rPr>
        <w:t>分，神州十九号载人飞船搭载三名航天员，由长征二号</w:t>
      </w:r>
      <w:r w:rsidRPr="00471EAC">
        <w:rPr>
          <w:rFonts w:eastAsia="楷体_GB2312" w:cs="Times New Roman"/>
          <w:i/>
        </w:rPr>
        <w:t>F</w:t>
      </w:r>
      <w:r w:rsidRPr="00471EAC">
        <w:rPr>
          <w:rFonts w:eastAsia="楷体_GB2312" w:cs="Times New Roman"/>
        </w:rPr>
        <w:t>遥十九火箭从我国酒泉卫星发射中心发射升空，并于</w:t>
      </w:r>
      <w:r w:rsidRPr="00471EAC">
        <w:rPr>
          <w:rFonts w:eastAsia="楷体_GB2312" w:cs="Times New Roman"/>
        </w:rPr>
        <w:t>10</w:t>
      </w:r>
      <w:r w:rsidRPr="00471EAC">
        <w:rPr>
          <w:rFonts w:eastAsia="楷体_GB2312" w:cs="Times New Roman"/>
        </w:rPr>
        <w:t>分钟后飞船与火箭成功分离，进入预定轨道</w:t>
      </w:r>
      <w:r>
        <w:rPr>
          <w:rFonts w:eastAsia="楷体_GB2312" w:cs="Times New Roman" w:hint="eastAsia"/>
        </w:rPr>
        <w:t>．</w:t>
      </w:r>
      <w:r w:rsidRPr="00471EAC">
        <w:rPr>
          <w:rFonts w:eastAsia="楷体_GB2312" w:cs="Times New Roman"/>
        </w:rPr>
        <w:t>约</w:t>
      </w:r>
      <w:r w:rsidRPr="00471EAC">
        <w:rPr>
          <w:rFonts w:eastAsia="楷体_GB2312" w:cs="Times New Roman"/>
        </w:rPr>
        <w:t>6.5</w:t>
      </w:r>
      <w:r w:rsidRPr="00471EAC">
        <w:rPr>
          <w:rFonts w:eastAsia="楷体_GB2312" w:cs="Times New Roman"/>
        </w:rPr>
        <w:t>小时后对接于天</w:t>
      </w:r>
      <w:r w:rsidRPr="00471EAC">
        <w:rPr>
          <w:rFonts w:eastAsia="楷体_GB2312" w:cs="Times New Roman" w:hint="eastAsia"/>
        </w:rPr>
        <w:t>和</w:t>
      </w:r>
      <w:r w:rsidRPr="00471EAC">
        <w:rPr>
          <w:rFonts w:eastAsia="楷体_GB2312" w:cs="Times New Roman"/>
        </w:rPr>
        <w:t>核心舱前端口</w:t>
      </w:r>
      <w:r>
        <w:rPr>
          <w:rFonts w:eastAsia="楷体_GB2312" w:cs="Times New Roman" w:hint="eastAsia"/>
        </w:rPr>
        <w:t>．</w:t>
      </w:r>
    </w:p>
    <w:p w14:paraId="4F36E2E5" w14:textId="77777777" w:rsidR="00667A3E" w:rsidRPr="00471EAC" w:rsidRDefault="00667A3E" w:rsidP="00667A3E">
      <w:pPr>
        <w:overflowPunct w:val="0"/>
        <w:spacing w:beforeLines="30" w:before="72" w:line="312" w:lineRule="auto"/>
        <w:rPr>
          <w:rFonts w:cs="Times New Roman"/>
        </w:rPr>
      </w:pPr>
      <w:r w:rsidRPr="00471EAC">
        <w:rPr>
          <w:rFonts w:cs="Times New Roman"/>
        </w:rPr>
        <w:t>请完成下列问题：</w:t>
      </w:r>
    </w:p>
    <w:p w14:paraId="07AB4ABB" w14:textId="77777777" w:rsidR="00667A3E" w:rsidRPr="00471EAC" w:rsidRDefault="00667A3E" w:rsidP="00667A3E">
      <w:pPr>
        <w:overflowPunct w:val="0"/>
        <w:spacing w:line="288" w:lineRule="auto"/>
        <w:ind w:leftChars="10" w:left="306" w:hangingChars="135" w:hanging="285"/>
        <w:rPr>
          <w:rFonts w:cs="Times New Roman"/>
        </w:rPr>
      </w:pPr>
      <w:r w:rsidRPr="00676396">
        <w:rPr>
          <w:rFonts w:cs="Times New Roman"/>
          <w:b/>
          <w:bCs/>
        </w:rPr>
        <w:t>4</w:t>
      </w:r>
      <w:r w:rsidRPr="00676396">
        <w:rPr>
          <w:rFonts w:cs="Times New Roman"/>
          <w:b/>
          <w:bCs/>
        </w:rPr>
        <w:t>．</w:t>
      </w:r>
      <w:r w:rsidRPr="00676396">
        <w:rPr>
          <w:rFonts w:ascii="楷体_GB2312" w:eastAsia="楷体_GB2312" w:cs="Times New Roman" w:hint="eastAsia"/>
          <w:b/>
          <w:bCs/>
        </w:rPr>
        <w:t>（多选）</w:t>
      </w:r>
      <w:r w:rsidRPr="00471EAC">
        <w:rPr>
          <w:rFonts w:cs="Times New Roman"/>
        </w:rPr>
        <w:t>核心舱和地面</w:t>
      </w:r>
      <w:r w:rsidRPr="00471EAC">
        <w:rPr>
          <w:rFonts w:cs="Times New Roman" w:hint="eastAsia"/>
        </w:rPr>
        <w:t>间</w:t>
      </w:r>
      <w:r w:rsidRPr="00471EAC">
        <w:rPr>
          <w:rFonts w:cs="Times New Roman"/>
        </w:rPr>
        <w:t>使用</w:t>
      </w:r>
      <w:r w:rsidRPr="00471EAC">
        <w:rPr>
          <w:rFonts w:cs="Times New Roman" w:hint="eastAsia"/>
        </w:rPr>
        <w:t>无线电</w:t>
      </w:r>
      <w:r w:rsidRPr="00471EAC">
        <w:rPr>
          <w:rFonts w:cs="Times New Roman"/>
        </w:rPr>
        <w:t>波</w:t>
      </w:r>
      <w:r w:rsidRPr="00471EAC">
        <w:rPr>
          <w:rFonts w:cs="Times New Roman" w:hint="eastAsia"/>
        </w:rPr>
        <w:t>联系</w:t>
      </w:r>
      <w:r w:rsidRPr="00471EAC">
        <w:rPr>
          <w:rFonts w:cs="Times New Roman"/>
        </w:rPr>
        <w:t>，核心舱内宇航员之间使用声波交流</w:t>
      </w:r>
      <w:r>
        <w:rPr>
          <w:rFonts w:cs="Times New Roman"/>
        </w:rPr>
        <w:t>．</w:t>
      </w:r>
      <w:r w:rsidRPr="00471EAC">
        <w:rPr>
          <w:rFonts w:cs="Times New Roman" w:hint="eastAsia"/>
        </w:rPr>
        <w:t>无线电</w:t>
      </w:r>
      <w:r w:rsidRPr="00471EAC">
        <w:rPr>
          <w:rFonts w:cs="Times New Roman"/>
        </w:rPr>
        <w:t>波和声波的特点</w:t>
      </w:r>
    </w:p>
    <w:p w14:paraId="515E8BC0" w14:textId="77777777" w:rsidR="00667A3E" w:rsidRPr="00471EAC" w:rsidRDefault="00667A3E" w:rsidP="00667A3E">
      <w:pPr>
        <w:overflowPunct w:val="0"/>
        <w:spacing w:line="288" w:lineRule="auto"/>
        <w:ind w:firstLineChars="153" w:firstLine="321"/>
        <w:rPr>
          <w:rFonts w:cs="Times New Roman"/>
        </w:rPr>
      </w:pPr>
      <w:r w:rsidRPr="00471EAC">
        <w:rPr>
          <w:rFonts w:cs="Times New Roman"/>
          <w:szCs w:val="21"/>
          <w:shd w:val="clear" w:color="auto" w:fill="FFFFFF"/>
        </w:rPr>
        <w:t>A</w:t>
      </w:r>
      <w:r w:rsidRPr="00471EAC">
        <w:rPr>
          <w:rFonts w:cs="Times New Roman"/>
        </w:rPr>
        <w:t>．都不需要介质传播</w:t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  <w:szCs w:val="21"/>
          <w:shd w:val="clear" w:color="auto" w:fill="FFFFFF"/>
        </w:rPr>
        <w:t>B</w:t>
      </w:r>
      <w:r w:rsidRPr="00471EAC">
        <w:rPr>
          <w:rFonts w:cs="Times New Roman"/>
        </w:rPr>
        <w:t>．都属于电磁波</w:t>
      </w:r>
    </w:p>
    <w:p w14:paraId="332417D9" w14:textId="77777777" w:rsidR="00667A3E" w:rsidRPr="00471EAC" w:rsidRDefault="00667A3E" w:rsidP="00667A3E">
      <w:pPr>
        <w:overflowPunct w:val="0"/>
        <w:spacing w:line="288" w:lineRule="auto"/>
        <w:ind w:firstLineChars="153" w:firstLine="321"/>
        <w:rPr>
          <w:rFonts w:cs="Times New Roman"/>
        </w:rPr>
      </w:pPr>
      <w:r w:rsidRPr="00471EAC">
        <w:rPr>
          <w:rFonts w:cs="Times New Roman"/>
          <w:szCs w:val="21"/>
          <w:shd w:val="clear" w:color="auto" w:fill="FFFFFF"/>
        </w:rPr>
        <w:t>C</w:t>
      </w:r>
      <w:r w:rsidRPr="00471EAC">
        <w:rPr>
          <w:rFonts w:cs="Times New Roman"/>
        </w:rPr>
        <w:t>．都</w:t>
      </w:r>
      <w:r w:rsidRPr="00471EAC">
        <w:rPr>
          <w:rFonts w:cs="Times New Roman" w:hint="eastAsia"/>
        </w:rPr>
        <w:t>能传递能量和信息</w:t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D</w:t>
      </w:r>
      <w:r w:rsidRPr="00471EAC">
        <w:rPr>
          <w:rFonts w:cs="Times New Roman"/>
        </w:rPr>
        <w:t>．都能</w:t>
      </w:r>
      <w:r w:rsidRPr="00471EAC">
        <w:rPr>
          <w:rFonts w:cs="Times New Roman" w:hint="eastAsia"/>
        </w:rPr>
        <w:t>发</w:t>
      </w:r>
      <w:r w:rsidRPr="00471EAC">
        <w:rPr>
          <w:rFonts w:cs="Times New Roman"/>
        </w:rPr>
        <w:t>生干涉和衍射</w:t>
      </w:r>
    </w:p>
    <w:p w14:paraId="0AB3A42C" w14:textId="77777777" w:rsidR="00667A3E" w:rsidRDefault="00667A3E" w:rsidP="00667A3E">
      <w:pPr>
        <w:overflowPunct w:val="0"/>
        <w:spacing w:beforeLines="30" w:before="72" w:line="288" w:lineRule="auto"/>
        <w:ind w:left="320" w:hangingChars="152" w:hanging="320"/>
        <w:rPr>
          <w:rFonts w:cs="Times New Roman"/>
        </w:rPr>
      </w:pPr>
      <w:r w:rsidRPr="00676396">
        <w:rPr>
          <w:rFonts w:cs="Times New Roman"/>
          <w:b/>
          <w:bCs/>
        </w:rPr>
        <w:t>5</w:t>
      </w:r>
      <w:r w:rsidRPr="00676396">
        <w:rPr>
          <w:rFonts w:cs="Times New Roman"/>
          <w:b/>
          <w:bCs/>
        </w:rPr>
        <w:t>．</w:t>
      </w:r>
      <w:r w:rsidRPr="00471EAC">
        <w:rPr>
          <w:rFonts w:cs="Times New Roman"/>
        </w:rPr>
        <w:t>航天员乘组随火箭加速上升过程中，处于超重状态</w:t>
      </w:r>
      <w:r>
        <w:rPr>
          <w:rFonts w:cs="Times New Roman" w:hint="eastAsia"/>
        </w:rPr>
        <w:t>．</w:t>
      </w:r>
    </w:p>
    <w:p w14:paraId="28ADD246" w14:textId="77777777" w:rsidR="00667A3E" w:rsidRDefault="00667A3E" w:rsidP="00667A3E">
      <w:pPr>
        <w:overflowPunct w:val="0"/>
        <w:spacing w:beforeLines="20" w:before="48" w:line="288" w:lineRule="auto"/>
        <w:ind w:left="317" w:hangingChars="151" w:hanging="317"/>
        <w:rPr>
          <w:rFonts w:cs="Times New Roman"/>
        </w:rPr>
      </w:pPr>
      <w:r w:rsidRPr="008877F2">
        <w:rPr>
          <w:rFonts w:ascii="宋体" w:hAnsi="宋体" w:cs="Times New Roman"/>
        </w:rPr>
        <w:t>（1）</w:t>
      </w:r>
      <w:r>
        <w:rPr>
          <w:rFonts w:ascii="宋体" w:hAnsi="宋体" w:cs="Times New Roman" w:hint="eastAsia"/>
        </w:rPr>
        <w:t>他们</w:t>
      </w:r>
      <w:r w:rsidRPr="00471EAC">
        <w:rPr>
          <w:rFonts w:cs="Times New Roman"/>
        </w:rPr>
        <w:t>受到地球的引力</w:t>
      </w:r>
      <w:r w:rsidRPr="00471EAC">
        <w:rPr>
          <w:rFonts w:cs="Times New Roman" w:hint="eastAsia"/>
        </w:rPr>
        <w:t>逐渐</w:t>
      </w:r>
      <w:r w:rsidRPr="00676396">
        <w:rPr>
          <w:rFonts w:cs="Times New Roman" w:hint="eastAsia"/>
          <w:u w:val="single"/>
        </w:rPr>
        <w:t xml:space="preserve"> </w:t>
      </w:r>
      <w:r w:rsidRPr="00676396">
        <w:rPr>
          <w:rFonts w:cs="Times New Roman"/>
          <w:u w:val="single"/>
        </w:rPr>
        <w:t xml:space="preserve">      </w:t>
      </w:r>
      <w:r>
        <w:rPr>
          <w:rFonts w:ascii="宋体" w:hAnsi="宋体" w:cs="Times New Roman" w:hint="eastAsia"/>
        </w:rPr>
        <w:t>（</w:t>
      </w:r>
      <w:r w:rsidRPr="00471EAC">
        <w:rPr>
          <w:rFonts w:cs="Times New Roman" w:hint="eastAsia"/>
        </w:rPr>
        <w:t>选填“</w:t>
      </w:r>
      <w:r w:rsidRPr="00471EAC">
        <w:rPr>
          <w:rFonts w:cs="Times New Roman"/>
        </w:rPr>
        <w:t>变大</w:t>
      </w:r>
      <w:r w:rsidRPr="00471EAC">
        <w:rPr>
          <w:rFonts w:cs="Times New Roman" w:hint="eastAsia"/>
        </w:rPr>
        <w:t>”</w:t>
      </w:r>
      <w:r w:rsidRPr="00471EAC">
        <w:rPr>
          <w:rFonts w:cs="Times New Roman"/>
        </w:rPr>
        <w:t>、</w:t>
      </w:r>
      <w:r w:rsidRPr="00471EAC">
        <w:rPr>
          <w:rFonts w:cs="Times New Roman" w:hint="eastAsia"/>
        </w:rPr>
        <w:t>“</w:t>
      </w:r>
      <w:r w:rsidRPr="00471EAC">
        <w:rPr>
          <w:rFonts w:cs="Times New Roman"/>
        </w:rPr>
        <w:t>不变</w:t>
      </w:r>
      <w:r w:rsidRPr="00471EAC">
        <w:rPr>
          <w:rFonts w:cs="Times New Roman" w:hint="eastAsia"/>
        </w:rPr>
        <w:t>”或“</w:t>
      </w:r>
      <w:r w:rsidRPr="00471EAC">
        <w:rPr>
          <w:rFonts w:cs="Times New Roman"/>
        </w:rPr>
        <w:t>变小</w:t>
      </w:r>
      <w:r w:rsidRPr="00471EAC">
        <w:rPr>
          <w:rFonts w:cs="Times New Roman" w:hint="eastAsia"/>
        </w:rPr>
        <w:t>”</w:t>
      </w:r>
      <w:r>
        <w:rPr>
          <w:rFonts w:ascii="宋体" w:hAnsi="宋体" w:cs="Times New Roman" w:hint="eastAsia"/>
        </w:rPr>
        <w:t>）</w:t>
      </w:r>
      <w:r>
        <w:rPr>
          <w:rFonts w:cs="Times New Roman" w:hint="eastAsia"/>
        </w:rPr>
        <w:t>．</w:t>
      </w:r>
    </w:p>
    <w:p w14:paraId="2F689A4D" w14:textId="77777777" w:rsidR="00667A3E" w:rsidRPr="00471EAC" w:rsidRDefault="00667A3E" w:rsidP="00667A3E">
      <w:pPr>
        <w:overflowPunct w:val="0"/>
        <w:spacing w:beforeLines="20" w:before="48" w:line="288" w:lineRule="auto"/>
        <w:ind w:left="317" w:hangingChars="151" w:hanging="317"/>
        <w:rPr>
          <w:rFonts w:cs="Times New Roman"/>
        </w:rPr>
      </w:pPr>
      <w:r w:rsidRPr="008877F2">
        <w:rPr>
          <w:rFonts w:ascii="宋体" w:hAnsi="宋体" w:cs="Times New Roman"/>
        </w:rPr>
        <w:t>（</w:t>
      </w:r>
      <w:r>
        <w:rPr>
          <w:rFonts w:ascii="宋体" w:hAnsi="宋体" w:cs="Times New Roman"/>
        </w:rPr>
        <w:t>2</w:t>
      </w:r>
      <w:r w:rsidRPr="008877F2">
        <w:rPr>
          <w:rFonts w:ascii="宋体" w:hAnsi="宋体" w:cs="Times New Roman"/>
        </w:rPr>
        <w:t>）</w:t>
      </w:r>
      <w:r w:rsidRPr="00471EAC">
        <w:rPr>
          <w:rFonts w:cs="Times New Roman"/>
        </w:rPr>
        <w:t>在进入核心舱后</w:t>
      </w:r>
      <w:r w:rsidRPr="00471EAC">
        <w:rPr>
          <w:rFonts w:cs="Times New Roman" w:hint="eastAsia"/>
        </w:rPr>
        <w:t>几乎</w:t>
      </w:r>
      <w:r w:rsidRPr="00471EAC">
        <w:rPr>
          <w:rFonts w:cs="Times New Roman"/>
        </w:rPr>
        <w:t>处于完全失重状态，则他们</w:t>
      </w:r>
    </w:p>
    <w:p w14:paraId="5AF451C4" w14:textId="77777777" w:rsidR="00667A3E" w:rsidRPr="00471EAC" w:rsidRDefault="00667A3E" w:rsidP="00667A3E">
      <w:pPr>
        <w:overflowPunct w:val="0"/>
        <w:spacing w:line="288" w:lineRule="auto"/>
        <w:ind w:firstLineChars="146" w:firstLine="307"/>
        <w:rPr>
          <w:rFonts w:cs="Times New Roman"/>
        </w:rPr>
      </w:pPr>
      <w:r w:rsidRPr="00471EAC">
        <w:rPr>
          <w:rFonts w:cs="Times New Roman"/>
          <w:szCs w:val="21"/>
          <w:shd w:val="clear" w:color="auto" w:fill="FFFFFF"/>
        </w:rPr>
        <w:t>A</w:t>
      </w:r>
      <w:r w:rsidRPr="00471EAC">
        <w:rPr>
          <w:rFonts w:cs="Times New Roman"/>
        </w:rPr>
        <w:t>．</w:t>
      </w:r>
      <w:r w:rsidRPr="00471EAC">
        <w:rPr>
          <w:rFonts w:cs="Times New Roman" w:hint="eastAsia"/>
        </w:rPr>
        <w:t>受地球引力</w:t>
      </w:r>
      <w:r w:rsidRPr="00471EAC">
        <w:rPr>
          <w:rFonts w:cs="Times New Roman"/>
        </w:rPr>
        <w:t>，</w:t>
      </w:r>
      <w:r w:rsidRPr="00471EAC">
        <w:rPr>
          <w:rFonts w:cs="Times New Roman" w:hint="eastAsia"/>
        </w:rPr>
        <w:t>无</w:t>
      </w:r>
      <w:r w:rsidRPr="00471EAC">
        <w:rPr>
          <w:rFonts w:cs="Times New Roman"/>
        </w:rPr>
        <w:t>加速度</w:t>
      </w:r>
      <w:r w:rsidRPr="00471EAC">
        <w:rPr>
          <w:rFonts w:cs="Times New Roman"/>
        </w:rPr>
        <w:tab/>
        <w:t xml:space="preserve"> </w:t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  <w:szCs w:val="21"/>
          <w:shd w:val="clear" w:color="auto" w:fill="FFFFFF"/>
        </w:rPr>
        <w:t>B</w:t>
      </w:r>
      <w:r w:rsidRPr="00471EAC">
        <w:rPr>
          <w:rFonts w:cs="Times New Roman"/>
        </w:rPr>
        <w:t>．</w:t>
      </w:r>
      <w:r w:rsidRPr="00471EAC">
        <w:rPr>
          <w:rFonts w:cs="Times New Roman" w:hint="eastAsia"/>
        </w:rPr>
        <w:t>受地球引力</w:t>
      </w:r>
      <w:r w:rsidRPr="00471EAC">
        <w:rPr>
          <w:rFonts w:cs="Times New Roman"/>
        </w:rPr>
        <w:t>，有加速度</w:t>
      </w:r>
    </w:p>
    <w:p w14:paraId="69F1A537" w14:textId="77777777" w:rsidR="00667A3E" w:rsidRPr="00471EAC" w:rsidRDefault="00667A3E" w:rsidP="00667A3E">
      <w:pPr>
        <w:overflowPunct w:val="0"/>
        <w:spacing w:line="288" w:lineRule="auto"/>
        <w:ind w:firstLineChars="146" w:firstLine="307"/>
        <w:rPr>
          <w:rFonts w:cs="Times New Roman"/>
        </w:rPr>
      </w:pPr>
      <w:r w:rsidRPr="00471EAC">
        <w:rPr>
          <w:rFonts w:cs="Times New Roman"/>
          <w:szCs w:val="21"/>
          <w:shd w:val="clear" w:color="auto" w:fill="FFFFFF"/>
        </w:rPr>
        <w:t>C</w:t>
      </w:r>
      <w:r w:rsidRPr="00471EAC">
        <w:rPr>
          <w:rFonts w:cs="Times New Roman"/>
        </w:rPr>
        <w:t>．</w:t>
      </w:r>
      <w:r w:rsidRPr="00471EAC">
        <w:rPr>
          <w:rFonts w:cs="Times New Roman" w:hint="eastAsia"/>
        </w:rPr>
        <w:t>无地球引力</w:t>
      </w:r>
      <w:r w:rsidRPr="00471EAC">
        <w:rPr>
          <w:rFonts w:cs="Times New Roman"/>
        </w:rPr>
        <w:t>，无加速度</w:t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D</w:t>
      </w:r>
      <w:r w:rsidRPr="00471EAC">
        <w:rPr>
          <w:rFonts w:cs="Times New Roman"/>
        </w:rPr>
        <w:t>．</w:t>
      </w:r>
      <w:r w:rsidRPr="00471EAC">
        <w:rPr>
          <w:rFonts w:cs="Times New Roman" w:hint="eastAsia"/>
        </w:rPr>
        <w:t>无地球引力</w:t>
      </w:r>
      <w:r w:rsidRPr="00471EAC">
        <w:rPr>
          <w:rFonts w:cs="Times New Roman"/>
        </w:rPr>
        <w:t>，有加速度</w:t>
      </w:r>
      <w:r w:rsidRPr="00471EAC">
        <w:rPr>
          <w:rFonts w:ascii="Symbol Tiger" w:hAnsi="Symbol Tiger" w:cs="Times New Roman"/>
          <w:i/>
        </w:rPr>
        <w:t></w:t>
      </w:r>
    </w:p>
    <w:p w14:paraId="765C2716" w14:textId="77777777" w:rsidR="00667A3E" w:rsidRPr="00471EAC" w:rsidRDefault="00667A3E" w:rsidP="00667A3E">
      <w:pPr>
        <w:overflowPunct w:val="0"/>
        <w:spacing w:beforeLines="30" w:before="72" w:line="288" w:lineRule="auto"/>
        <w:ind w:left="293" w:hangingChars="139" w:hanging="293"/>
        <w:rPr>
          <w:rFonts w:cs="Times New Roman"/>
        </w:rPr>
      </w:pPr>
      <w:r w:rsidRPr="00676396">
        <w:rPr>
          <w:rFonts w:cs="Times New Roman"/>
          <w:b/>
          <w:bCs/>
        </w:rPr>
        <w:t>6</w:t>
      </w:r>
      <w:r w:rsidRPr="00676396">
        <w:rPr>
          <w:rFonts w:cs="Times New Roman"/>
          <w:b/>
          <w:bCs/>
        </w:rPr>
        <w:t>．</w:t>
      </w:r>
      <w:r w:rsidRPr="00471EAC">
        <w:rPr>
          <w:rFonts w:cs="Times New Roman" w:hint="eastAsia"/>
        </w:rPr>
        <w:t>以</w:t>
      </w:r>
      <w:r w:rsidRPr="00471EAC">
        <w:rPr>
          <w:rFonts w:cs="Times New Roman"/>
        </w:rPr>
        <w:t>地</w:t>
      </w:r>
      <w:r w:rsidRPr="00471EAC">
        <w:rPr>
          <w:rFonts w:cs="Times New Roman" w:hint="eastAsia"/>
        </w:rPr>
        <w:t>面为</w:t>
      </w:r>
      <w:r w:rsidRPr="00471EAC">
        <w:rPr>
          <w:rFonts w:cs="Times New Roman"/>
        </w:rPr>
        <w:t>参照系</w:t>
      </w:r>
      <w:r w:rsidRPr="00471EAC">
        <w:rPr>
          <w:rFonts w:cs="Times New Roman" w:hint="eastAsia"/>
        </w:rPr>
        <w:t>，</w:t>
      </w:r>
      <w:r w:rsidRPr="00471EAC">
        <w:rPr>
          <w:rFonts w:cs="Times New Roman"/>
        </w:rPr>
        <w:t>宇航员在地面上的质量为</w:t>
      </w:r>
      <w:r w:rsidRPr="00471EAC">
        <w:rPr>
          <w:rFonts w:cs="Times New Roman"/>
          <w:i/>
        </w:rPr>
        <w:t>m</w:t>
      </w:r>
      <w:r w:rsidRPr="00471EAC">
        <w:rPr>
          <w:rFonts w:cs="Times New Roman"/>
          <w:vertAlign w:val="subscript"/>
        </w:rPr>
        <w:t>0</w:t>
      </w:r>
      <w:r w:rsidRPr="00471EAC">
        <w:rPr>
          <w:rFonts w:cs="Times New Roman"/>
        </w:rPr>
        <w:t>，在核心舱</w:t>
      </w:r>
      <w:r w:rsidRPr="00471EAC">
        <w:rPr>
          <w:rFonts w:cs="Times New Roman" w:hint="eastAsia"/>
        </w:rPr>
        <w:t>内</w:t>
      </w:r>
      <w:r w:rsidRPr="00471EAC">
        <w:rPr>
          <w:rFonts w:cs="Times New Roman"/>
        </w:rPr>
        <w:t>的质量为</w:t>
      </w:r>
      <w:r w:rsidRPr="00471EAC">
        <w:rPr>
          <w:rFonts w:cs="Times New Roman"/>
          <w:i/>
        </w:rPr>
        <w:t>m</w:t>
      </w:r>
      <w:r w:rsidRPr="00471EAC">
        <w:rPr>
          <w:rFonts w:cs="Times New Roman"/>
        </w:rPr>
        <w:t>，已知核心舱</w:t>
      </w:r>
      <w:r w:rsidRPr="00471EAC">
        <w:rPr>
          <w:rFonts w:cs="Times New Roman" w:hint="eastAsia"/>
        </w:rPr>
        <w:t>相对</w:t>
      </w:r>
      <w:r w:rsidRPr="00471EAC">
        <w:rPr>
          <w:rFonts w:cs="Times New Roman"/>
        </w:rPr>
        <w:t>地</w:t>
      </w:r>
      <w:r w:rsidRPr="00471EAC">
        <w:rPr>
          <w:rFonts w:cs="Times New Roman" w:hint="eastAsia"/>
        </w:rPr>
        <w:t>面</w:t>
      </w:r>
      <w:r w:rsidRPr="00471EAC">
        <w:rPr>
          <w:rFonts w:cs="Times New Roman"/>
        </w:rPr>
        <w:t>的飞行速度为</w:t>
      </w:r>
      <w:r w:rsidRPr="00471EAC">
        <w:rPr>
          <w:rFonts w:ascii="Book Antiqua" w:hAnsi="Book Antiqua" w:cs="Times New Roman"/>
          <w:i/>
        </w:rPr>
        <w:t>v</w:t>
      </w:r>
      <w:r w:rsidRPr="00471EAC">
        <w:rPr>
          <w:rFonts w:cs="Times New Roman"/>
        </w:rPr>
        <w:t>，</w:t>
      </w:r>
      <w:r w:rsidRPr="00471EAC">
        <w:rPr>
          <w:rFonts w:cs="Times New Roman" w:hint="eastAsia"/>
        </w:rPr>
        <w:t>如果只</w:t>
      </w:r>
      <w:r w:rsidRPr="00471EAC">
        <w:rPr>
          <w:rFonts w:cs="Times New Roman"/>
        </w:rPr>
        <w:t>考虑狭义相对论效应，则</w:t>
      </w:r>
      <w:r w:rsidRPr="00471EAC">
        <w:rPr>
          <w:rFonts w:cs="Times New Roman"/>
          <w:i/>
        </w:rPr>
        <w:t>m</w:t>
      </w:r>
      <w:r w:rsidRPr="00471EAC">
        <w:rPr>
          <w:rFonts w:cs="Times New Roman"/>
        </w:rPr>
        <w:t>和</w:t>
      </w:r>
      <w:r w:rsidRPr="00471EAC">
        <w:rPr>
          <w:rFonts w:cs="Times New Roman"/>
          <w:i/>
        </w:rPr>
        <w:t>m</w:t>
      </w:r>
      <w:r w:rsidRPr="00471EAC">
        <w:rPr>
          <w:rFonts w:cs="Times New Roman"/>
          <w:vertAlign w:val="subscript"/>
        </w:rPr>
        <w:t>0</w:t>
      </w:r>
      <w:r w:rsidRPr="00471EAC">
        <w:rPr>
          <w:rFonts w:cs="Times New Roman"/>
        </w:rPr>
        <w:t>的关系正确的是</w:t>
      </w:r>
    </w:p>
    <w:p w14:paraId="48547DB7" w14:textId="77777777" w:rsidR="00667A3E" w:rsidRDefault="00667A3E" w:rsidP="00667A3E">
      <w:pPr>
        <w:overflowPunct w:val="0"/>
        <w:ind w:firstLineChars="146" w:firstLine="307"/>
        <w:rPr>
          <w:rFonts w:cs="Times New Roman"/>
        </w:rPr>
      </w:pPr>
      <w:r w:rsidRPr="00471EAC">
        <w:rPr>
          <w:rFonts w:cs="Times New Roman"/>
          <w:szCs w:val="21"/>
          <w:shd w:val="clear" w:color="auto" w:fill="FFFFFF"/>
        </w:rPr>
        <w:t>A</w:t>
      </w:r>
      <w:r w:rsidRPr="00471EAC">
        <w:rPr>
          <w:rFonts w:cs="Times New Roman"/>
        </w:rPr>
        <w:t>．</w:t>
      </w:r>
      <w:r w:rsidRPr="00676396">
        <w:rPr>
          <w:rFonts w:cs="Times New Roman"/>
          <w:position w:val="-10"/>
        </w:rPr>
        <w:object w:dxaOrig="660" w:dyaOrig="320" w14:anchorId="395D7A10">
          <v:shape id="_x0000_i1034" type="#_x0000_t75" style="width:32.9pt;height:16.35pt" o:ole="">
            <v:imagedata r:id="rId60" o:title=""/>
          </v:shape>
          <o:OLEObject Type="Embed" ProgID="Equation.DSMT4" ShapeID="_x0000_i1034" DrawAspect="Content" ObjectID="_1799439000" r:id="rId61"/>
        </w:object>
      </w:r>
      <w:r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  <w:szCs w:val="21"/>
          <w:shd w:val="clear" w:color="auto" w:fill="FFFFFF"/>
        </w:rPr>
        <w:t>B</w:t>
      </w:r>
      <w:r w:rsidRPr="00471EAC">
        <w:rPr>
          <w:rFonts w:cs="Times New Roman"/>
        </w:rPr>
        <w:t>．</w:t>
      </w:r>
      <w:r w:rsidRPr="00AC05BD">
        <w:rPr>
          <w:rFonts w:cs="Times New Roman"/>
          <w:position w:val="-24"/>
        </w:rPr>
        <w:object w:dxaOrig="1359" w:dyaOrig="680" w14:anchorId="522083A4">
          <v:shape id="_x0000_i1035" type="#_x0000_t75" style="width:68.1pt;height:33.8pt" o:ole="">
            <v:imagedata r:id="rId62" o:title=""/>
          </v:shape>
          <o:OLEObject Type="Embed" ProgID="Equation.DSMT4" ShapeID="_x0000_i1035" DrawAspect="Content" ObjectID="_1799439001" r:id="rId63"/>
        </w:object>
      </w:r>
      <w:r w:rsidRPr="00471EAC">
        <w:rPr>
          <w:rFonts w:cs="Times New Roman"/>
          <w:szCs w:val="21"/>
          <w:shd w:val="clear" w:color="auto" w:fill="FFFFFF"/>
        </w:rPr>
        <w:tab/>
        <w:t>C</w:t>
      </w:r>
      <w:r w:rsidRPr="00471EAC">
        <w:rPr>
          <w:rFonts w:cs="Times New Roman"/>
        </w:rPr>
        <w:t>．</w:t>
      </w:r>
      <w:r w:rsidRPr="00AC05BD">
        <w:rPr>
          <w:rFonts w:cs="Times New Roman"/>
          <w:position w:val="-24"/>
        </w:rPr>
        <w:object w:dxaOrig="1359" w:dyaOrig="680" w14:anchorId="4466FD86">
          <v:shape id="_x0000_i1036" type="#_x0000_t75" style="width:68.1pt;height:33.8pt" o:ole="">
            <v:imagedata r:id="rId64" o:title=""/>
          </v:shape>
          <o:OLEObject Type="Embed" ProgID="Equation.DSMT4" ShapeID="_x0000_i1036" DrawAspect="Content" ObjectID="_1799439002" r:id="rId65"/>
        </w:object>
      </w:r>
      <w:r w:rsidRPr="00471EAC">
        <w:rPr>
          <w:rFonts w:cs="Times New Roman"/>
          <w:szCs w:val="21"/>
          <w:shd w:val="clear" w:color="auto" w:fill="FFFFFF"/>
        </w:rPr>
        <w:tab/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D</w:t>
      </w:r>
      <w:r w:rsidRPr="00471EAC">
        <w:rPr>
          <w:rFonts w:cs="Times New Roman"/>
        </w:rPr>
        <w:t>．</w:t>
      </w:r>
      <w:r w:rsidRPr="00AC05BD">
        <w:rPr>
          <w:rFonts w:cs="Times New Roman"/>
          <w:position w:val="-60"/>
        </w:rPr>
        <w:object w:dxaOrig="1160" w:dyaOrig="960" w14:anchorId="3E18DA71">
          <v:shape id="_x0000_i1037" type="#_x0000_t75" style="width:58.15pt;height:48.1pt" o:ole="">
            <v:imagedata r:id="rId66" o:title=""/>
          </v:shape>
          <o:OLEObject Type="Embed" ProgID="Equation.DSMT4" ShapeID="_x0000_i1037" DrawAspect="Content" ObjectID="_1799439003" r:id="rId67"/>
        </w:object>
      </w:r>
    </w:p>
    <w:p w14:paraId="6C679FBB" w14:textId="77777777" w:rsidR="00667A3E" w:rsidRDefault="00667A3E" w:rsidP="00667A3E">
      <w:pPr>
        <w:shd w:val="clear" w:color="auto" w:fill="FFFFFF"/>
        <w:overflowPunct w:val="0"/>
        <w:spacing w:line="288" w:lineRule="auto"/>
        <w:ind w:left="268" w:rightChars="1321" w:right="2774" w:hangingChars="127" w:hanging="268"/>
        <w:textAlignment w:val="center"/>
        <w:rPr>
          <w:rFonts w:cs="Times New Roman"/>
        </w:rPr>
      </w:pP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26208" behindDoc="0" locked="0" layoutInCell="1" allowOverlap="1" wp14:anchorId="09EFF40B" wp14:editId="0A89A59F">
                <wp:simplePos x="0" y="0"/>
                <wp:positionH relativeFrom="column">
                  <wp:posOffset>4338410</wp:posOffset>
                </wp:positionH>
                <wp:positionV relativeFrom="paragraph">
                  <wp:posOffset>223555</wp:posOffset>
                </wp:positionV>
                <wp:extent cx="837994" cy="834974"/>
                <wp:effectExtent l="0" t="0" r="19685" b="22860"/>
                <wp:wrapNone/>
                <wp:docPr id="1312911620" name="椭圆 13129116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7994" cy="834974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4234A8F" id="椭圆 1312911620" o:spid="_x0000_s1026" style="position:absolute;margin-left:341.6pt;margin-top:17.6pt;width:66pt;height:65.7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" fillcolor="#f2f2f2 [3052]" strokecolor="black [3213]" strokeweight="1pt"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27232" behindDoc="0" locked="0" layoutInCell="1" allowOverlap="1" wp14:anchorId="12354FB3" wp14:editId="5DA384AD">
                <wp:simplePos x="0" y="0"/>
                <wp:positionH relativeFrom="column">
                  <wp:posOffset>4587908</wp:posOffset>
                </wp:positionH>
                <wp:positionV relativeFrom="paragraph">
                  <wp:posOffset>457907</wp:posOffset>
                </wp:positionV>
                <wp:extent cx="372173" cy="370832"/>
                <wp:effectExtent l="0" t="0" r="27940" b="10795"/>
                <wp:wrapNone/>
                <wp:docPr id="1312911621" name="椭圆 13129116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173" cy="370832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1A4C5BD" id="椭圆 1312911621" o:spid="_x0000_s1026" style="position:absolute;margin-left:361.25pt;margin-top:36.05pt;width:29.3pt;height:29.2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" fillcolor="white [3212]" strokecolor="black [3213]" strokeweight="1pt"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 wp14:anchorId="6FF80B3D" wp14:editId="6525B85D">
                <wp:simplePos x="0" y="0"/>
                <wp:positionH relativeFrom="column">
                  <wp:posOffset>4768529</wp:posOffset>
                </wp:positionH>
                <wp:positionV relativeFrom="paragraph">
                  <wp:posOffset>168519</wp:posOffset>
                </wp:positionV>
                <wp:extent cx="17367" cy="483714"/>
                <wp:effectExtent l="0" t="0" r="20955" b="12065"/>
                <wp:wrapNone/>
                <wp:docPr id="1312911622" name="直接连接符 13129116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367" cy="483714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BBD4B8" id="直接连接符 1312911622" o:spid="_x0000_s1026" style="position:absolute;flip:y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5.45pt,13.25pt" to="376.8pt,5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" strokecolor="black [3213]">
                <v:stroke dashstyle="dash" joinstyle="miter"/>
              </v:lin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29280" behindDoc="0" locked="0" layoutInCell="1" allowOverlap="1" wp14:anchorId="77389CBD" wp14:editId="731EA79E">
                <wp:simplePos x="0" y="0"/>
                <wp:positionH relativeFrom="column">
                  <wp:posOffset>4034845</wp:posOffset>
                </wp:positionH>
                <wp:positionV relativeFrom="paragraph">
                  <wp:posOffset>163499</wp:posOffset>
                </wp:positionV>
                <wp:extent cx="514631" cy="105739"/>
                <wp:effectExtent l="0" t="0" r="19050" b="27940"/>
                <wp:wrapNone/>
                <wp:docPr id="1312911623" name="直接箭头连接符 13129116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631" cy="10573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non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BD449AB" id="直接箭头连接符 1312911623" o:spid="_x0000_s1026" type="#_x0000_t32" style="position:absolute;margin-left:317.7pt;margin-top:12.85pt;width:40.5pt;height:8.3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" strokecolor="black [3213]" strokeweight=".5pt">
                <v:stroke endarrowwidth="narrow" endarrowlength="short" joinstyle="miter"/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30304" behindDoc="0" locked="0" layoutInCell="1" allowOverlap="1" wp14:anchorId="676845AE" wp14:editId="7A113E73">
                <wp:simplePos x="0" y="0"/>
                <wp:positionH relativeFrom="column">
                  <wp:posOffset>4555219</wp:posOffset>
                </wp:positionH>
                <wp:positionV relativeFrom="paragraph">
                  <wp:posOffset>268652</wp:posOffset>
                </wp:positionV>
                <wp:extent cx="218776" cy="189255"/>
                <wp:effectExtent l="0" t="0" r="29210" b="20320"/>
                <wp:wrapNone/>
                <wp:docPr id="1312911630" name="直接箭头连接符 13129116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8776" cy="18925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non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293AA15" id="直接箭头连接符 1312911630" o:spid="_x0000_s1026" type="#_x0000_t32" style="position:absolute;margin-left:358.7pt;margin-top:21.15pt;width:17.25pt;height:14.9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" strokecolor="black [3213]" strokeweight=".5pt">
                <v:stroke endarrowwidth="narrow" endarrowlength="short" joinstyle="miter"/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31328" behindDoc="0" locked="0" layoutInCell="1" allowOverlap="1" wp14:anchorId="6A437B72" wp14:editId="0295AAE8">
                <wp:simplePos x="0" y="0"/>
                <wp:positionH relativeFrom="column">
                  <wp:posOffset>4638352</wp:posOffset>
                </wp:positionH>
                <wp:positionV relativeFrom="paragraph">
                  <wp:posOffset>210014</wp:posOffset>
                </wp:positionV>
                <wp:extent cx="215900" cy="179018"/>
                <wp:effectExtent l="0" t="0" r="12700" b="11430"/>
                <wp:wrapNone/>
                <wp:docPr id="1312911632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900" cy="1790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D944264" w14:textId="77777777" w:rsidR="00667A3E" w:rsidRDefault="00667A3E" w:rsidP="00667A3E">
                            <w:r>
                              <w:rPr>
                                <w:rFonts w:ascii="宋体" w:hAnsi="宋体" w:hint="eastAsia"/>
                                <w:i/>
                                <w:iCs/>
                                <w:szCs w:val="21"/>
                              </w:rPr>
                              <w:t>θ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437B72" id="_x0000_s1427" type="#_x0000_t202" style="position:absolute;left:0;text-align:left;margin-left:365.2pt;margin-top:16.55pt;width:17pt;height:14.1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" filled="f" stroked="f" strokeweight=".5pt">
                <v:textbox style="mso-fit-shape-to-text:t" inset="0,0,0,0">
                  <w:txbxContent>
                    <w:p w14:paraId="5D944264" w14:textId="77777777" w:rsidR="00667A3E" w:rsidRDefault="00667A3E" w:rsidP="00667A3E">
                      <w:r>
                        <w:rPr>
                          <w:rFonts w:ascii="宋体" w:hAnsi="宋体" w:hint="eastAsia"/>
                          <w:i/>
                          <w:iCs/>
                          <w:szCs w:val="21"/>
                        </w:rPr>
                        <w:t>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32352" behindDoc="0" locked="0" layoutInCell="1" allowOverlap="1" wp14:anchorId="71F21375" wp14:editId="42CA33C3">
                <wp:simplePos x="0" y="0"/>
                <wp:positionH relativeFrom="column">
                  <wp:posOffset>4793066</wp:posOffset>
                </wp:positionH>
                <wp:positionV relativeFrom="paragraph">
                  <wp:posOffset>520644</wp:posOffset>
                </wp:positionV>
                <wp:extent cx="215900" cy="179018"/>
                <wp:effectExtent l="0" t="0" r="12700" b="11430"/>
                <wp:wrapNone/>
                <wp:docPr id="468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900" cy="1790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BC3DD95" w14:textId="77777777" w:rsidR="00667A3E" w:rsidRDefault="00667A3E" w:rsidP="00667A3E">
                            <w:r>
                              <w:rPr>
                                <w:rFonts w:ascii="宋体" w:hAnsi="宋体"/>
                                <w:i/>
                                <w:iCs/>
                                <w:szCs w:val="21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F21375" id="_x0000_s1428" type="#_x0000_t202" style="position:absolute;left:0;text-align:left;margin-left:377.4pt;margin-top:41pt;width:17pt;height:14.1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" filled="f" stroked="f" strokeweight=".5pt">
                <v:textbox style="mso-fit-shape-to-text:t" inset="0,0,0,0">
                  <w:txbxContent>
                    <w:p w14:paraId="1BC3DD95" w14:textId="77777777" w:rsidR="00667A3E" w:rsidRDefault="00667A3E" w:rsidP="00667A3E">
                      <w:r>
                        <w:rPr>
                          <w:rFonts w:ascii="宋体" w:hAnsi="宋体"/>
                          <w:i/>
                          <w:iCs/>
                          <w:szCs w:val="21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 wp14:anchorId="5590923A" wp14:editId="6230A37F">
                <wp:simplePos x="0" y="0"/>
                <wp:positionH relativeFrom="column">
                  <wp:posOffset>4976269</wp:posOffset>
                </wp:positionH>
                <wp:positionV relativeFrom="paragraph">
                  <wp:posOffset>177970</wp:posOffset>
                </wp:positionV>
                <wp:extent cx="514631" cy="105739"/>
                <wp:effectExtent l="0" t="0" r="19050" b="27940"/>
                <wp:wrapNone/>
                <wp:docPr id="378" name="直接箭头连接符 3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4631" cy="10573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non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D5FF67" id="直接箭头连接符 378" o:spid="_x0000_s1026" type="#_x0000_t32" style="position:absolute;margin-left:391.85pt;margin-top:14pt;width:40.5pt;height:8.35pt;flip:x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" strokecolor="black [3213]" strokeweight=".5pt">
                <v:stroke startarrowwidth="narrow" startarrowlength="short" endarrowwidth="narrow" joinstyle="miter"/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34400" behindDoc="0" locked="0" layoutInCell="1" allowOverlap="1" wp14:anchorId="7E5DEE35" wp14:editId="7EFD1FF1">
                <wp:simplePos x="0" y="0"/>
                <wp:positionH relativeFrom="column">
                  <wp:posOffset>4770685</wp:posOffset>
                </wp:positionH>
                <wp:positionV relativeFrom="paragraph">
                  <wp:posOffset>272641</wp:posOffset>
                </wp:positionV>
                <wp:extent cx="218776" cy="189255"/>
                <wp:effectExtent l="0" t="0" r="29210" b="20320"/>
                <wp:wrapNone/>
                <wp:docPr id="379" name="直接箭头连接符 3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8776" cy="18925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sm" len="sm"/>
                          <a:tailEnd type="non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64A502" id="直接箭头连接符 379" o:spid="_x0000_s1026" type="#_x0000_t32" style="position:absolute;margin-left:375.65pt;margin-top:21.45pt;width:17.25pt;height:14.9pt;flip:x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" strokecolor="black [3213]" strokeweight=".5pt">
                <v:stroke startarrowwidth="narrow" startarrowlength="short" endarrowwidth="narrow" joinstyle="miter"/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 wp14:anchorId="2FAB089D" wp14:editId="4FBF5477">
                <wp:simplePos x="0" y="0"/>
                <wp:positionH relativeFrom="column">
                  <wp:posOffset>5188417</wp:posOffset>
                </wp:positionH>
                <wp:positionV relativeFrom="paragraph">
                  <wp:posOffset>212140</wp:posOffset>
                </wp:positionV>
                <wp:extent cx="125125" cy="27309"/>
                <wp:effectExtent l="0" t="38100" r="65405" b="48895"/>
                <wp:wrapNone/>
                <wp:docPr id="412" name="直接箭头连接符 4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5125" cy="2730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non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259C940" id="直接箭头连接符 412" o:spid="_x0000_s1026" type="#_x0000_t32" style="position:absolute;margin-left:408.55pt;margin-top:16.7pt;width:9.85pt;height:2.15pt;flip:x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" strokecolor="black [3213]" strokeweight=".5pt">
                <v:stroke startarrow="block" startarrowwidth="narrow" startarrowlength="short" endarrowwidth="narrow" joinstyle="miter"/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36448" behindDoc="0" locked="0" layoutInCell="1" allowOverlap="1" wp14:anchorId="07A2CD61" wp14:editId="7A183311">
                <wp:simplePos x="0" y="0"/>
                <wp:positionH relativeFrom="column">
                  <wp:posOffset>4604583</wp:posOffset>
                </wp:positionH>
                <wp:positionV relativeFrom="paragraph">
                  <wp:posOffset>311857</wp:posOffset>
                </wp:positionV>
                <wp:extent cx="83883" cy="70435"/>
                <wp:effectExtent l="0" t="0" r="49530" b="63500"/>
                <wp:wrapNone/>
                <wp:docPr id="413" name="直接箭头连接符 4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3883" cy="7043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non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631972A" id="直接箭头连接符 413" o:spid="_x0000_s1026" type="#_x0000_t32" style="position:absolute;margin-left:362.55pt;margin-top:24.55pt;width:6.6pt;height:5.55pt;flip:x y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" strokecolor="black [3213]" strokeweight=".5pt">
                <v:stroke startarrow="block" startarrowwidth="narrow" startarrowlength="short" endarrowwidth="narrow" joinstyle="miter"/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37472" behindDoc="0" locked="0" layoutInCell="1" allowOverlap="1" wp14:anchorId="21AE0454" wp14:editId="0D6C0B37">
                <wp:simplePos x="0" y="0"/>
                <wp:positionH relativeFrom="column">
                  <wp:posOffset>4229769</wp:posOffset>
                </wp:positionH>
                <wp:positionV relativeFrom="paragraph">
                  <wp:posOffset>210014</wp:posOffset>
                </wp:positionV>
                <wp:extent cx="138381" cy="26264"/>
                <wp:effectExtent l="0" t="19050" r="52705" b="69215"/>
                <wp:wrapNone/>
                <wp:docPr id="414" name="直接箭头连接符 4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8381" cy="2626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non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950E950" id="直接箭头连接符 414" o:spid="_x0000_s1026" type="#_x0000_t32" style="position:absolute;margin-left:333.05pt;margin-top:16.55pt;width:10.9pt;height:2.05pt;flip:x y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" strokecolor="black [3213]" strokeweight=".5pt">
                <v:stroke startarrow="block" startarrowwidth="narrow" startarrowlength="short" endarrowwidth="narrow" joinstyle="miter"/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38496" behindDoc="0" locked="0" layoutInCell="1" allowOverlap="1" wp14:anchorId="1C713811" wp14:editId="04F6F029">
                <wp:simplePos x="0" y="0"/>
                <wp:positionH relativeFrom="column">
                  <wp:posOffset>4882497</wp:posOffset>
                </wp:positionH>
                <wp:positionV relativeFrom="paragraph">
                  <wp:posOffset>328986</wp:posOffset>
                </wp:positionV>
                <wp:extent cx="45991" cy="39142"/>
                <wp:effectExtent l="0" t="38100" r="49530" b="37465"/>
                <wp:wrapNone/>
                <wp:docPr id="415" name="直接箭头连接符 4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991" cy="39142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sm" len="sm"/>
                          <a:tailEnd type="non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9937DD" id="直接箭头连接符 415" o:spid="_x0000_s1026" type="#_x0000_t32" style="position:absolute;margin-left:384.45pt;margin-top:25.9pt;width:3.6pt;height:3.1pt;flip:x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" strokecolor="black [3213]" strokeweight=".5pt">
                <v:stroke startarrow="block" startarrowwidth="narrow" startarrowlength="short" endarrowwidth="narrow" joinstyle="miter"/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142592" behindDoc="0" locked="0" layoutInCell="1" allowOverlap="1" wp14:anchorId="68071F2A" wp14:editId="2F4A53BF">
                <wp:simplePos x="0" y="0"/>
                <wp:positionH relativeFrom="column">
                  <wp:posOffset>4703701</wp:posOffset>
                </wp:positionH>
                <wp:positionV relativeFrom="paragraph">
                  <wp:posOffset>363858</wp:posOffset>
                </wp:positionV>
                <wp:extent cx="173188" cy="100467"/>
                <wp:effectExtent l="0" t="0" r="17780" b="0"/>
                <wp:wrapNone/>
                <wp:docPr id="50" name="弧形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188" cy="100467"/>
                        </a:xfrm>
                        <a:prstGeom prst="arc">
                          <a:avLst>
                            <a:gd name="adj1" fmla="val 11195489"/>
                            <a:gd name="adj2" fmla="val 2039099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BB7E92" id="弧形 50" o:spid="_x0000_s1026" style="position:absolute;margin-left:370.35pt;margin-top:28.65pt;width:13.65pt;height:7.9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3188,100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" path="m1668,40420nsc9301,18189,41654,1678,80636,118v31744,-1270,62131,7662,79140,23261l86594,50234,1668,40420xem1668,40420nfc9301,18189,41654,1678,80636,118v31744,-1270,62131,7662,79140,23261e" filled="f" strokecolor="black [3213]" strokeweight=".5pt">
                <v:stroke joinstyle="miter"/>
                <v:path arrowok="t" o:connecttype="custom" o:connectlocs="1668,40420;80636,118;159776,23379" o:connectangles="0,0,0"/>
              </v:shape>
            </w:pict>
          </mc:Fallback>
        </mc:AlternateContent>
      </w:r>
      <w:r w:rsidRPr="00AC05BD">
        <w:rPr>
          <w:rFonts w:cs="Times New Roman"/>
          <w:b/>
          <w:bCs/>
        </w:rPr>
        <w:t>7</w:t>
      </w:r>
      <w:r w:rsidRPr="00AC05BD">
        <w:rPr>
          <w:rFonts w:cs="Times New Roman"/>
          <w:b/>
          <w:bCs/>
        </w:rPr>
        <w:t>．</w:t>
      </w:r>
      <w:r w:rsidRPr="00471EAC">
        <w:rPr>
          <w:rFonts w:cs="Times New Roman" w:hint="eastAsia"/>
        </w:rPr>
        <w:t>空间站窗外射进一束阳光，照射到一空心水晶球上</w:t>
      </w:r>
      <w:r>
        <w:rPr>
          <w:rFonts w:cs="Times New Roman" w:hint="eastAsia"/>
        </w:rPr>
        <w:t>．</w:t>
      </w:r>
      <w:r w:rsidRPr="00471EAC">
        <w:rPr>
          <w:rFonts w:cs="Times New Roman"/>
        </w:rPr>
        <w:t>航天员</w:t>
      </w:r>
      <w:r w:rsidRPr="00471EAC">
        <w:rPr>
          <w:rFonts w:cs="Times New Roman" w:hint="eastAsia"/>
        </w:rPr>
        <w:t>发现水晶球</w:t>
      </w:r>
      <w:r w:rsidRPr="00471EAC">
        <w:rPr>
          <w:rFonts w:cs="Times New Roman"/>
        </w:rPr>
        <w:t>特别明亮，这是光在</w:t>
      </w:r>
      <w:r w:rsidRPr="00471EAC">
        <w:rPr>
          <w:rFonts w:cs="Times New Roman" w:hint="eastAsia"/>
        </w:rPr>
        <w:t>水晶球</w:t>
      </w:r>
      <w:r w:rsidRPr="00471EAC">
        <w:rPr>
          <w:rFonts w:cs="Times New Roman"/>
        </w:rPr>
        <w:t>内</w:t>
      </w:r>
      <w:r w:rsidRPr="00471EAC">
        <w:rPr>
          <w:rFonts w:cs="Times New Roman" w:hint="eastAsia"/>
        </w:rPr>
        <w:t>部</w:t>
      </w:r>
      <w:r w:rsidRPr="00471EAC">
        <w:rPr>
          <w:rFonts w:cs="Times New Roman"/>
        </w:rPr>
        <w:t>空气表面发生了</w:t>
      </w:r>
      <w:r w:rsidRPr="00471EAC">
        <w:rPr>
          <w:rFonts w:cs="Times New Roman" w:hint="eastAsia"/>
        </w:rPr>
        <w:t>全反射</w:t>
      </w:r>
      <w:r w:rsidRPr="00471EAC">
        <w:rPr>
          <w:rFonts w:cs="Times New Roman"/>
        </w:rPr>
        <w:t>现象</w:t>
      </w:r>
      <w:r w:rsidRPr="00471EAC">
        <w:rPr>
          <w:rFonts w:cs="Times New Roman" w:hint="eastAsia"/>
        </w:rPr>
        <w:t>，</w:t>
      </w:r>
      <w:r w:rsidRPr="00471EAC">
        <w:rPr>
          <w:rFonts w:cs="Times New Roman"/>
        </w:rPr>
        <w:t>图</w:t>
      </w:r>
      <w:r w:rsidRPr="00471EAC">
        <w:rPr>
          <w:rFonts w:cs="Times New Roman" w:hint="eastAsia"/>
        </w:rPr>
        <w:t>4</w:t>
      </w:r>
      <w:r w:rsidRPr="00471EAC">
        <w:rPr>
          <w:rFonts w:cs="Times New Roman" w:hint="eastAsia"/>
        </w:rPr>
        <w:t>所示</w:t>
      </w:r>
      <w:r>
        <w:rPr>
          <w:rFonts w:cs="Times New Roman" w:hint="eastAsia"/>
        </w:rPr>
        <w:t>．</w:t>
      </w:r>
      <w:r w:rsidRPr="00471EAC">
        <w:rPr>
          <w:rFonts w:cs="Times New Roman" w:hint="eastAsia"/>
        </w:rPr>
        <w:t>如果水晶折射的临界角为</w:t>
      </w:r>
      <w:r w:rsidRPr="00471EAC">
        <w:rPr>
          <w:rFonts w:cs="Times New Roman" w:hint="eastAsia"/>
          <w:i/>
        </w:rPr>
        <w:t>C</w:t>
      </w:r>
      <w:r>
        <w:rPr>
          <w:rFonts w:cs="Times New Roman" w:hint="eastAsia"/>
        </w:rPr>
        <w:t>．</w:t>
      </w:r>
    </w:p>
    <w:p w14:paraId="5E67C95C" w14:textId="77777777" w:rsidR="00667A3E" w:rsidRDefault="00667A3E" w:rsidP="00667A3E">
      <w:pPr>
        <w:shd w:val="clear" w:color="auto" w:fill="FFFFFF"/>
        <w:overflowPunct w:val="0"/>
        <w:spacing w:line="288" w:lineRule="auto"/>
        <w:ind w:left="267" w:rightChars="1321" w:right="2774" w:hangingChars="127" w:hanging="267"/>
        <w:textAlignment w:val="center"/>
        <w:rPr>
          <w:rFonts w:cs="Times New Roman"/>
          <w:u w:val="single"/>
        </w:rPr>
      </w:pPr>
      <w:r>
        <w:rPr>
          <w:rFonts w:ascii="宋体" w:hAnsi="宋体" w:cs="Times New Roman"/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5A50897E" wp14:editId="10680AB2">
                <wp:simplePos x="0" y="0"/>
                <wp:positionH relativeFrom="column">
                  <wp:posOffset>4670442</wp:posOffset>
                </wp:positionH>
                <wp:positionV relativeFrom="paragraph">
                  <wp:posOffset>29298</wp:posOffset>
                </wp:positionV>
                <wp:extent cx="325120" cy="130138"/>
                <wp:effectExtent l="0" t="0" r="0" b="3175"/>
                <wp:wrapNone/>
                <wp:docPr id="467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120" cy="1301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4185C25" w14:textId="77777777" w:rsidR="00667A3E" w:rsidRPr="00BA3A6C" w:rsidRDefault="00667A3E" w:rsidP="00667A3E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 w:rsidRPr="00BA3A6C">
                              <w:rPr>
                                <w:rFonts w:ascii="宋体" w:hAnsi="宋体" w:hint="eastAsia"/>
                                <w:iCs/>
                                <w:sz w:val="15"/>
                                <w:szCs w:val="15"/>
                              </w:rPr>
                              <w:t>空气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50897E" id="_x0000_s1429" type="#_x0000_t202" style="position:absolute;left:0;text-align:left;margin-left:367.75pt;margin-top:2.3pt;width:25.6pt;height:10.2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" filled="f" stroked="f" strokeweight=".5pt">
                <v:textbox style="mso-fit-shape-to-text:t" inset="0,0,0,0">
                  <w:txbxContent>
                    <w:p w14:paraId="44185C25" w14:textId="77777777" w:rsidR="00667A3E" w:rsidRPr="00BA3A6C" w:rsidRDefault="00667A3E" w:rsidP="00667A3E">
                      <w:pPr>
                        <w:rPr>
                          <w:sz w:val="15"/>
                          <w:szCs w:val="15"/>
                        </w:rPr>
                      </w:pPr>
                      <w:r w:rsidRPr="00BA3A6C">
                        <w:rPr>
                          <w:rFonts w:ascii="宋体" w:hAnsi="宋体" w:hint="eastAsia"/>
                          <w:iCs/>
                          <w:sz w:val="15"/>
                          <w:szCs w:val="15"/>
                        </w:rPr>
                        <w:t>空气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Times New Roman"/>
          <w:noProof/>
        </w:rPr>
        <mc:AlternateContent>
          <mc:Choice Requires="wps">
            <w:drawing>
              <wp:anchor distT="0" distB="0" distL="114300" distR="114300" simplePos="0" relativeHeight="252143616" behindDoc="0" locked="0" layoutInCell="1" allowOverlap="1" wp14:anchorId="4299C404" wp14:editId="517B88B3">
                <wp:simplePos x="0" y="0"/>
                <wp:positionH relativeFrom="column">
                  <wp:posOffset>4748882</wp:posOffset>
                </wp:positionH>
                <wp:positionV relativeFrom="paragraph">
                  <wp:posOffset>6385</wp:posOffset>
                </wp:positionV>
                <wp:extent cx="28777" cy="28711"/>
                <wp:effectExtent l="0" t="0" r="28575" b="28575"/>
                <wp:wrapNone/>
                <wp:docPr id="449" name="椭圆 4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777" cy="28711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DDA93AC" id="椭圆 449" o:spid="_x0000_s1026" style="position:absolute;margin-left:373.95pt;margin-top:.5pt;width:2.25pt;height:2.2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" fillcolor="black [3213]" strokecolor="black [3213]" strokeweight="1pt">
                <v:stroke joinstyle="miter"/>
              </v:oval>
            </w:pict>
          </mc:Fallback>
        </mc:AlternateContent>
      </w:r>
      <w:r w:rsidRPr="00AC05BD">
        <w:rPr>
          <w:rFonts w:ascii="宋体" w:hAnsi="宋体" w:cs="Times New Roman"/>
        </w:rPr>
        <w:t>（1）</w:t>
      </w:r>
      <w:r w:rsidRPr="00471EAC">
        <w:rPr>
          <w:rFonts w:cs="Times New Roman" w:hint="eastAsia"/>
        </w:rPr>
        <w:t>则水晶的折射率</w:t>
      </w:r>
      <w:r>
        <w:rPr>
          <w:rFonts w:cs="Times New Roman"/>
        </w:rPr>
        <w:object w:dxaOrig="360" w:dyaOrig="200" w14:anchorId="5A80F5F1">
          <v:shape id="_x0000_i1038" type="#_x0000_t75" style="width:17.95pt;height:10.35pt" o:ole="">
            <v:imagedata r:id="rId68" o:title=""/>
          </v:shape>
          <o:OLEObject Type="Embed" ProgID="Equation.DSMT4" ShapeID="_x0000_i1038" DrawAspect="Content" ObjectID="_1799439004" r:id="rId69"/>
        </w:object>
      </w:r>
      <w:r w:rsidRPr="00AC05BD">
        <w:rPr>
          <w:rFonts w:cs="Times New Roman"/>
          <w:u w:val="single"/>
        </w:rPr>
        <w:t xml:space="preserve">           </w:t>
      </w:r>
    </w:p>
    <w:p w14:paraId="4EA4B526" w14:textId="77777777" w:rsidR="00667A3E" w:rsidRPr="00471EAC" w:rsidRDefault="00667A3E" w:rsidP="00667A3E">
      <w:pPr>
        <w:shd w:val="clear" w:color="auto" w:fill="FFFFFF"/>
        <w:overflowPunct w:val="0"/>
        <w:spacing w:line="288" w:lineRule="auto"/>
        <w:ind w:left="267" w:rightChars="1321" w:right="2774" w:hangingChars="127" w:hanging="267"/>
        <w:textAlignment w:val="center"/>
        <w:rPr>
          <w:rFonts w:cs="Times New Roman"/>
        </w:rPr>
      </w:pPr>
      <w:r>
        <w:rPr>
          <w:rFonts w:ascii="宋体" w:hAnsi="宋体" w:cs="Times New Roman"/>
          <w:noProof/>
        </w:rPr>
        <mc:AlternateContent>
          <mc:Choice Requires="wps">
            <w:drawing>
              <wp:anchor distT="0" distB="0" distL="114300" distR="114300" simplePos="0" relativeHeight="252140544" behindDoc="0" locked="0" layoutInCell="1" allowOverlap="1" wp14:anchorId="7956871B" wp14:editId="026F122E">
                <wp:simplePos x="0" y="0"/>
                <wp:positionH relativeFrom="column">
                  <wp:posOffset>4691085</wp:posOffset>
                </wp:positionH>
                <wp:positionV relativeFrom="paragraph">
                  <wp:posOffset>14717</wp:posOffset>
                </wp:positionV>
                <wp:extent cx="315595" cy="130138"/>
                <wp:effectExtent l="0" t="0" r="8255" b="3175"/>
                <wp:wrapNone/>
                <wp:docPr id="466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5595" cy="1301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593C810" w14:textId="77777777" w:rsidR="00667A3E" w:rsidRPr="00BA3A6C" w:rsidRDefault="00667A3E" w:rsidP="00667A3E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 w:rsidRPr="00BA3A6C">
                              <w:rPr>
                                <w:rFonts w:ascii="宋体" w:hAnsi="宋体" w:hint="eastAsia"/>
                                <w:iCs/>
                                <w:sz w:val="15"/>
                                <w:szCs w:val="15"/>
                              </w:rPr>
                              <w:t>水晶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56871B" id="_x0000_s1430" type="#_x0000_t202" style="position:absolute;left:0;text-align:left;margin-left:369.4pt;margin-top:1.15pt;width:24.85pt;height:10.2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" filled="f" stroked="f" strokeweight=".5pt">
                <v:textbox style="mso-fit-shape-to-text:t" inset="0,0,0,0">
                  <w:txbxContent>
                    <w:p w14:paraId="7593C810" w14:textId="77777777" w:rsidR="00667A3E" w:rsidRPr="00BA3A6C" w:rsidRDefault="00667A3E" w:rsidP="00667A3E">
                      <w:pPr>
                        <w:rPr>
                          <w:sz w:val="15"/>
                          <w:szCs w:val="15"/>
                        </w:rPr>
                      </w:pPr>
                      <w:r w:rsidRPr="00BA3A6C">
                        <w:rPr>
                          <w:rFonts w:ascii="宋体" w:hAnsi="宋体" w:hint="eastAsia"/>
                          <w:iCs/>
                          <w:sz w:val="15"/>
                          <w:szCs w:val="15"/>
                        </w:rPr>
                        <w:t>水晶</w:t>
                      </w:r>
                    </w:p>
                  </w:txbxContent>
                </v:textbox>
              </v:shape>
            </w:pict>
          </mc:Fallback>
        </mc:AlternateContent>
      </w:r>
      <w:r w:rsidRPr="00AC05BD">
        <w:rPr>
          <w:rFonts w:ascii="宋体" w:hAnsi="宋体" w:cs="Times New Roman"/>
        </w:rPr>
        <w:t>（</w:t>
      </w:r>
      <w:r>
        <w:rPr>
          <w:rFonts w:ascii="宋体" w:hAnsi="宋体" w:cs="Times New Roman"/>
        </w:rPr>
        <w:t>2</w:t>
      </w:r>
      <w:r w:rsidRPr="00AC05BD">
        <w:rPr>
          <w:rFonts w:ascii="宋体" w:hAnsi="宋体" w:cs="Times New Roman"/>
        </w:rPr>
        <w:t>）</w:t>
      </w:r>
      <w:r w:rsidRPr="00471EAC">
        <w:rPr>
          <w:rFonts w:cs="Times New Roman" w:hint="eastAsia"/>
        </w:rPr>
        <w:t>图中发生全反射的入射光线与反射光线间夹角</w:t>
      </w:r>
      <w:r>
        <w:rPr>
          <w:rFonts w:cs="Times New Roman"/>
        </w:rPr>
        <w:object w:dxaOrig="200" w:dyaOrig="260" w14:anchorId="2068170A">
          <v:shape id="_x0000_i1039" type="#_x0000_t75" style="width:10.35pt;height:13.35pt" o:ole="">
            <v:imagedata r:id="rId70" o:title=""/>
          </v:shape>
          <o:OLEObject Type="Embed" ProgID="Equation.DSMT4" ShapeID="_x0000_i1039" DrawAspect="Content" ObjectID="_1799439005" r:id="rId71"/>
        </w:object>
      </w:r>
      <w:r w:rsidRPr="00471EAC">
        <w:rPr>
          <w:rFonts w:cs="Times New Roman" w:hint="eastAsia"/>
        </w:rPr>
        <w:t>大小</w:t>
      </w:r>
      <w:r>
        <w:rPr>
          <w:rFonts w:cs="Times New Roman" w:hint="eastAsia"/>
        </w:rPr>
        <w:t>一定</w:t>
      </w:r>
    </w:p>
    <w:p w14:paraId="1FC64DC5" w14:textId="77777777" w:rsidR="00667A3E" w:rsidRPr="00471EAC" w:rsidRDefault="00667A3E" w:rsidP="00667A3E">
      <w:pPr>
        <w:overflowPunct w:val="0"/>
        <w:spacing w:line="288" w:lineRule="auto"/>
        <w:ind w:firstLineChars="153" w:firstLine="321"/>
        <w:rPr>
          <w:rFonts w:cs="Times New Roman"/>
        </w:rPr>
      </w:pPr>
      <w:r>
        <w:rPr>
          <w:rFonts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57512375" wp14:editId="7A191512">
                <wp:simplePos x="0" y="0"/>
                <wp:positionH relativeFrom="column">
                  <wp:posOffset>4670442</wp:posOffset>
                </wp:positionH>
                <wp:positionV relativeFrom="paragraph">
                  <wp:posOffset>73374</wp:posOffset>
                </wp:positionV>
                <wp:extent cx="287020" cy="154260"/>
                <wp:effectExtent l="0" t="0" r="0" b="0"/>
                <wp:wrapNone/>
                <wp:docPr id="382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020" cy="1542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16EF8BC" w14:textId="77777777" w:rsidR="00667A3E" w:rsidRPr="00A3076D" w:rsidRDefault="00667A3E" w:rsidP="00667A3E">
                            <w:pPr>
                              <w:rPr>
                                <w:sz w:val="18"/>
                              </w:rPr>
                            </w:pPr>
                            <w:r w:rsidRPr="00A3076D">
                              <w:rPr>
                                <w:rFonts w:ascii="宋体" w:hAnsi="宋体" w:hint="eastAsia"/>
                                <w:iCs/>
                                <w:sz w:val="18"/>
                                <w:szCs w:val="21"/>
                              </w:rPr>
                              <w:t>图4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512375" id="_x0000_s1431" type="#_x0000_t202" style="position:absolute;left:0;text-align:left;margin-left:367.75pt;margin-top:5.8pt;width:22.6pt;height:12.1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" filled="f" stroked="f" strokeweight=".5pt">
                <v:textbox style="mso-fit-shape-to-text:t" inset="0,0,0,0">
                  <w:txbxContent>
                    <w:p w14:paraId="416EF8BC" w14:textId="77777777" w:rsidR="00667A3E" w:rsidRPr="00A3076D" w:rsidRDefault="00667A3E" w:rsidP="00667A3E">
                      <w:pPr>
                        <w:rPr>
                          <w:sz w:val="18"/>
                        </w:rPr>
                      </w:pPr>
                      <w:r w:rsidRPr="00A3076D">
                        <w:rPr>
                          <w:rFonts w:ascii="宋体" w:hAnsi="宋体" w:hint="eastAsia"/>
                          <w:iCs/>
                          <w:sz w:val="18"/>
                          <w:szCs w:val="21"/>
                        </w:rPr>
                        <w:t>图4</w:t>
                      </w:r>
                    </w:p>
                  </w:txbxContent>
                </v:textbox>
              </v:shape>
            </w:pict>
          </mc:Fallback>
        </mc:AlternateContent>
      </w:r>
      <w:r w:rsidRPr="00471EAC">
        <w:rPr>
          <w:rFonts w:cs="Times New Roman"/>
          <w:szCs w:val="21"/>
          <w:shd w:val="clear" w:color="auto" w:fill="FFFFFF"/>
        </w:rPr>
        <w:t>A</w:t>
      </w:r>
      <w:r w:rsidRPr="00471EAC">
        <w:rPr>
          <w:rFonts w:cs="Times New Roman"/>
        </w:rPr>
        <w:t>．</w:t>
      </w:r>
      <w:r w:rsidRPr="00471EAC">
        <w:rPr>
          <w:rFonts w:cs="Times New Roman" w:hint="eastAsia"/>
        </w:rPr>
        <w:t>等于</w:t>
      </w:r>
      <w:r w:rsidRPr="00471EAC">
        <w:rPr>
          <w:rFonts w:cs="Times New Roman" w:hint="eastAsia"/>
          <w:i/>
        </w:rPr>
        <w:t>C</w:t>
      </w:r>
      <w:r w:rsidRPr="00471EAC">
        <w:rPr>
          <w:rFonts w:cs="Times New Roman"/>
        </w:rPr>
        <w:tab/>
        <w:t xml:space="preserve"> </w:t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  <w:szCs w:val="21"/>
          <w:shd w:val="clear" w:color="auto" w:fill="FFFFFF"/>
        </w:rPr>
        <w:t>B</w:t>
      </w:r>
      <w:r w:rsidRPr="00471EAC">
        <w:rPr>
          <w:rFonts w:cs="Times New Roman"/>
        </w:rPr>
        <w:t>．</w:t>
      </w:r>
      <w:r w:rsidRPr="00471EAC">
        <w:rPr>
          <w:rFonts w:cs="Times New Roman" w:hint="eastAsia"/>
        </w:rPr>
        <w:t>等于</w:t>
      </w:r>
      <w:r w:rsidRPr="00471EAC">
        <w:rPr>
          <w:rFonts w:cs="Times New Roman" w:hint="eastAsia"/>
        </w:rPr>
        <w:t>2</w:t>
      </w:r>
      <w:r w:rsidRPr="00471EAC">
        <w:rPr>
          <w:rFonts w:cs="Times New Roman" w:hint="eastAsia"/>
          <w:i/>
        </w:rPr>
        <w:t>C</w:t>
      </w:r>
    </w:p>
    <w:p w14:paraId="15A245AD" w14:textId="77777777" w:rsidR="00667A3E" w:rsidRPr="00471EAC" w:rsidRDefault="00667A3E" w:rsidP="00667A3E">
      <w:pPr>
        <w:overflowPunct w:val="0"/>
        <w:spacing w:line="288" w:lineRule="auto"/>
        <w:ind w:firstLineChars="153" w:firstLine="321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 w:rsidRPr="00471EAC">
        <w:rPr>
          <w:rFonts w:cs="Times New Roman"/>
          <w:szCs w:val="21"/>
          <w:shd w:val="clear" w:color="auto" w:fill="FFFFFF"/>
        </w:rPr>
        <w:t>C</w:t>
      </w:r>
      <w:r w:rsidRPr="00471EAC">
        <w:rPr>
          <w:rFonts w:cs="Times New Roman"/>
        </w:rPr>
        <w:t>．</w:t>
      </w:r>
      <w:r>
        <w:rPr>
          <w:rFonts w:cs="Times New Roman" w:hint="eastAsia"/>
        </w:rPr>
        <w:t>小于</w:t>
      </w:r>
      <w:r>
        <w:rPr>
          <w:rFonts w:cs="Times New Roman" w:hint="eastAsia"/>
        </w:rPr>
        <w:t>2</w:t>
      </w:r>
      <w:r w:rsidRPr="00471EAC">
        <w:rPr>
          <w:rFonts w:cs="Times New Roman" w:hint="eastAsia"/>
          <w:i/>
        </w:rPr>
        <w:t>C</w:t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>
        <w:rPr>
          <w:rFonts w:cs="Times New Roman"/>
        </w:rPr>
        <w:t xml:space="preserve">   </w:t>
      </w:r>
      <w:r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D</w:t>
      </w:r>
      <w:r w:rsidRPr="00471EAC">
        <w:rPr>
          <w:rFonts w:cs="Times New Roman"/>
        </w:rPr>
        <w:t>．</w:t>
      </w:r>
      <w:r w:rsidRPr="00471EAC">
        <w:rPr>
          <w:rFonts w:cs="Times New Roman" w:hint="eastAsia"/>
        </w:rPr>
        <w:t>大于等于</w:t>
      </w:r>
      <w:r w:rsidRPr="00471EAC">
        <w:rPr>
          <w:rFonts w:cs="Times New Roman" w:hint="eastAsia"/>
        </w:rPr>
        <w:t>2</w:t>
      </w:r>
      <w:r w:rsidRPr="00471EAC">
        <w:rPr>
          <w:rFonts w:cs="Times New Roman" w:hint="eastAsia"/>
          <w:i/>
        </w:rPr>
        <w:t>C</w:t>
      </w:r>
      <w:r w:rsidRPr="00471EAC">
        <w:rPr>
          <w:rFonts w:ascii="Symbol Tiger" w:hAnsi="Symbol Tiger" w:cs="Times New Roman"/>
          <w:i/>
        </w:rPr>
        <w:t></w:t>
      </w:r>
      <w:r w:rsidRPr="00471EAC">
        <w:rPr>
          <w:rFonts w:eastAsia="Times New Roman" w:cs="Times New Roman"/>
          <w:noProof/>
          <w:sz w:val="24"/>
          <w:szCs w:val="24"/>
        </w:rPr>
        <w:t xml:space="preserve"> </w:t>
      </w:r>
    </w:p>
    <w:p w14:paraId="0D57BFCA" w14:textId="77777777" w:rsidR="00667A3E" w:rsidRPr="00471EAC" w:rsidRDefault="00667A3E" w:rsidP="00667A3E">
      <w:pPr>
        <w:overflowPunct w:val="0"/>
        <w:spacing w:beforeLines="30" w:before="72" w:line="312" w:lineRule="auto"/>
        <w:ind w:left="306" w:hangingChars="145" w:hanging="306"/>
        <w:rPr>
          <w:rFonts w:cs="Times New Roman"/>
        </w:rPr>
      </w:pPr>
      <w:r w:rsidRPr="00AC05BD">
        <w:rPr>
          <w:rFonts w:cs="Times New Roman"/>
          <w:b/>
          <w:bCs/>
        </w:rPr>
        <w:t>8</w:t>
      </w:r>
      <w:r w:rsidRPr="00AC05BD">
        <w:rPr>
          <w:rFonts w:cs="Times New Roman"/>
          <w:b/>
          <w:bCs/>
        </w:rPr>
        <w:t>．</w:t>
      </w:r>
      <w:r w:rsidRPr="00471EAC">
        <w:rPr>
          <w:rFonts w:cs="Times New Roman"/>
        </w:rPr>
        <w:t>计算：空</w:t>
      </w:r>
      <w:r w:rsidRPr="00AC05BD">
        <w:rPr>
          <w:rFonts w:cs="Times New Roman"/>
          <w:spacing w:val="-6"/>
        </w:rPr>
        <w:t>间站的运动可以看作为围绕地球的匀速圆周运动</w:t>
      </w:r>
      <w:r w:rsidRPr="00AC05BD">
        <w:rPr>
          <w:rFonts w:cs="Times New Roman" w:hint="eastAsia"/>
          <w:spacing w:val="-6"/>
        </w:rPr>
        <w:t>．</w:t>
      </w:r>
      <w:r w:rsidRPr="00AC05BD">
        <w:rPr>
          <w:rFonts w:cs="Times New Roman"/>
          <w:spacing w:val="-6"/>
        </w:rPr>
        <w:t>若地球表面重力加速度</w:t>
      </w:r>
      <w:r w:rsidRPr="00AC05BD">
        <w:rPr>
          <w:rFonts w:cs="Times New Roman"/>
          <w:spacing w:val="-6"/>
          <w:position w:val="-10"/>
        </w:rPr>
        <w:object w:dxaOrig="680" w:dyaOrig="300" w14:anchorId="5448911B">
          <v:shape id="_x0000_i1040" type="#_x0000_t75" style="width:33.8pt;height:15.4pt" o:ole="">
            <v:imagedata r:id="rId72" o:title=""/>
          </v:shape>
          <o:OLEObject Type="Embed" ProgID="Equation.DSMT4" ShapeID="_x0000_i1040" DrawAspect="Content" ObjectID="_1799439006" r:id="rId73"/>
        </w:object>
      </w:r>
      <w:r w:rsidRPr="00471EAC">
        <w:rPr>
          <w:rFonts w:cs="Times New Roman"/>
        </w:rPr>
        <w:t>m/s</w:t>
      </w:r>
      <w:r w:rsidRPr="00471EAC">
        <w:rPr>
          <w:rFonts w:cs="Times New Roman"/>
          <w:vertAlign w:val="superscript"/>
        </w:rPr>
        <w:t>2</w:t>
      </w:r>
      <w:r w:rsidRPr="00471EAC">
        <w:rPr>
          <w:rFonts w:cs="Times New Roman"/>
        </w:rPr>
        <w:t>，地球半径</w:t>
      </w:r>
      <w:r w:rsidRPr="00AC05BD">
        <w:rPr>
          <w:rFonts w:cs="Times New Roman"/>
          <w:position w:val="-6"/>
        </w:rPr>
        <w:object w:dxaOrig="859" w:dyaOrig="260" w14:anchorId="7EF394AB">
          <v:shape id="_x0000_i1041" type="#_x0000_t75" style="width:42.35pt;height:13.35pt" o:ole="">
            <v:imagedata r:id="rId74" o:title=""/>
          </v:shape>
          <o:OLEObject Type="Embed" ProgID="Equation.DSMT4" ShapeID="_x0000_i1041" DrawAspect="Content" ObjectID="_1799439007" r:id="rId75"/>
        </w:object>
      </w:r>
      <w:r w:rsidRPr="00471EAC">
        <w:rPr>
          <w:rFonts w:cs="Times New Roman"/>
        </w:rPr>
        <w:t>km</w:t>
      </w:r>
      <w:r w:rsidRPr="00471EAC">
        <w:rPr>
          <w:rFonts w:cs="Times New Roman"/>
        </w:rPr>
        <w:t>，空间站轨道离地高度</w:t>
      </w:r>
      <w:r w:rsidRPr="00AC05BD">
        <w:rPr>
          <w:rFonts w:cs="Times New Roman"/>
          <w:position w:val="-6"/>
        </w:rPr>
        <w:object w:dxaOrig="720" w:dyaOrig="260" w14:anchorId="619B587C">
          <v:shape id="_x0000_i1042" type="#_x0000_t75" style="width:36.6pt;height:13.35pt" o:ole="">
            <v:imagedata r:id="rId76" o:title=""/>
          </v:shape>
          <o:OLEObject Type="Embed" ProgID="Equation.DSMT4" ShapeID="_x0000_i1042" DrawAspect="Content" ObjectID="_1799439008" r:id="rId77"/>
        </w:object>
      </w:r>
      <w:r w:rsidRPr="00471EAC">
        <w:rPr>
          <w:rFonts w:cs="Times New Roman"/>
        </w:rPr>
        <w:t>km</w:t>
      </w:r>
      <w:r>
        <w:rPr>
          <w:rFonts w:cs="Times New Roman" w:hint="eastAsia"/>
        </w:rPr>
        <w:t>．</w:t>
      </w:r>
    </w:p>
    <w:p w14:paraId="7A6555DC" w14:textId="77777777" w:rsidR="00667A3E" w:rsidRPr="00471EAC" w:rsidRDefault="00667A3E" w:rsidP="00667A3E">
      <w:pPr>
        <w:overflowPunct w:val="0"/>
        <w:spacing w:line="312" w:lineRule="auto"/>
        <w:rPr>
          <w:rFonts w:cs="Times New Roman"/>
        </w:rPr>
      </w:pPr>
      <w:r w:rsidRPr="00AC05BD">
        <w:rPr>
          <w:rFonts w:ascii="宋体" w:hAnsi="宋体" w:cs="Times New Roman"/>
        </w:rPr>
        <w:t>（1）</w:t>
      </w:r>
      <w:r w:rsidRPr="00471EAC">
        <w:rPr>
          <w:rFonts w:cs="Times New Roman"/>
        </w:rPr>
        <w:t>求空间站运动的速度</w:t>
      </w:r>
      <w:r w:rsidRPr="00471EAC">
        <w:rPr>
          <w:rFonts w:ascii="Book Antiqua" w:hAnsi="Book Antiqua" w:cs="Times New Roman"/>
          <w:i/>
        </w:rPr>
        <w:t>v</w:t>
      </w:r>
      <w:r>
        <w:rPr>
          <w:rFonts w:cs="Times New Roman" w:hint="eastAsia"/>
        </w:rPr>
        <w:t>；</w:t>
      </w:r>
      <w:r w:rsidRPr="00471EAC">
        <w:rPr>
          <w:rFonts w:cs="Times New Roman" w:hint="eastAsia"/>
        </w:rPr>
        <w:t>（保留三位</w:t>
      </w:r>
      <w:r w:rsidRPr="00471EAC">
        <w:rPr>
          <w:rFonts w:cs="Times New Roman"/>
        </w:rPr>
        <w:t>有效数字</w:t>
      </w:r>
      <w:r w:rsidRPr="00471EAC">
        <w:rPr>
          <w:rFonts w:cs="Times New Roman" w:hint="eastAsia"/>
        </w:rPr>
        <w:t>）</w:t>
      </w:r>
    </w:p>
    <w:p w14:paraId="1C9BE2F1" w14:textId="77777777" w:rsidR="00667A3E" w:rsidRPr="00471EAC" w:rsidRDefault="00667A3E" w:rsidP="00667A3E">
      <w:pPr>
        <w:overflowPunct w:val="0"/>
        <w:spacing w:line="312" w:lineRule="auto"/>
        <w:rPr>
          <w:rFonts w:cs="Times New Roman"/>
        </w:rPr>
      </w:pPr>
      <w:r w:rsidRPr="00AC05BD">
        <w:rPr>
          <w:rFonts w:ascii="宋体" w:hAnsi="宋体" w:cs="Times New Roman"/>
        </w:rPr>
        <w:t>（2）</w:t>
      </w:r>
      <w:r w:rsidRPr="00471EAC">
        <w:rPr>
          <w:rFonts w:cs="Times New Roman"/>
        </w:rPr>
        <w:t>简要说明</w:t>
      </w:r>
      <w:r w:rsidRPr="00471EAC">
        <w:rPr>
          <w:rFonts w:cs="Times New Roman" w:hint="eastAsia"/>
        </w:rPr>
        <w:t>：</w:t>
      </w:r>
      <w:r w:rsidRPr="00471EAC">
        <w:rPr>
          <w:rFonts w:cs="Times New Roman"/>
        </w:rPr>
        <w:t>空间站的速度为什么小于第一宇宙速度？</w:t>
      </w:r>
    </w:p>
    <w:p w14:paraId="235E0182" w14:textId="77777777" w:rsidR="00667A3E" w:rsidRPr="00471EAC" w:rsidRDefault="00667A3E" w:rsidP="00667A3E">
      <w:pPr>
        <w:overflowPunct w:val="0"/>
        <w:spacing w:line="360" w:lineRule="auto"/>
        <w:jc w:val="center"/>
        <w:rPr>
          <w:rFonts w:ascii="黑体" w:eastAsia="黑体" w:hAnsi="黑体" w:cs="Times New Roman" w:hint="eastAsia"/>
          <w:sz w:val="24"/>
          <w:szCs w:val="28"/>
        </w:rPr>
      </w:pPr>
      <w:bookmarkStart w:id="7" w:name="_Hlk182168093"/>
      <w:r w:rsidRPr="00471EAC">
        <w:rPr>
          <w:rFonts w:ascii="黑体" w:eastAsia="黑体" w:hAnsi="黑体" w:cs="Times New Roman" w:hint="eastAsia"/>
          <w:sz w:val="24"/>
          <w:szCs w:val="28"/>
        </w:rPr>
        <w:lastRenderedPageBreak/>
        <w:t>三、汽车安全气囊</w:t>
      </w:r>
    </w:p>
    <w:bookmarkEnd w:id="7"/>
    <w:p w14:paraId="686C966A" w14:textId="77777777" w:rsidR="00667A3E" w:rsidRPr="008877F2" w:rsidRDefault="00667A3E" w:rsidP="00667A3E">
      <w:pPr>
        <w:overflowPunct w:val="0"/>
        <w:spacing w:line="312" w:lineRule="auto"/>
        <w:ind w:firstLine="420"/>
        <w:rPr>
          <w:rFonts w:ascii="楷体_GB2312" w:eastAsia="楷体_GB2312" w:hAnsi="楷体" w:cs="Times New Roman" w:hint="eastAsia"/>
        </w:rPr>
      </w:pPr>
      <w:r w:rsidRPr="008877F2">
        <w:rPr>
          <w:rFonts w:ascii="楷体_GB2312" w:eastAsia="楷体_GB2312" w:hAnsi="楷体" w:cs="Times New Roman" w:hint="eastAsia"/>
        </w:rPr>
        <w:t>汽车安全气囊的组成主要包括传感器、控制器、气体发生器和气袋等部件</w:t>
      </w:r>
      <w:r>
        <w:rPr>
          <w:rFonts w:ascii="楷体_GB2312" w:eastAsia="楷体_GB2312" w:hAnsi="楷体" w:cs="Times New Roman" w:hint="eastAsia"/>
        </w:rPr>
        <w:t>．</w:t>
      </w:r>
      <w:r w:rsidRPr="008877F2">
        <w:rPr>
          <w:rFonts w:ascii="楷体_GB2312" w:eastAsia="楷体_GB2312" w:hAnsi="楷体" w:cs="Times New Roman" w:hint="eastAsia"/>
        </w:rPr>
        <w:t>其中传感器的作用是在车辆发生猛烈撞击时，能迅速给控制器发出信号，让气袋充气，形成保护屏障，从而减轻司乘人员的受伤程度</w:t>
      </w:r>
      <w:r>
        <w:rPr>
          <w:rFonts w:ascii="楷体_GB2312" w:eastAsia="楷体_GB2312" w:hAnsi="楷体" w:cs="Times New Roman" w:hint="eastAsia"/>
        </w:rPr>
        <w:t>．</w:t>
      </w:r>
      <w:r w:rsidRPr="008877F2">
        <w:rPr>
          <w:rFonts w:ascii="楷体_GB2312" w:eastAsia="楷体_GB2312" w:hAnsi="楷体" w:cs="Times New Roman" w:hint="eastAsia"/>
        </w:rPr>
        <w:t>根据不同的车型和安装的部位，传感器有多种模式</w:t>
      </w:r>
      <w:r>
        <w:rPr>
          <w:rFonts w:ascii="楷体_GB2312" w:eastAsia="楷体_GB2312" w:hAnsi="楷体" w:cs="Times New Roman" w:hint="eastAsia"/>
        </w:rPr>
        <w:t>．</w:t>
      </w:r>
    </w:p>
    <w:p w14:paraId="28D35792" w14:textId="77777777" w:rsidR="00667A3E" w:rsidRPr="00471EAC" w:rsidRDefault="00667A3E" w:rsidP="00667A3E">
      <w:pPr>
        <w:overflowPunct w:val="0"/>
        <w:spacing w:beforeLines="30" w:before="72" w:line="312" w:lineRule="auto"/>
        <w:rPr>
          <w:rFonts w:cs="Times New Roman"/>
        </w:rPr>
      </w:pPr>
      <w:r w:rsidRPr="00471EAC">
        <w:rPr>
          <w:rFonts w:cs="Times New Roman" w:hint="eastAsia"/>
        </w:rPr>
        <w:t>请完成下列问题：</w:t>
      </w:r>
    </w:p>
    <w:p w14:paraId="4ED34791" w14:textId="77777777" w:rsidR="00667A3E" w:rsidRPr="00471EAC" w:rsidRDefault="00667A3E" w:rsidP="00667A3E">
      <w:pPr>
        <w:overflowPunct w:val="0"/>
        <w:spacing w:line="312" w:lineRule="auto"/>
        <w:rPr>
          <w:rFonts w:cs="Times New Roman"/>
        </w:rPr>
      </w:pPr>
      <w:r w:rsidRPr="008877F2">
        <w:rPr>
          <w:rFonts w:cs="Times New Roman"/>
          <w:b/>
          <w:bCs/>
        </w:rPr>
        <w:t>9</w:t>
      </w:r>
      <w:r w:rsidRPr="008877F2">
        <w:rPr>
          <w:rFonts w:cs="Times New Roman"/>
          <w:b/>
          <w:bCs/>
        </w:rPr>
        <w:t>．</w:t>
      </w:r>
      <w:r w:rsidRPr="00471EAC">
        <w:rPr>
          <w:rFonts w:cs="Times New Roman" w:hint="eastAsia"/>
        </w:rPr>
        <w:t>充气后的气袋在人体受撞击时能产生缓冲作用，其物理原理是通过增加作用时间实现</w:t>
      </w:r>
    </w:p>
    <w:p w14:paraId="1A6D631D" w14:textId="77777777" w:rsidR="00667A3E" w:rsidRPr="00471EAC" w:rsidRDefault="00667A3E" w:rsidP="00667A3E">
      <w:pPr>
        <w:overflowPunct w:val="0"/>
        <w:spacing w:line="312" w:lineRule="auto"/>
        <w:ind w:firstLineChars="160" w:firstLine="336"/>
        <w:rPr>
          <w:rFonts w:cs="Times New Roman"/>
        </w:rPr>
      </w:pPr>
      <w:r w:rsidRPr="00471EAC">
        <w:rPr>
          <w:rFonts w:cs="Times New Roman"/>
          <w:szCs w:val="21"/>
          <w:shd w:val="clear" w:color="auto" w:fill="FFFFFF"/>
        </w:rPr>
        <w:t>A</w:t>
      </w:r>
      <w:r w:rsidRPr="00471EAC">
        <w:rPr>
          <w:rFonts w:cs="Times New Roman"/>
        </w:rPr>
        <w:t>．</w:t>
      </w:r>
      <w:r w:rsidRPr="00471EAC">
        <w:rPr>
          <w:rFonts w:cs="Times New Roman" w:hint="eastAsia"/>
        </w:rPr>
        <w:t>减小人受到的冲力</w:t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>
        <w:rPr>
          <w:rFonts w:cs="Times New Roman"/>
        </w:rPr>
        <w:tab/>
      </w:r>
      <w:r w:rsidRPr="00471EAC">
        <w:rPr>
          <w:rFonts w:cs="Times New Roman"/>
          <w:szCs w:val="21"/>
          <w:shd w:val="clear" w:color="auto" w:fill="FFFFFF"/>
        </w:rPr>
        <w:t>B</w:t>
      </w:r>
      <w:r w:rsidRPr="00471EAC">
        <w:rPr>
          <w:rFonts w:cs="Times New Roman"/>
        </w:rPr>
        <w:t>．</w:t>
      </w:r>
      <w:r w:rsidRPr="00471EAC">
        <w:rPr>
          <w:rFonts w:cs="Times New Roman" w:hint="eastAsia"/>
        </w:rPr>
        <w:t>减小人受到的冲量</w:t>
      </w:r>
    </w:p>
    <w:p w14:paraId="7180166A" w14:textId="77777777" w:rsidR="00667A3E" w:rsidRPr="00471EAC" w:rsidRDefault="00667A3E" w:rsidP="00667A3E">
      <w:pPr>
        <w:overflowPunct w:val="0"/>
        <w:spacing w:line="312" w:lineRule="auto"/>
        <w:ind w:firstLineChars="160" w:firstLine="336"/>
        <w:rPr>
          <w:rFonts w:cs="Times New Roman"/>
        </w:rPr>
      </w:pPr>
      <w:r>
        <w:rPr>
          <w:rFonts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934720" behindDoc="1" locked="0" layoutInCell="1" allowOverlap="1" wp14:anchorId="0B40AAE0" wp14:editId="51D8FA47">
                <wp:simplePos x="0" y="0"/>
                <wp:positionH relativeFrom="column">
                  <wp:posOffset>4511133</wp:posOffset>
                </wp:positionH>
                <wp:positionV relativeFrom="paragraph">
                  <wp:posOffset>190017</wp:posOffset>
                </wp:positionV>
                <wp:extent cx="63500" cy="717277"/>
                <wp:effectExtent l="0" t="0" r="12700" b="26035"/>
                <wp:wrapNone/>
                <wp:docPr id="228" name="矩形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00" cy="71727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170D84" id="矩形 228" o:spid="_x0000_s1026" style="position:absolute;margin-left:355.2pt;margin-top:14.95pt;width:5pt;height:56.5pt;z-index:-2513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" filled="f" strokecolor="black [3213]" strokeweight="1pt"/>
            </w:pict>
          </mc:Fallback>
        </mc:AlternateContent>
      </w:r>
      <w:r w:rsidRPr="00471EAC">
        <w:rPr>
          <w:rFonts w:cs="Times New Roman"/>
          <w:szCs w:val="21"/>
          <w:shd w:val="clear" w:color="auto" w:fill="FFFFFF"/>
        </w:rPr>
        <w:t>C</w:t>
      </w:r>
      <w:r w:rsidRPr="00471EAC">
        <w:rPr>
          <w:rFonts w:cs="Times New Roman"/>
        </w:rPr>
        <w:t>．</w:t>
      </w:r>
      <w:r w:rsidRPr="00471EAC">
        <w:rPr>
          <w:rFonts w:cs="Times New Roman" w:hint="eastAsia"/>
        </w:rPr>
        <w:t>减小人的动量变化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</w:rPr>
        <w:tab/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D</w:t>
      </w:r>
      <w:r w:rsidRPr="00471EAC">
        <w:rPr>
          <w:rFonts w:cs="Times New Roman"/>
        </w:rPr>
        <w:t>．</w:t>
      </w:r>
      <w:r w:rsidRPr="00471EAC">
        <w:rPr>
          <w:rFonts w:cs="Times New Roman" w:hint="eastAsia"/>
        </w:rPr>
        <w:t>减小人的能量变化</w:t>
      </w:r>
    </w:p>
    <w:p w14:paraId="59E8DA44" w14:textId="77777777" w:rsidR="00667A3E" w:rsidRPr="00471EAC" w:rsidRDefault="00667A3E" w:rsidP="00667A3E">
      <w:pPr>
        <w:overflowPunct w:val="0"/>
        <w:spacing w:beforeLines="30" w:before="72" w:line="312" w:lineRule="auto"/>
        <w:ind w:left="420" w:rightChars="1457" w:right="3060" w:hangingChars="199" w:hanging="420"/>
        <w:rPr>
          <w:rFonts w:cs="Times New Roman"/>
        </w:rPr>
      </w:pP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35744" behindDoc="1" locked="0" layoutInCell="1" allowOverlap="1" wp14:anchorId="4394FCC5" wp14:editId="0C0649F1">
                <wp:simplePos x="0" y="0"/>
                <wp:positionH relativeFrom="column">
                  <wp:posOffset>3900170</wp:posOffset>
                </wp:positionH>
                <wp:positionV relativeFrom="paragraph">
                  <wp:posOffset>200660</wp:posOffset>
                </wp:positionV>
                <wp:extent cx="673100" cy="248285"/>
                <wp:effectExtent l="0" t="0" r="0" b="0"/>
                <wp:wrapNone/>
                <wp:docPr id="24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100" cy="2482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4925ED" w14:textId="77777777" w:rsidR="00667A3E" w:rsidRPr="00152982" w:rsidRDefault="00667A3E" w:rsidP="00667A3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接</w:t>
                            </w:r>
                            <w:r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控制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94FCC5" id="_x0000_s1432" type="#_x0000_t202" style="position:absolute;left:0;text-align:left;margin-left:307.1pt;margin-top:15.8pt;width:53pt;height:19.55pt;z-index:-25138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" filled="f" stroked="f">
                <v:textbox style="mso-fit-shape-to-text:t">
                  <w:txbxContent>
                    <w:p w14:paraId="594925ED" w14:textId="77777777" w:rsidR="00667A3E" w:rsidRPr="00152982" w:rsidRDefault="00667A3E" w:rsidP="00667A3E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接</w:t>
                      </w:r>
                      <w:r>
                        <w:rPr>
                          <w:rFonts w:ascii="宋体" w:hAnsi="宋体"/>
                          <w:sz w:val="18"/>
                          <w:szCs w:val="18"/>
                        </w:rPr>
                        <w:t>控制器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32672" behindDoc="1" locked="0" layoutInCell="1" allowOverlap="1" wp14:anchorId="573BD3F5" wp14:editId="6721512B">
                <wp:simplePos x="0" y="0"/>
                <wp:positionH relativeFrom="column">
                  <wp:posOffset>4306609</wp:posOffset>
                </wp:positionH>
                <wp:positionV relativeFrom="paragraph">
                  <wp:posOffset>433838</wp:posOffset>
                </wp:positionV>
                <wp:extent cx="285750" cy="0"/>
                <wp:effectExtent l="0" t="0" r="0" b="0"/>
                <wp:wrapNone/>
                <wp:docPr id="234" name="直接连接符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575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61B3A0" id="直接连接符 234" o:spid="_x0000_s1026" style="position:absolute;flip:x;z-index:-2513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9.1pt,34.15pt" to="361.6pt,3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" strokecolor="black [3213]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33696" behindDoc="1" locked="0" layoutInCell="1" allowOverlap="1" wp14:anchorId="70E8E1A0" wp14:editId="0433C9FF">
                <wp:simplePos x="0" y="0"/>
                <wp:positionH relativeFrom="column">
                  <wp:posOffset>4306609</wp:posOffset>
                </wp:positionH>
                <wp:positionV relativeFrom="paragraph">
                  <wp:posOffset>205325</wp:posOffset>
                </wp:positionV>
                <wp:extent cx="285750" cy="0"/>
                <wp:effectExtent l="0" t="0" r="0" b="0"/>
                <wp:wrapNone/>
                <wp:docPr id="235" name="直接连接符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575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C47157" id="直接连接符 235" o:spid="_x0000_s1026" style="position:absolute;flip:x;z-index:-2513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9.1pt,16.15pt" to="361.6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" strokecolor="black [3213]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36768" behindDoc="1" locked="0" layoutInCell="1" allowOverlap="1" wp14:anchorId="65C2A40E" wp14:editId="684F555A">
                <wp:simplePos x="0" y="0"/>
                <wp:positionH relativeFrom="column">
                  <wp:posOffset>4574633</wp:posOffset>
                </wp:positionH>
                <wp:positionV relativeFrom="paragraph">
                  <wp:posOffset>162002</wp:posOffset>
                </wp:positionV>
                <wp:extent cx="800100" cy="304684"/>
                <wp:effectExtent l="0" t="0" r="19050" b="19685"/>
                <wp:wrapNone/>
                <wp:docPr id="229" name="矩形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30468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8A919D9" id="矩形 229" o:spid="_x0000_s1026" style="position:absolute;margin-left:360.2pt;margin-top:12.75pt;width:63pt;height:24pt;z-index:-25137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" filled="f" strokecolor="black [3213]" strokeweight="1pt"/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37792" behindDoc="1" locked="0" layoutInCell="1" allowOverlap="1" wp14:anchorId="1F7C00B9" wp14:editId="468A3D61">
                <wp:simplePos x="0" y="0"/>
                <wp:positionH relativeFrom="column">
                  <wp:posOffset>4574633</wp:posOffset>
                </wp:positionH>
                <wp:positionV relativeFrom="paragraph">
                  <wp:posOffset>181045</wp:posOffset>
                </wp:positionV>
                <wp:extent cx="76200" cy="95214"/>
                <wp:effectExtent l="0" t="0" r="19050" b="19685"/>
                <wp:wrapNone/>
                <wp:docPr id="231" name="直接连接符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0" cy="95214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157DE1" id="直接连接符 231" o:spid="_x0000_s1026" style="position:absolute;z-index:-25137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0.2pt,14.25pt" to="366.2pt,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" strokecolor="black [3213]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38816" behindDoc="1" locked="0" layoutInCell="1" allowOverlap="1" wp14:anchorId="4247CD0D" wp14:editId="40618A5B">
                <wp:simplePos x="0" y="0"/>
                <wp:positionH relativeFrom="column">
                  <wp:posOffset>4587333</wp:posOffset>
                </wp:positionH>
                <wp:positionV relativeFrom="paragraph">
                  <wp:posOffset>358777</wp:posOffset>
                </wp:positionV>
                <wp:extent cx="63500" cy="88866"/>
                <wp:effectExtent l="0" t="0" r="31750" b="26035"/>
                <wp:wrapNone/>
                <wp:docPr id="232" name="直接连接符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3500" cy="88866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68896C" id="直接连接符 232" o:spid="_x0000_s1026" style="position:absolute;flip:x;z-index:-25137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1.2pt,28.25pt" to="366.2pt,3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" strokecolor="black [3213]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39840" behindDoc="1" locked="0" layoutInCell="1" allowOverlap="1" wp14:anchorId="1F7E0E44" wp14:editId="79058FE9">
                <wp:simplePos x="0" y="0"/>
                <wp:positionH relativeFrom="column">
                  <wp:posOffset>5101683</wp:posOffset>
                </wp:positionH>
                <wp:positionV relativeFrom="paragraph">
                  <wp:posOffset>181045</wp:posOffset>
                </wp:positionV>
                <wp:extent cx="273050" cy="272946"/>
                <wp:effectExtent l="0" t="0" r="12700" b="13335"/>
                <wp:wrapNone/>
                <wp:docPr id="236" name="椭圆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050" cy="272946"/>
                        </a:xfrm>
                        <a:prstGeom prst="ellipse">
                          <a:avLst/>
                        </a:prstGeom>
                        <a:pattFill prst="pct20">
                          <a:fgClr>
                            <a:schemeClr val="tx1"/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828C0E0" id="椭圆 236" o:spid="_x0000_s1026" style="position:absolute;margin-left:401.7pt;margin-top:14.25pt;width:21.5pt;height:21.5pt;z-index:-25137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" fillcolor="black [3213]" strokecolor="black [3213]" strokeweight="1pt">
                <v:fill r:id="rId78" o:title="" color2="white [3212]" type="pattern"/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40864" behindDoc="1" locked="0" layoutInCell="1" allowOverlap="1" wp14:anchorId="1668B2EB" wp14:editId="656EC917">
                <wp:simplePos x="0" y="0"/>
                <wp:positionH relativeFrom="column">
                  <wp:posOffset>4650833</wp:posOffset>
                </wp:positionH>
                <wp:positionV relativeFrom="paragraph">
                  <wp:posOffset>415906</wp:posOffset>
                </wp:positionV>
                <wp:extent cx="0" cy="266599"/>
                <wp:effectExtent l="0" t="0" r="38100" b="19685"/>
                <wp:wrapNone/>
                <wp:docPr id="237" name="直接连接符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659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57E3B2" id="直接连接符 237" o:spid="_x0000_s1026" style="position:absolute;z-index:-2513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6.2pt,32.75pt" to="366.2pt,5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41888" behindDoc="1" locked="0" layoutInCell="1" allowOverlap="1" wp14:anchorId="4AD51028" wp14:editId="6625637A">
                <wp:simplePos x="0" y="0"/>
                <wp:positionH relativeFrom="column">
                  <wp:posOffset>5069933</wp:posOffset>
                </wp:positionH>
                <wp:positionV relativeFrom="paragraph">
                  <wp:posOffset>625184</wp:posOffset>
                </wp:positionV>
                <wp:extent cx="502284" cy="248824"/>
                <wp:effectExtent l="0" t="0" r="0" b="0"/>
                <wp:wrapNone/>
                <wp:docPr id="23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284" cy="2488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40E8EF" w14:textId="77777777" w:rsidR="00667A3E" w:rsidRPr="00152982" w:rsidRDefault="00667A3E" w:rsidP="00667A3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52982">
                              <w:rPr>
                                <w:rFonts w:ascii="宋体" w:hAnsi="宋体"/>
                                <w:sz w:val="18"/>
                                <w:szCs w:val="18"/>
                              </w:rPr>
                              <w:t>滚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D51028" id="_x0000_s1433" type="#_x0000_t202" style="position:absolute;left:0;text-align:left;margin-left:399.2pt;margin-top:49.25pt;width:39.55pt;height:19.6pt;z-index:-25137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" filled="f" stroked="f">
                <v:textbox style="mso-fit-shape-to-text:t">
                  <w:txbxContent>
                    <w:p w14:paraId="6640E8EF" w14:textId="77777777" w:rsidR="00667A3E" w:rsidRPr="00152982" w:rsidRDefault="00667A3E" w:rsidP="00667A3E">
                      <w:pPr>
                        <w:rPr>
                          <w:sz w:val="18"/>
                          <w:szCs w:val="18"/>
                        </w:rPr>
                      </w:pPr>
                      <w:r w:rsidRPr="00152982">
                        <w:rPr>
                          <w:rFonts w:ascii="宋体" w:hAnsi="宋体"/>
                          <w:sz w:val="18"/>
                          <w:szCs w:val="18"/>
                        </w:rPr>
                        <w:t>滚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42912" behindDoc="1" locked="0" layoutInCell="1" allowOverlap="1" wp14:anchorId="3D61BC0F" wp14:editId="43661D48">
                <wp:simplePos x="0" y="0"/>
                <wp:positionH relativeFrom="column">
                  <wp:posOffset>5323933</wp:posOffset>
                </wp:positionH>
                <wp:positionV relativeFrom="paragraph">
                  <wp:posOffset>16008</wp:posOffset>
                </wp:positionV>
                <wp:extent cx="374650" cy="615716"/>
                <wp:effectExtent l="0" t="0" r="0" b="0"/>
                <wp:wrapNone/>
                <wp:docPr id="23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650" cy="61571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3511FB" w14:textId="77777777" w:rsidR="00667A3E" w:rsidRPr="00152982" w:rsidRDefault="00667A3E" w:rsidP="00667A3E">
                            <w:pPr>
                              <w:spacing w:line="240" w:lineRule="exact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永磁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61BC0F" id="_x0000_s1434" type="#_x0000_t202" style="position:absolute;left:0;text-align:left;margin-left:419.2pt;margin-top:1.25pt;width:29.5pt;height:48.5pt;z-index:-25137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" filled="f" stroked="f">
                <v:textbox>
                  <w:txbxContent>
                    <w:p w14:paraId="633511FB" w14:textId="77777777" w:rsidR="00667A3E" w:rsidRPr="00152982" w:rsidRDefault="00667A3E" w:rsidP="00667A3E">
                      <w:pPr>
                        <w:spacing w:line="240" w:lineRule="exact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永磁体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43936" behindDoc="1" locked="0" layoutInCell="1" allowOverlap="1" wp14:anchorId="4C7C066A" wp14:editId="3F7E2474">
                <wp:simplePos x="0" y="0"/>
                <wp:positionH relativeFrom="column">
                  <wp:posOffset>4371433</wp:posOffset>
                </wp:positionH>
                <wp:positionV relativeFrom="paragraph">
                  <wp:posOffset>631142</wp:posOffset>
                </wp:positionV>
                <wp:extent cx="667384" cy="248824"/>
                <wp:effectExtent l="0" t="0" r="0" b="0"/>
                <wp:wrapNone/>
                <wp:docPr id="24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7384" cy="2488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FFBF60" w14:textId="77777777" w:rsidR="00667A3E" w:rsidRPr="00152982" w:rsidRDefault="00667A3E" w:rsidP="00667A3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18"/>
                                <w:szCs w:val="18"/>
                              </w:rPr>
                              <w:t>触点开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7C066A" id="_x0000_s1435" type="#_x0000_t202" style="position:absolute;left:0;text-align:left;margin-left:344.2pt;margin-top:49.7pt;width:52.55pt;height:19.6pt;z-index:-2513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" filled="f" stroked="f">
                <v:textbox style="mso-fit-shape-to-text:t">
                  <w:txbxContent>
                    <w:p w14:paraId="05FFBF60" w14:textId="77777777" w:rsidR="00667A3E" w:rsidRPr="00152982" w:rsidRDefault="00667A3E" w:rsidP="00667A3E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触点开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44960" behindDoc="1" locked="0" layoutInCell="1" allowOverlap="1" wp14:anchorId="50C5640E" wp14:editId="6549530D">
                <wp:simplePos x="0" y="0"/>
                <wp:positionH relativeFrom="column">
                  <wp:posOffset>5247733</wp:posOffset>
                </wp:positionH>
                <wp:positionV relativeFrom="paragraph">
                  <wp:posOffset>415906</wp:posOffset>
                </wp:positionV>
                <wp:extent cx="0" cy="266599"/>
                <wp:effectExtent l="0" t="0" r="38100" b="19685"/>
                <wp:wrapNone/>
                <wp:docPr id="242" name="直接连接符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659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F66755" id="直接连接符 242" o:spid="_x0000_s1026" style="position:absolute;z-index:-25137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3.2pt,32.75pt" to="413.2pt,5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" strokecolor="black [3213]" strokeweight=".5pt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45984" behindDoc="1" locked="0" layoutInCell="1" allowOverlap="1" wp14:anchorId="699EC0AA" wp14:editId="4903FC8E">
                <wp:simplePos x="0" y="0"/>
                <wp:positionH relativeFrom="column">
                  <wp:posOffset>5373409</wp:posOffset>
                </wp:positionH>
                <wp:positionV relativeFrom="paragraph">
                  <wp:posOffset>66788</wp:posOffset>
                </wp:positionV>
                <wp:extent cx="254000" cy="488764"/>
                <wp:effectExtent l="0" t="0" r="12700" b="26035"/>
                <wp:wrapNone/>
                <wp:docPr id="230" name="矩形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4000" cy="48876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DE347C" id="矩形 230" o:spid="_x0000_s1026" style="position:absolute;margin-left:423.1pt;margin-top:5.25pt;width:20pt;height:38.5pt;z-index:-25137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" filled="f" strokecolor="black [3213]" strokeweight="1pt"/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947008" behindDoc="1" locked="0" layoutInCell="1" allowOverlap="1" wp14:anchorId="0C224B19" wp14:editId="38FC9D77">
                <wp:simplePos x="0" y="0"/>
                <wp:positionH relativeFrom="column">
                  <wp:posOffset>4717681</wp:posOffset>
                </wp:positionH>
                <wp:positionV relativeFrom="paragraph">
                  <wp:posOffset>874008</wp:posOffset>
                </wp:positionV>
                <wp:extent cx="457834" cy="248824"/>
                <wp:effectExtent l="0" t="0" r="0" b="0"/>
                <wp:wrapNone/>
                <wp:docPr id="25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834" cy="2488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5D7CA6" w14:textId="77777777" w:rsidR="00667A3E" w:rsidRPr="00F314F8" w:rsidRDefault="00667A3E" w:rsidP="00667A3E">
                            <w:pPr>
                              <w:rPr>
                                <w:rFonts w:cs="Times New Roman"/>
                                <w:sz w:val="18"/>
                              </w:rPr>
                            </w:pPr>
                            <w:r w:rsidRPr="00F314F8">
                              <w:rPr>
                                <w:rFonts w:cs="Times New Roman"/>
                                <w:sz w:val="18"/>
                              </w:rPr>
                              <w:t>图</w:t>
                            </w:r>
                            <w:r w:rsidRPr="00F314F8">
                              <w:rPr>
                                <w:rFonts w:cs="Times New Roman"/>
                                <w:sz w:val="18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C224B19" id="_x0000_s1436" type="#_x0000_t202" style="position:absolute;left:0;text-align:left;margin-left:371.45pt;margin-top:68.8pt;width:36.05pt;height:19.6pt;z-index:-25136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" filled="f" stroked="f">
                <v:textbox style="mso-fit-shape-to-text:t">
                  <w:txbxContent>
                    <w:p w14:paraId="3F5D7CA6" w14:textId="77777777" w:rsidR="00667A3E" w:rsidRPr="00F314F8" w:rsidRDefault="00667A3E" w:rsidP="00667A3E">
                      <w:pPr>
                        <w:rPr>
                          <w:rFonts w:cs="Times New Roman"/>
                          <w:sz w:val="18"/>
                        </w:rPr>
                      </w:pPr>
                      <w:r w:rsidRPr="00F314F8">
                        <w:rPr>
                          <w:rFonts w:cs="Times New Roman"/>
                          <w:sz w:val="18"/>
                        </w:rPr>
                        <w:t>图</w:t>
                      </w:r>
                      <w:r w:rsidRPr="00F314F8">
                        <w:rPr>
                          <w:rFonts w:cs="Times New Roman"/>
                          <w:sz w:val="1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8877F2">
        <w:rPr>
          <w:rFonts w:cs="Times New Roman"/>
          <w:b/>
          <w:bCs/>
        </w:rPr>
        <w:t>10</w:t>
      </w:r>
      <w:r w:rsidRPr="008877F2">
        <w:rPr>
          <w:rFonts w:cs="Times New Roman"/>
          <w:b/>
          <w:bCs/>
        </w:rPr>
        <w:t>．</w:t>
      </w:r>
      <w:r w:rsidRPr="00471EAC">
        <w:rPr>
          <w:rFonts w:cs="Times New Roman"/>
        </w:rPr>
        <w:t>如图</w:t>
      </w:r>
      <w:r w:rsidRPr="00471EAC">
        <w:rPr>
          <w:rFonts w:cs="Times New Roman"/>
        </w:rPr>
        <w:t>5</w:t>
      </w:r>
      <w:r w:rsidRPr="00471EAC">
        <w:rPr>
          <w:rFonts w:cs="Times New Roman" w:hint="eastAsia"/>
        </w:rPr>
        <w:t>所示</w:t>
      </w:r>
      <w:r w:rsidRPr="00471EAC">
        <w:rPr>
          <w:rFonts w:cs="Times New Roman"/>
        </w:rPr>
        <w:t>是滚球碰撞传感器</w:t>
      </w:r>
      <w:r>
        <w:rPr>
          <w:rFonts w:cs="Times New Roman" w:hint="eastAsia"/>
        </w:rPr>
        <w:t>．</w:t>
      </w:r>
      <w:r w:rsidRPr="00471EAC">
        <w:rPr>
          <w:rFonts w:cs="Times New Roman"/>
        </w:rPr>
        <w:t>正常行驶</w:t>
      </w:r>
      <w:r w:rsidRPr="00471EAC">
        <w:rPr>
          <w:rFonts w:cs="Times New Roman" w:hint="eastAsia"/>
        </w:rPr>
        <w:t>时，传感器处于一种水平状态，</w:t>
      </w:r>
      <w:r w:rsidRPr="00471EAC">
        <w:rPr>
          <w:rFonts w:cs="Times New Roman"/>
        </w:rPr>
        <w:t>滚球被永磁</w:t>
      </w:r>
      <w:r w:rsidRPr="00471EAC">
        <w:rPr>
          <w:rFonts w:cs="Times New Roman" w:hint="eastAsia"/>
        </w:rPr>
        <w:t>体吸附在右侧</w:t>
      </w:r>
      <w:r>
        <w:rPr>
          <w:rFonts w:cs="Times New Roman"/>
        </w:rPr>
        <w:t>．</w:t>
      </w:r>
      <w:r w:rsidRPr="00471EAC">
        <w:rPr>
          <w:rFonts w:cs="Times New Roman"/>
        </w:rPr>
        <w:t>当碰撞强度达到一定程度时，滚球</w:t>
      </w:r>
      <w:r w:rsidRPr="00471EAC">
        <w:rPr>
          <w:rFonts w:cs="Times New Roman" w:hint="eastAsia"/>
        </w:rPr>
        <w:t>将</w:t>
      </w:r>
      <w:r w:rsidRPr="00471EAC">
        <w:rPr>
          <w:rFonts w:cs="Times New Roman"/>
        </w:rPr>
        <w:t>脱离</w:t>
      </w:r>
      <w:r w:rsidRPr="00471EAC">
        <w:rPr>
          <w:rFonts w:cs="Times New Roman" w:hint="eastAsia"/>
        </w:rPr>
        <w:t>永</w:t>
      </w:r>
      <w:r w:rsidRPr="00471EAC">
        <w:rPr>
          <w:rFonts w:cs="Times New Roman"/>
        </w:rPr>
        <w:t>磁</w:t>
      </w:r>
      <w:r w:rsidRPr="00471EAC">
        <w:rPr>
          <w:rFonts w:cs="Times New Roman" w:hint="eastAsia"/>
        </w:rPr>
        <w:t>体</w:t>
      </w:r>
      <w:r w:rsidRPr="00471EAC">
        <w:rPr>
          <w:rFonts w:cs="Times New Roman"/>
        </w:rPr>
        <w:t>向左滚动，撞击两个触点</w:t>
      </w:r>
      <w:r w:rsidRPr="00471EAC">
        <w:rPr>
          <w:rFonts w:cs="Times New Roman" w:hint="eastAsia"/>
        </w:rPr>
        <w:t>开关</w:t>
      </w:r>
      <w:r w:rsidRPr="00471EAC">
        <w:rPr>
          <w:rFonts w:cs="Times New Roman"/>
        </w:rPr>
        <w:t>，</w:t>
      </w:r>
      <w:r w:rsidRPr="00471EAC">
        <w:rPr>
          <w:rFonts w:cs="Times New Roman" w:hint="eastAsia"/>
        </w:rPr>
        <w:t>向控制器发出信号</w:t>
      </w:r>
      <w:r>
        <w:rPr>
          <w:rFonts w:cs="Times New Roman"/>
        </w:rPr>
        <w:t>．</w:t>
      </w:r>
    </w:p>
    <w:p w14:paraId="550A42FC" w14:textId="77777777" w:rsidR="00667A3E" w:rsidRPr="00471EAC" w:rsidRDefault="00667A3E" w:rsidP="00667A3E">
      <w:pPr>
        <w:overflowPunct w:val="0"/>
        <w:spacing w:beforeLines="30" w:before="72" w:line="312" w:lineRule="auto"/>
        <w:rPr>
          <w:rFonts w:cs="Times New Roman"/>
        </w:rPr>
      </w:pPr>
      <w:r w:rsidRPr="008877F2">
        <w:rPr>
          <w:rFonts w:ascii="宋体" w:hAnsi="宋体" w:cs="Times New Roman"/>
        </w:rPr>
        <w:t>（1）</w:t>
      </w:r>
      <w:r w:rsidRPr="00471EAC">
        <w:rPr>
          <w:rFonts w:cs="Times New Roman" w:hint="eastAsia"/>
        </w:rPr>
        <w:t>当汽车在以下哪种</w:t>
      </w:r>
      <w:r w:rsidRPr="00471EAC">
        <w:rPr>
          <w:rFonts w:cs="Times New Roman"/>
        </w:rPr>
        <w:t>情况</w:t>
      </w:r>
      <w:r w:rsidRPr="00471EAC">
        <w:rPr>
          <w:rFonts w:cs="Times New Roman" w:hint="eastAsia"/>
        </w:rPr>
        <w:t>下，能使滚球向左滚动</w:t>
      </w:r>
    </w:p>
    <w:p w14:paraId="05B8A70D" w14:textId="77777777" w:rsidR="00667A3E" w:rsidRPr="00471EAC" w:rsidRDefault="00667A3E" w:rsidP="00667A3E">
      <w:pPr>
        <w:overflowPunct w:val="0"/>
        <w:spacing w:line="312" w:lineRule="auto"/>
        <w:ind w:firstLineChars="260" w:firstLine="546"/>
        <w:rPr>
          <w:rFonts w:cs="Times New Roman"/>
          <w:color w:val="000000" w:themeColor="text1"/>
          <w:szCs w:val="21"/>
          <w:shd w:val="clear" w:color="auto" w:fill="FFFFFF"/>
        </w:rPr>
      </w:pPr>
      <w:r w:rsidRPr="00471EAC">
        <w:rPr>
          <w:rFonts w:cs="Times New Roman"/>
          <w:szCs w:val="21"/>
          <w:shd w:val="clear" w:color="auto" w:fill="FFFFFF"/>
        </w:rPr>
        <w:t>A</w:t>
      </w:r>
      <w:r w:rsidRPr="00471EAC">
        <w:rPr>
          <w:rFonts w:cs="Times New Roman"/>
        </w:rPr>
        <w:t>．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向右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以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足够大速度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匀速行驶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ab/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ab/>
      </w:r>
      <w:r>
        <w:rPr>
          <w:rFonts w:cs="Times New Roman"/>
          <w:color w:val="000000" w:themeColor="text1"/>
          <w:szCs w:val="21"/>
          <w:shd w:val="clear" w:color="auto" w:fill="FFFFFF"/>
        </w:rPr>
        <w:tab/>
      </w:r>
      <w:r w:rsidRPr="00471EAC">
        <w:rPr>
          <w:rFonts w:cs="Times New Roman"/>
          <w:szCs w:val="21"/>
          <w:shd w:val="clear" w:color="auto" w:fill="FFFFFF"/>
        </w:rPr>
        <w:t>B</w:t>
      </w:r>
      <w:r w:rsidRPr="00471EAC">
        <w:rPr>
          <w:rFonts w:cs="Times New Roman"/>
        </w:rPr>
        <w:t>．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向左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以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足够大速度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匀速行驶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ab/>
      </w:r>
    </w:p>
    <w:p w14:paraId="17ED479C" w14:textId="77777777" w:rsidR="00667A3E" w:rsidRPr="00471EAC" w:rsidRDefault="00667A3E" w:rsidP="00667A3E">
      <w:pPr>
        <w:overflowPunct w:val="0"/>
        <w:spacing w:line="312" w:lineRule="auto"/>
        <w:ind w:firstLineChars="260" w:firstLine="546"/>
        <w:rPr>
          <w:rFonts w:cs="Times New Roman"/>
          <w:color w:val="000000" w:themeColor="text1"/>
          <w:szCs w:val="21"/>
          <w:shd w:val="clear" w:color="auto" w:fill="FFFFFF"/>
        </w:rPr>
      </w:pPr>
      <w:r w:rsidRPr="00471EAC">
        <w:rPr>
          <w:rFonts w:cs="Times New Roman"/>
          <w:szCs w:val="21"/>
          <w:shd w:val="clear" w:color="auto" w:fill="FFFFFF"/>
        </w:rPr>
        <w:t>C</w:t>
      </w:r>
      <w:r w:rsidRPr="00471EAC">
        <w:rPr>
          <w:rFonts w:cs="Times New Roman"/>
        </w:rPr>
        <w:t>．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向右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以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足够大速度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发生碰撞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ab/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ab/>
      </w:r>
      <w:r>
        <w:rPr>
          <w:rFonts w:cs="Times New Roman"/>
          <w:color w:val="000000" w:themeColor="text1"/>
          <w:szCs w:val="21"/>
          <w:shd w:val="clear" w:color="auto" w:fill="FFFFFF"/>
        </w:rPr>
        <w:tab/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D</w:t>
      </w:r>
      <w:r w:rsidRPr="00471EAC">
        <w:rPr>
          <w:rFonts w:cs="Times New Roman"/>
        </w:rPr>
        <w:t>．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向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左以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足够大速度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发生碰撞</w:t>
      </w:r>
    </w:p>
    <w:p w14:paraId="04E0F3C2" w14:textId="77777777" w:rsidR="00667A3E" w:rsidRDefault="00667A3E" w:rsidP="00667A3E">
      <w:pPr>
        <w:overflowPunct w:val="0"/>
        <w:spacing w:beforeLines="30" w:before="72" w:line="312" w:lineRule="auto"/>
        <w:ind w:left="546" w:hangingChars="260" w:hanging="546"/>
        <w:rPr>
          <w:rFonts w:cs="Times New Roman"/>
          <w:color w:val="000000" w:themeColor="text1"/>
          <w:szCs w:val="21"/>
          <w:shd w:val="clear" w:color="auto" w:fill="FFFFFF"/>
        </w:rPr>
      </w:pPr>
      <w:r w:rsidRPr="008877F2">
        <w:rPr>
          <w:rFonts w:ascii="宋体" w:hAnsi="宋体" w:cs="Times New Roman" w:hint="eastAsia"/>
          <w:color w:val="000000" w:themeColor="text1"/>
          <w:szCs w:val="21"/>
          <w:shd w:val="clear" w:color="auto" w:fill="FFFFFF"/>
        </w:rPr>
        <w:t>（</w:t>
      </w:r>
      <w:r w:rsidRPr="008877F2">
        <w:rPr>
          <w:rFonts w:ascii="宋体" w:hAnsi="宋体" w:cs="Times New Roman"/>
          <w:color w:val="000000" w:themeColor="text1"/>
          <w:szCs w:val="21"/>
          <w:shd w:val="clear" w:color="auto" w:fill="FFFFFF"/>
        </w:rPr>
        <w:t>2</w:t>
      </w:r>
      <w:r w:rsidRPr="008877F2">
        <w:rPr>
          <w:rFonts w:ascii="宋体" w:hAnsi="宋体" w:cs="Times New Roman" w:hint="eastAsia"/>
          <w:color w:val="000000" w:themeColor="text1"/>
          <w:szCs w:val="21"/>
          <w:shd w:val="clear" w:color="auto" w:fill="FFFFFF"/>
        </w:rPr>
        <w:t>）</w:t>
      </w:r>
      <w:r w:rsidRPr="008877F2">
        <w:rPr>
          <w:rFonts w:cs="Times New Roman" w:hint="eastAsia"/>
          <w:color w:val="000000" w:themeColor="text1"/>
          <w:spacing w:val="-4"/>
          <w:szCs w:val="21"/>
          <w:shd w:val="clear" w:color="auto" w:fill="FFFFFF"/>
        </w:rPr>
        <w:t>假设</w:t>
      </w:r>
      <w:r w:rsidRPr="008877F2">
        <w:rPr>
          <w:rFonts w:cs="Times New Roman"/>
          <w:color w:val="000000" w:themeColor="text1"/>
          <w:spacing w:val="-4"/>
          <w:szCs w:val="21"/>
          <w:shd w:val="clear" w:color="auto" w:fill="FFFFFF"/>
        </w:rPr>
        <w:t>滚球的质量为</w:t>
      </w:r>
      <w:r w:rsidRPr="008877F2">
        <w:rPr>
          <w:rFonts w:cs="Times New Roman"/>
          <w:color w:val="000000" w:themeColor="text1"/>
          <w:spacing w:val="-4"/>
          <w:position w:val="-6"/>
          <w:szCs w:val="21"/>
          <w:shd w:val="clear" w:color="auto" w:fill="FFFFFF"/>
        </w:rPr>
        <w:object w:dxaOrig="279" w:dyaOrig="260" w14:anchorId="1F9E6A56">
          <v:shape id="_x0000_i1043" type="#_x0000_t75" style="width:13.8pt;height:13.35pt" o:ole="">
            <v:imagedata r:id="rId79" o:title=""/>
          </v:shape>
          <o:OLEObject Type="Embed" ProgID="Equation.DSMT4" ShapeID="_x0000_i1043" DrawAspect="Content" ObjectID="_1799439009" r:id="rId80"/>
        </w:object>
      </w:r>
      <w:r w:rsidRPr="008877F2">
        <w:rPr>
          <w:rFonts w:cs="Times New Roman"/>
          <w:color w:val="000000" w:themeColor="text1"/>
          <w:spacing w:val="-4"/>
          <w:szCs w:val="21"/>
          <w:shd w:val="clear" w:color="auto" w:fill="FFFFFF"/>
        </w:rPr>
        <w:t>g</w:t>
      </w:r>
      <w:r w:rsidRPr="008877F2">
        <w:rPr>
          <w:rFonts w:cs="Times New Roman"/>
          <w:color w:val="000000" w:themeColor="text1"/>
          <w:spacing w:val="-4"/>
          <w:szCs w:val="21"/>
          <w:shd w:val="clear" w:color="auto" w:fill="FFFFFF"/>
        </w:rPr>
        <w:t>，</w:t>
      </w:r>
      <w:r w:rsidRPr="008877F2">
        <w:rPr>
          <w:rFonts w:cs="Times New Roman" w:hint="eastAsia"/>
          <w:color w:val="000000" w:themeColor="text1"/>
          <w:spacing w:val="-4"/>
          <w:szCs w:val="21"/>
          <w:shd w:val="clear" w:color="auto" w:fill="FFFFFF"/>
        </w:rPr>
        <w:t>永</w:t>
      </w:r>
      <w:r w:rsidRPr="008877F2">
        <w:rPr>
          <w:rFonts w:cs="Times New Roman"/>
          <w:color w:val="000000" w:themeColor="text1"/>
          <w:spacing w:val="-4"/>
          <w:szCs w:val="21"/>
          <w:shd w:val="clear" w:color="auto" w:fill="FFFFFF"/>
        </w:rPr>
        <w:t>磁</w:t>
      </w:r>
      <w:r w:rsidRPr="008877F2">
        <w:rPr>
          <w:rFonts w:cs="Times New Roman" w:hint="eastAsia"/>
          <w:color w:val="000000" w:themeColor="text1"/>
          <w:spacing w:val="-4"/>
          <w:szCs w:val="21"/>
          <w:shd w:val="clear" w:color="auto" w:fill="FFFFFF"/>
        </w:rPr>
        <w:t>体</w:t>
      </w:r>
      <w:r w:rsidRPr="008877F2">
        <w:rPr>
          <w:rFonts w:cs="Times New Roman"/>
          <w:color w:val="000000" w:themeColor="text1"/>
          <w:spacing w:val="-4"/>
          <w:szCs w:val="21"/>
          <w:shd w:val="clear" w:color="auto" w:fill="FFFFFF"/>
        </w:rPr>
        <w:t>对</w:t>
      </w:r>
      <w:r w:rsidRPr="008877F2">
        <w:rPr>
          <w:rFonts w:cs="Times New Roman" w:hint="eastAsia"/>
          <w:color w:val="000000" w:themeColor="text1"/>
          <w:spacing w:val="-4"/>
          <w:szCs w:val="21"/>
          <w:shd w:val="clear" w:color="auto" w:fill="FFFFFF"/>
        </w:rPr>
        <w:t>它</w:t>
      </w:r>
      <w:r w:rsidRPr="008877F2">
        <w:rPr>
          <w:rFonts w:cs="Times New Roman"/>
          <w:color w:val="000000" w:themeColor="text1"/>
          <w:spacing w:val="-4"/>
          <w:szCs w:val="21"/>
          <w:shd w:val="clear" w:color="auto" w:fill="FFFFFF"/>
        </w:rPr>
        <w:t>的最大吸引力为</w:t>
      </w:r>
      <w:r w:rsidRPr="008877F2">
        <w:rPr>
          <w:rFonts w:cs="Times New Roman"/>
          <w:color w:val="000000" w:themeColor="text1"/>
          <w:spacing w:val="-4"/>
          <w:position w:val="-6"/>
          <w:szCs w:val="21"/>
          <w:shd w:val="clear" w:color="auto" w:fill="FFFFFF"/>
        </w:rPr>
        <w:object w:dxaOrig="180" w:dyaOrig="260" w14:anchorId="1B621E31">
          <v:shape id="_x0000_i1044" type="#_x0000_t75" style="width:8.95pt;height:13.35pt" o:ole="">
            <v:imagedata r:id="rId81" o:title=""/>
          </v:shape>
          <o:OLEObject Type="Embed" ProgID="Equation.DSMT4" ShapeID="_x0000_i1044" DrawAspect="Content" ObjectID="_1799439010" r:id="rId82"/>
        </w:object>
      </w:r>
      <w:r w:rsidRPr="008877F2">
        <w:rPr>
          <w:rFonts w:cs="Times New Roman"/>
          <w:color w:val="000000" w:themeColor="text1"/>
          <w:spacing w:val="-4"/>
          <w:szCs w:val="21"/>
          <w:shd w:val="clear" w:color="auto" w:fill="FFFFFF"/>
        </w:rPr>
        <w:t>N</w:t>
      </w:r>
      <w:r w:rsidRPr="008877F2">
        <w:rPr>
          <w:rFonts w:cs="Times New Roman"/>
          <w:color w:val="000000" w:themeColor="text1"/>
          <w:spacing w:val="-4"/>
          <w:szCs w:val="21"/>
          <w:shd w:val="clear" w:color="auto" w:fill="FFFFFF"/>
        </w:rPr>
        <w:t>，</w:t>
      </w:r>
      <w:r w:rsidRPr="008877F2">
        <w:rPr>
          <w:rFonts w:cs="Times New Roman" w:hint="eastAsia"/>
          <w:color w:val="000000" w:themeColor="text1"/>
          <w:spacing w:val="-4"/>
          <w:szCs w:val="21"/>
          <w:shd w:val="clear" w:color="auto" w:fill="FFFFFF"/>
        </w:rPr>
        <w:t>滚球在</w:t>
      </w:r>
      <w:r w:rsidRPr="008877F2">
        <w:rPr>
          <w:rFonts w:cs="Times New Roman"/>
          <w:color w:val="000000" w:themeColor="text1"/>
          <w:spacing w:val="-4"/>
          <w:szCs w:val="21"/>
          <w:shd w:val="clear" w:color="auto" w:fill="FFFFFF"/>
        </w:rPr>
        <w:t>管道内</w:t>
      </w:r>
      <w:r w:rsidRPr="008877F2">
        <w:rPr>
          <w:rFonts w:cs="Times New Roman" w:hint="eastAsia"/>
          <w:color w:val="000000" w:themeColor="text1"/>
          <w:spacing w:val="-4"/>
          <w:szCs w:val="21"/>
          <w:shd w:val="clear" w:color="auto" w:fill="FFFFFF"/>
        </w:rPr>
        <w:t>运动时不受</w:t>
      </w:r>
      <w:r w:rsidRPr="008877F2">
        <w:rPr>
          <w:rFonts w:cs="Times New Roman"/>
          <w:color w:val="000000" w:themeColor="text1"/>
          <w:spacing w:val="-4"/>
          <w:szCs w:val="21"/>
          <w:shd w:val="clear" w:color="auto" w:fill="FFFFFF"/>
        </w:rPr>
        <w:t>阻力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作用</w:t>
      </w:r>
      <w:r>
        <w:rPr>
          <w:rFonts w:cs="Times New Roman" w:hint="eastAsia"/>
          <w:color w:val="000000" w:themeColor="text1"/>
          <w:szCs w:val="21"/>
          <w:shd w:val="clear" w:color="auto" w:fill="FFFFFF"/>
        </w:rPr>
        <w:t>．</w:t>
      </w:r>
    </w:p>
    <w:p w14:paraId="44F402E9" w14:textId="77777777" w:rsidR="00667A3E" w:rsidRPr="00471EAC" w:rsidRDefault="00667A3E" w:rsidP="00667A3E">
      <w:pPr>
        <w:overflowPunct w:val="0"/>
        <w:spacing w:line="312" w:lineRule="auto"/>
        <w:ind w:leftChars="233" w:left="544" w:hangingChars="26" w:hanging="55"/>
        <w:rPr>
          <w:rFonts w:ascii="宋体" w:hAnsi="宋体" w:cs="Times New Roman" w:hint="eastAsia"/>
          <w:color w:val="000000" w:themeColor="text1"/>
          <w:szCs w:val="21"/>
          <w:shd w:val="clear" w:color="auto" w:fill="FFFFFF"/>
        </w:rPr>
      </w:pP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如果汽车以</w:t>
      </w:r>
      <w:r w:rsidRPr="008877F2">
        <w:rPr>
          <w:rFonts w:cs="Times New Roman"/>
          <w:color w:val="000000" w:themeColor="text1"/>
          <w:position w:val="-4"/>
          <w:szCs w:val="21"/>
          <w:shd w:val="clear" w:color="auto" w:fill="FFFFFF"/>
        </w:rPr>
        <w:object w:dxaOrig="380" w:dyaOrig="240" w14:anchorId="1E2CF314">
          <v:shape id="_x0000_i1045" type="#_x0000_t75" style="width:18.85pt;height:11.95pt" o:ole="">
            <v:imagedata r:id="rId83" o:title=""/>
          </v:shape>
          <o:OLEObject Type="Embed" ProgID="Equation.DSMT4" ShapeID="_x0000_i1045" DrawAspect="Content" ObjectID="_1799439011" r:id="rId84"/>
        </w:objec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km/h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的速度</w:t>
      </w:r>
      <w:r w:rsidRPr="00471EAC">
        <w:rPr>
          <w:rFonts w:ascii="宋体" w:hAnsi="宋体" w:cs="Times New Roman" w:hint="eastAsia"/>
          <w:color w:val="000000" w:themeColor="text1"/>
          <w:szCs w:val="21"/>
          <w:shd w:val="clear" w:color="auto" w:fill="FFFFFF"/>
        </w:rPr>
        <w:t>撞到障碍物，并在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0.2</w:t>
      </w:r>
      <w:r w:rsidRPr="00471EAC">
        <w:rPr>
          <w:rFonts w:ascii="宋体" w:hAnsi="宋体" w:cs="Times New Roman" w:hint="eastAsia"/>
          <w:color w:val="000000" w:themeColor="text1"/>
          <w:szCs w:val="21"/>
          <w:shd w:val="clear" w:color="auto" w:fill="FFFFFF"/>
        </w:rPr>
        <w:t>秒内停下</w:t>
      </w:r>
      <w:r>
        <w:rPr>
          <w:rFonts w:ascii="宋体" w:hAnsi="宋体" w:cs="Times New Roman" w:hint="eastAsia"/>
          <w:color w:val="000000" w:themeColor="text1"/>
          <w:szCs w:val="21"/>
          <w:shd w:val="clear" w:color="auto" w:fill="FFFFFF"/>
        </w:rPr>
        <w:t>．</w:t>
      </w:r>
      <w:r w:rsidRPr="00471EAC">
        <w:rPr>
          <w:rFonts w:ascii="宋体" w:hAnsi="宋体" w:cs="Times New Roman" w:hint="eastAsia"/>
          <w:color w:val="000000" w:themeColor="text1"/>
          <w:szCs w:val="21"/>
          <w:shd w:val="clear" w:color="auto" w:fill="FFFFFF"/>
        </w:rPr>
        <w:t>则是否会触发安全气囊？</w:t>
      </w:r>
    </w:p>
    <w:p w14:paraId="60208FA4" w14:textId="77777777" w:rsidR="00667A3E" w:rsidRPr="00471EAC" w:rsidRDefault="00667A3E" w:rsidP="00667A3E">
      <w:pPr>
        <w:overflowPunct w:val="0"/>
        <w:spacing w:line="312" w:lineRule="auto"/>
        <w:ind w:leftChars="260" w:left="546"/>
        <w:rPr>
          <w:rFonts w:cs="Times New Roman"/>
          <w:color w:val="000000" w:themeColor="text1"/>
          <w:szCs w:val="21"/>
          <w:shd w:val="clear" w:color="auto" w:fill="FFFFFF"/>
        </w:rPr>
      </w:pPr>
      <w:r w:rsidRPr="00471EAC">
        <w:rPr>
          <w:rFonts w:cs="Times New Roman"/>
          <w:color w:val="000000" w:themeColor="text1"/>
          <w:szCs w:val="21"/>
          <w:shd w:val="clear" w:color="auto" w:fill="FFFFFF"/>
        </w:rPr>
        <w:t>答：</w:t>
      </w:r>
      <w:r w:rsidRPr="008877F2">
        <w:rPr>
          <w:rFonts w:cs="Times New Roman" w:hint="eastAsia"/>
          <w:color w:val="000000" w:themeColor="text1"/>
          <w:szCs w:val="21"/>
          <w:u w:val="single"/>
          <w:shd w:val="clear" w:color="auto" w:fill="FFFFFF"/>
        </w:rPr>
        <w:t xml:space="preserve"> </w:t>
      </w:r>
      <w:r w:rsidRPr="008877F2">
        <w:rPr>
          <w:rFonts w:cs="Times New Roman"/>
          <w:color w:val="000000" w:themeColor="text1"/>
          <w:szCs w:val="21"/>
          <w:u w:val="single"/>
          <w:shd w:val="clear" w:color="auto" w:fill="FFFFFF"/>
        </w:rPr>
        <w:t xml:space="preserve">            </w:t>
      </w:r>
    </w:p>
    <w:p w14:paraId="5C336F1A" w14:textId="77777777" w:rsidR="00667A3E" w:rsidRPr="00471EAC" w:rsidRDefault="00667A3E" w:rsidP="00667A3E">
      <w:pPr>
        <w:overflowPunct w:val="0"/>
        <w:spacing w:line="312" w:lineRule="auto"/>
        <w:ind w:leftChars="260" w:left="546"/>
        <w:rPr>
          <w:rFonts w:cs="Times New Roman"/>
          <w:color w:val="000000" w:themeColor="text1"/>
          <w:szCs w:val="21"/>
          <w:shd w:val="clear" w:color="auto" w:fill="FFFFFF"/>
        </w:rPr>
      </w:pPr>
      <w:r w:rsidRPr="00471EAC">
        <w:rPr>
          <w:rFonts w:cs="Times New Roman"/>
          <w:color w:val="000000" w:themeColor="text1"/>
          <w:szCs w:val="21"/>
          <w:shd w:val="clear" w:color="auto" w:fill="FFFFFF"/>
        </w:rPr>
        <w:t>通过计算说明理由：</w:t>
      </w:r>
      <w:r w:rsidRPr="008877F2">
        <w:rPr>
          <w:rFonts w:cs="Times New Roman"/>
          <w:color w:val="000000" w:themeColor="text1"/>
          <w:szCs w:val="21"/>
          <w:u w:val="single"/>
          <w:shd w:val="clear" w:color="auto" w:fill="FFFFFF"/>
        </w:rPr>
        <w:t xml:space="preserve">                                                           </w:t>
      </w:r>
      <w:r>
        <w:rPr>
          <w:rFonts w:cs="Times New Roman"/>
          <w:color w:val="000000" w:themeColor="text1"/>
          <w:szCs w:val="21"/>
          <w:shd w:val="clear" w:color="auto" w:fill="FFFFFF"/>
        </w:rPr>
        <w:t>．</w:t>
      </w:r>
    </w:p>
    <w:p w14:paraId="3C3A2132" w14:textId="77777777" w:rsidR="00667A3E" w:rsidRPr="00471EAC" w:rsidRDefault="00667A3E" w:rsidP="00667A3E">
      <w:pPr>
        <w:overflowPunct w:val="0"/>
        <w:spacing w:beforeLines="30" w:before="72" w:line="312" w:lineRule="auto"/>
        <w:ind w:left="390" w:hangingChars="185" w:hanging="390"/>
        <w:rPr>
          <w:rFonts w:cs="Times New Roman"/>
          <w:color w:val="000000" w:themeColor="text1"/>
          <w:szCs w:val="21"/>
          <w:shd w:val="clear" w:color="auto" w:fill="FFFFFF"/>
        </w:rPr>
      </w:pPr>
      <w:r w:rsidRPr="008877F2">
        <w:rPr>
          <w:rFonts w:cs="Times New Roman"/>
          <w:b/>
          <w:bCs/>
          <w:color w:val="000000" w:themeColor="text1"/>
          <w:szCs w:val="21"/>
          <w:shd w:val="clear" w:color="auto" w:fill="FFFFFF"/>
        </w:rPr>
        <w:t>11</w:t>
      </w:r>
      <w:r w:rsidRPr="008877F2">
        <w:rPr>
          <w:rFonts w:cs="Times New Roman"/>
          <w:b/>
          <w:bCs/>
        </w:rPr>
        <w:t>．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电阻应变计式碰撞传感器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内的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硅膜片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如图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6-</w:t>
      </w:r>
      <w:r w:rsidRPr="00471EAC">
        <w:rPr>
          <w:rFonts w:cs="Times New Roman"/>
          <w:i/>
          <w:color w:val="000000" w:themeColor="text1"/>
          <w:szCs w:val="21"/>
          <w:shd w:val="clear" w:color="auto" w:fill="FFFFFF"/>
        </w:rPr>
        <w:t>a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所示，有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四个电阻</w:t>
      </w:r>
      <w:r w:rsidRPr="00471EAC">
        <w:rPr>
          <w:rFonts w:cs="Times New Roman"/>
          <w:i/>
          <w:color w:val="000000" w:themeColor="text1"/>
          <w:szCs w:val="21"/>
          <w:shd w:val="clear" w:color="auto" w:fill="FFFFFF"/>
        </w:rPr>
        <w:t>R</w:t>
      </w:r>
      <w:r w:rsidRPr="00471EAC">
        <w:rPr>
          <w:rFonts w:cs="Times New Roman"/>
          <w:color w:val="000000" w:themeColor="text1"/>
          <w:szCs w:val="21"/>
          <w:shd w:val="clear" w:color="auto" w:fill="FFFFFF"/>
          <w:vertAlign w:val="subscript"/>
        </w:rPr>
        <w:t>1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、</w:t>
      </w:r>
      <w:r w:rsidRPr="00471EAC">
        <w:rPr>
          <w:rFonts w:cs="Times New Roman"/>
          <w:i/>
          <w:color w:val="000000" w:themeColor="text1"/>
          <w:szCs w:val="21"/>
          <w:shd w:val="clear" w:color="auto" w:fill="FFFFFF"/>
        </w:rPr>
        <w:t>R</w:t>
      </w:r>
      <w:r w:rsidRPr="00471EAC">
        <w:rPr>
          <w:rFonts w:cs="Times New Roman"/>
          <w:color w:val="000000" w:themeColor="text1"/>
          <w:szCs w:val="21"/>
          <w:shd w:val="clear" w:color="auto" w:fill="FFFFFF"/>
          <w:vertAlign w:val="subscript"/>
        </w:rPr>
        <w:t>2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、</w:t>
      </w:r>
      <w:r w:rsidRPr="00471EAC">
        <w:rPr>
          <w:rFonts w:cs="Times New Roman"/>
          <w:i/>
          <w:color w:val="000000" w:themeColor="text1"/>
          <w:szCs w:val="21"/>
          <w:shd w:val="clear" w:color="auto" w:fill="FFFFFF"/>
        </w:rPr>
        <w:t>R</w:t>
      </w:r>
      <w:r w:rsidRPr="00471EAC">
        <w:rPr>
          <w:rFonts w:cs="Times New Roman"/>
          <w:color w:val="000000" w:themeColor="text1"/>
          <w:szCs w:val="21"/>
          <w:shd w:val="clear" w:color="auto" w:fill="FFFFFF"/>
          <w:vertAlign w:val="subscript"/>
        </w:rPr>
        <w:t>3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、</w:t>
      </w:r>
      <w:r w:rsidRPr="00471EAC">
        <w:rPr>
          <w:rFonts w:cs="Times New Roman"/>
          <w:i/>
          <w:color w:val="000000" w:themeColor="text1"/>
          <w:szCs w:val="21"/>
          <w:shd w:val="clear" w:color="auto" w:fill="FFFFFF"/>
        </w:rPr>
        <w:t>R</w:t>
      </w:r>
      <w:r w:rsidRPr="00471EAC">
        <w:rPr>
          <w:rFonts w:cs="Times New Roman"/>
          <w:color w:val="000000" w:themeColor="text1"/>
          <w:szCs w:val="21"/>
          <w:shd w:val="clear" w:color="auto" w:fill="FFFFFF"/>
          <w:vertAlign w:val="subscript"/>
        </w:rPr>
        <w:t>4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，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连接成图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6-</w:t>
      </w:r>
      <w:r w:rsidRPr="00471EAC">
        <w:rPr>
          <w:rFonts w:cs="Times New Roman"/>
          <w:i/>
          <w:color w:val="000000" w:themeColor="text1"/>
          <w:szCs w:val="21"/>
          <w:shd w:val="clear" w:color="auto" w:fill="FFFFFF"/>
        </w:rPr>
        <w:t>b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所示的电路</w:t>
      </w:r>
      <w:r>
        <w:rPr>
          <w:rFonts w:cs="Times New Roman"/>
          <w:color w:val="000000" w:themeColor="text1"/>
          <w:szCs w:val="21"/>
          <w:shd w:val="clear" w:color="auto" w:fill="FFFFFF"/>
        </w:rPr>
        <w:t>．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在汽车碰撞时，传感器中的硅膜片发生扭曲变形，导致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4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个电阻的阻值发生变化，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可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检测</w:t>
      </w:r>
      <w:r w:rsidRPr="00471EAC">
        <w:rPr>
          <w:rFonts w:cs="Times New Roman"/>
          <w:i/>
          <w:color w:val="000000" w:themeColor="text1"/>
          <w:szCs w:val="21"/>
          <w:shd w:val="clear" w:color="auto" w:fill="FFFFFF"/>
        </w:rPr>
        <w:t>AB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间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的电势差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，将电信号输送给控制器</w:t>
      </w:r>
      <w:r>
        <w:rPr>
          <w:rFonts w:cs="Times New Roman"/>
          <w:color w:val="000000" w:themeColor="text1"/>
          <w:szCs w:val="21"/>
          <w:shd w:val="clear" w:color="auto" w:fill="FFFFFF"/>
        </w:rPr>
        <w:t>．</w:t>
      </w:r>
    </w:p>
    <w:p w14:paraId="1D185275" w14:textId="77777777" w:rsidR="00667A3E" w:rsidRDefault="00667A3E" w:rsidP="00667A3E">
      <w:pPr>
        <w:overflowPunct w:val="0"/>
        <w:rPr>
          <w:rFonts w:cs="Times New Roman"/>
          <w:color w:val="000000" w:themeColor="text1"/>
          <w:szCs w:val="21"/>
          <w:shd w:val="clear" w:color="auto" w:fill="FFFFFF"/>
        </w:rPr>
      </w:pPr>
      <w:r w:rsidRPr="008877F2">
        <w:rPr>
          <w:rFonts w:ascii="宋体" w:hAnsi="宋体" w:cs="Times New Roman"/>
          <w:color w:val="000000" w:themeColor="text1"/>
          <w:szCs w:val="21"/>
          <w:shd w:val="clear" w:color="auto" w:fill="FFFFFF"/>
        </w:rPr>
        <w:t>（1）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如果把电阻看成是一根粗细均匀的电阻丝，当碰撞后，其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长度变化为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原来的</w:t>
      </w:r>
      <w:r w:rsidRPr="008877F2">
        <w:rPr>
          <w:rFonts w:cs="Times New Roman"/>
          <w:color w:val="000000" w:themeColor="text1"/>
          <w:position w:val="-22"/>
          <w:szCs w:val="21"/>
          <w:shd w:val="clear" w:color="auto" w:fill="FFFFFF"/>
        </w:rPr>
        <w:object w:dxaOrig="220" w:dyaOrig="560" w14:anchorId="3D75FF5D">
          <v:shape id="_x0000_i1046" type="#_x0000_t75" style="width:11.05pt;height:28.3pt" o:ole="">
            <v:imagedata r:id="rId85" o:title=""/>
          </v:shape>
          <o:OLEObject Type="Embed" ProgID="Equation.DSMT4" ShapeID="_x0000_i1046" DrawAspect="Content" ObjectID="_1799439012" r:id="rId86"/>
        </w:objec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，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电阻丝体</w:t>
      </w:r>
    </w:p>
    <w:p w14:paraId="49201D6F" w14:textId="4569FC7B" w:rsidR="00667A3E" w:rsidRPr="00471EAC" w:rsidRDefault="00667A3E" w:rsidP="00667A3E">
      <w:pPr>
        <w:overflowPunct w:val="0"/>
        <w:spacing w:line="312" w:lineRule="auto"/>
        <w:ind w:leftChars="246" w:left="517"/>
        <w:rPr>
          <w:rFonts w:cs="Times New Roman"/>
          <w:color w:val="000000" w:themeColor="text1"/>
          <w:szCs w:val="21"/>
          <w:shd w:val="clear" w:color="auto" w:fill="FFFFFF"/>
        </w:rPr>
      </w:pP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积不变，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则该电阻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丝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的阻值变为原来的</w:t>
      </w:r>
      <w:r w:rsidRPr="008877F2">
        <w:rPr>
          <w:rFonts w:cs="Times New Roman" w:hint="eastAsia"/>
          <w:color w:val="000000" w:themeColor="text1"/>
          <w:szCs w:val="21"/>
          <w:u w:val="single"/>
          <w:shd w:val="clear" w:color="auto" w:fill="FFFFFF"/>
        </w:rPr>
        <w:t xml:space="preserve"> </w:t>
      </w:r>
      <w:r w:rsidRPr="008877F2">
        <w:rPr>
          <w:rFonts w:cs="Times New Roman"/>
          <w:color w:val="000000" w:themeColor="text1"/>
          <w:szCs w:val="21"/>
          <w:u w:val="single"/>
          <w:shd w:val="clear" w:color="auto" w:fill="FFFFFF"/>
        </w:rPr>
        <w:t xml:space="preserve">            </w:t>
      </w:r>
      <w:r>
        <w:rPr>
          <w:rFonts w:cs="Times New Roman"/>
          <w:color w:val="000000" w:themeColor="text1"/>
          <w:szCs w:val="21"/>
          <w:shd w:val="clear" w:color="auto" w:fill="FFFFFF"/>
        </w:rPr>
        <w:t>．</w:t>
      </w:r>
      <w:r w:rsidRPr="00471EAC">
        <w:rPr>
          <w:rFonts w:cs="Times New Roman"/>
          <w:color w:val="000000" w:themeColor="text1"/>
          <w:position w:val="-4"/>
          <w:szCs w:val="21"/>
          <w:shd w:val="clear" w:color="auto" w:fill="FFFFFF"/>
        </w:rPr>
        <w:object w:dxaOrig="180" w:dyaOrig="279" w14:anchorId="72D255FE">
          <v:shape id="_x0000_i1047" type="#_x0000_t75" style="width:10.35pt;height:14.5pt" o:ole="">
            <v:imagedata r:id="rId87" o:title=""/>
          </v:shape>
          <o:OLEObject Type="Embed" ProgID="Equation.DSMT4" ShapeID="_x0000_i1047" DrawAspect="Content" ObjectID="_1799439013" r:id="rId88"/>
        </w:object>
      </w:r>
    </w:p>
    <w:p w14:paraId="7015F760" w14:textId="5CA3708F" w:rsidR="00667A3E" w:rsidRDefault="00667A3E" w:rsidP="00667A3E">
      <w:pPr>
        <w:overflowPunct w:val="0"/>
        <w:spacing w:beforeLines="30" w:before="72" w:line="312" w:lineRule="auto"/>
        <w:ind w:leftChars="-1" w:left="531" w:rightChars="2150" w:right="4515" w:hanging="533"/>
        <w:rPr>
          <w:rFonts w:cs="Times New Roman"/>
          <w:color w:val="000000" w:themeColor="text1"/>
          <w:szCs w:val="21"/>
          <w:shd w:val="clear" w:color="auto" w:fill="FFFFFF"/>
        </w:rPr>
      </w:pP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099584" behindDoc="0" locked="0" layoutInCell="1" allowOverlap="1" wp14:anchorId="30CBF02C" wp14:editId="69B51103">
                <wp:simplePos x="0" y="0"/>
                <wp:positionH relativeFrom="column">
                  <wp:posOffset>4118992</wp:posOffset>
                </wp:positionH>
                <wp:positionV relativeFrom="paragraph">
                  <wp:posOffset>741158</wp:posOffset>
                </wp:positionV>
                <wp:extent cx="1510660" cy="635592"/>
                <wp:effectExtent l="0" t="0" r="13970" b="12700"/>
                <wp:wrapSquare wrapText="bothSides"/>
                <wp:docPr id="29" name="矩形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660" cy="63559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58B03F1" id="矩形 29" o:spid="_x0000_s1026" style="position:absolute;margin-left:324.35pt;margin-top:58.35pt;width:118.95pt;height:50.0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" filled="f" strokecolor="black [3213]" strokeweight="1pt">
                <w10:wrap type="square"/>
              </v:rect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00608" behindDoc="0" locked="0" layoutInCell="1" allowOverlap="1" wp14:anchorId="409D5801" wp14:editId="625A9906">
                <wp:simplePos x="0" y="0"/>
                <wp:positionH relativeFrom="column">
                  <wp:posOffset>4214202</wp:posOffset>
                </wp:positionH>
                <wp:positionV relativeFrom="paragraph">
                  <wp:posOffset>382302</wp:posOffset>
                </wp:positionV>
                <wp:extent cx="1271947" cy="652278"/>
                <wp:effectExtent l="0" t="0" r="23495" b="14605"/>
                <wp:wrapSquare wrapText="bothSides"/>
                <wp:docPr id="28" name="矩形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1947" cy="65227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881B00" id="矩形 28" o:spid="_x0000_s1026" style="position:absolute;margin-left:331.85pt;margin-top:30.1pt;width:100.15pt;height:51.3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" fillcolor="white [3212]" strokecolor="black [3213]" strokeweight="1pt">
                <w10:wrap type="square"/>
              </v:rect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01632" behindDoc="0" locked="0" layoutInCell="1" allowOverlap="1" wp14:anchorId="6713D9CE" wp14:editId="48AD5B76">
                <wp:simplePos x="0" y="0"/>
                <wp:positionH relativeFrom="column">
                  <wp:posOffset>4398148</wp:posOffset>
                </wp:positionH>
                <wp:positionV relativeFrom="paragraph">
                  <wp:posOffset>317196</wp:posOffset>
                </wp:positionV>
                <wp:extent cx="295785" cy="115816"/>
                <wp:effectExtent l="0" t="0" r="28575" b="17780"/>
                <wp:wrapSquare wrapText="bothSides"/>
                <wp:docPr id="24" name="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785" cy="1158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729855" id="矩形 24" o:spid="_x0000_s1026" style="position:absolute;margin-left:346.3pt;margin-top:25pt;width:23.3pt;height:9.1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" fillcolor="white [3212]" strokecolor="black [3213]" strokeweight="1pt">
                <w10:wrap type="square"/>
              </v:rect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02656" behindDoc="0" locked="0" layoutInCell="1" allowOverlap="1" wp14:anchorId="797B39F5" wp14:editId="3D9AA75E">
                <wp:simplePos x="0" y="0"/>
                <wp:positionH relativeFrom="column">
                  <wp:posOffset>5039352</wp:posOffset>
                </wp:positionH>
                <wp:positionV relativeFrom="paragraph">
                  <wp:posOffset>317261</wp:posOffset>
                </wp:positionV>
                <wp:extent cx="295785" cy="115816"/>
                <wp:effectExtent l="0" t="0" r="28575" b="17780"/>
                <wp:wrapSquare wrapText="bothSides"/>
                <wp:docPr id="25" name="矩形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785" cy="1158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7CE35EF" id="矩形 25" o:spid="_x0000_s1026" style="position:absolute;margin-left:396.8pt;margin-top:25pt;width:23.3pt;height:9.1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" fillcolor="white [3212]" strokecolor="black [3213]" strokeweight="1pt">
                <w10:wrap type="square"/>
              </v:rect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094464" behindDoc="0" locked="0" layoutInCell="1" allowOverlap="1" wp14:anchorId="3E540850" wp14:editId="459F58D9">
                <wp:simplePos x="0" y="0"/>
                <wp:positionH relativeFrom="column">
                  <wp:posOffset>5057648</wp:posOffset>
                </wp:positionH>
                <wp:positionV relativeFrom="paragraph">
                  <wp:posOffset>36705</wp:posOffset>
                </wp:positionV>
                <wp:extent cx="349185" cy="273633"/>
                <wp:effectExtent l="0" t="0" r="0" b="0"/>
                <wp:wrapSquare wrapText="bothSides"/>
                <wp:docPr id="20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85" cy="2736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83BDAE" w14:textId="77777777" w:rsidR="00667A3E" w:rsidRPr="0070540F" w:rsidRDefault="00667A3E" w:rsidP="00667A3E">
                            <w:r w:rsidRPr="004838F1">
                              <w:rPr>
                                <w:rFonts w:cs="Times New Roman"/>
                                <w:i/>
                              </w:rPr>
                              <w:t>R</w:t>
                            </w:r>
                            <w:r>
                              <w:rPr>
                                <w:rFonts w:ascii="宋体" w:hAnsi="宋体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540850" id="_x0000_s1437" type="#_x0000_t202" style="position:absolute;left:0;text-align:left;margin-left:398.25pt;margin-top:2.9pt;width:27.5pt;height:21.5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" filled="f" stroked="f">
                <v:textbox style="mso-fit-shape-to-text:t">
                  <w:txbxContent>
                    <w:p w14:paraId="0083BDAE" w14:textId="77777777" w:rsidR="00667A3E" w:rsidRPr="0070540F" w:rsidRDefault="00667A3E" w:rsidP="00667A3E">
                      <w:r w:rsidRPr="004838F1">
                        <w:rPr>
                          <w:rFonts w:cs="Times New Roman"/>
                          <w:i/>
                        </w:rPr>
                        <w:t>R</w:t>
                      </w:r>
                      <w:r>
                        <w:rPr>
                          <w:rFonts w:ascii="宋体" w:hAnsi="宋体"/>
                          <w:vertAlign w:val="subscript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14944" behindDoc="0" locked="0" layoutInCell="1" allowOverlap="1" wp14:anchorId="144E9BEE" wp14:editId="7CFA2154">
                <wp:simplePos x="0" y="0"/>
                <wp:positionH relativeFrom="column">
                  <wp:posOffset>2963370</wp:posOffset>
                </wp:positionH>
                <wp:positionV relativeFrom="paragraph">
                  <wp:posOffset>558418</wp:posOffset>
                </wp:positionV>
                <wp:extent cx="863245" cy="691654"/>
                <wp:effectExtent l="0" t="0" r="13335" b="13335"/>
                <wp:wrapSquare wrapText="bothSides"/>
                <wp:docPr id="212" name="矩形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3245" cy="69165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7A2803D" id="矩形 212" o:spid="_x0000_s1026" style="position:absolute;margin-left:233.35pt;margin-top:43.95pt;width:67.95pt;height:54.4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" filled="f" strokecolor="black [3213]" strokeweight=".5pt">
                <w10:wrap type="square"/>
              </v:rect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4A2A142D" wp14:editId="22DD9824">
                <wp:simplePos x="0" y="0"/>
                <wp:positionH relativeFrom="column">
                  <wp:posOffset>3090163</wp:posOffset>
                </wp:positionH>
                <wp:positionV relativeFrom="paragraph">
                  <wp:posOffset>590156</wp:posOffset>
                </wp:positionV>
                <wp:extent cx="615697" cy="615717"/>
                <wp:effectExtent l="0" t="0" r="13335" b="13335"/>
                <wp:wrapSquare wrapText="bothSides"/>
                <wp:docPr id="213" name="椭圆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697" cy="615717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59ED4B6" id="椭圆 213" o:spid="_x0000_s1026" style="position:absolute;margin-left:243.3pt;margin-top:46.45pt;width:48.5pt;height:48.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" filled="f" strokecolor="black [3213]">
                <v:stroke joinstyle="miter"/>
                <w10:wrap type="square"/>
              </v:oval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16992" behindDoc="0" locked="0" layoutInCell="1" allowOverlap="1" wp14:anchorId="12508673" wp14:editId="2A226409">
                <wp:simplePos x="0" y="0"/>
                <wp:positionH relativeFrom="column">
                  <wp:posOffset>3305974</wp:posOffset>
                </wp:positionH>
                <wp:positionV relativeFrom="paragraph">
                  <wp:posOffset>723455</wp:posOffset>
                </wp:positionV>
                <wp:extent cx="145990" cy="46847"/>
                <wp:effectExtent l="0" t="0" r="26035" b="10795"/>
                <wp:wrapSquare wrapText="bothSides"/>
                <wp:docPr id="215" name="矩形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990" cy="46847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84A42F6" id="矩形 215" o:spid="_x0000_s1026" style="position:absolute;margin-left:260.3pt;margin-top:56.95pt;width:11.5pt;height:3.7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" fillcolor="gray [1629]" strokecolor="black [3213]" strokeweight="1pt">
                <w10:wrap type="square"/>
              </v:rect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10848" behindDoc="0" locked="0" layoutInCell="1" allowOverlap="1" wp14:anchorId="33640620" wp14:editId="39D606D1">
                <wp:simplePos x="0" y="0"/>
                <wp:positionH relativeFrom="column">
                  <wp:posOffset>3251080</wp:posOffset>
                </wp:positionH>
                <wp:positionV relativeFrom="paragraph">
                  <wp:posOffset>507930</wp:posOffset>
                </wp:positionV>
                <wp:extent cx="349185" cy="273632"/>
                <wp:effectExtent l="0" t="0" r="0" b="0"/>
                <wp:wrapSquare wrapText="bothSides"/>
                <wp:docPr id="22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85" cy="2736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1079BA" w14:textId="77777777" w:rsidR="00667A3E" w:rsidRPr="0070540F" w:rsidRDefault="00667A3E" w:rsidP="00667A3E">
                            <w:r w:rsidRPr="004625AE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 w:rsidRPr="004838F1">
                              <w:rPr>
                                <w:rFonts w:ascii="宋体" w:hAnsi="宋体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640620" id="_x0000_s1438" type="#_x0000_t202" style="position:absolute;left:0;text-align:left;margin-left:256pt;margin-top:40pt;width:27.5pt;height:21.5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" filled="f" stroked="f">
                <v:textbox style="mso-fit-shape-to-text:t">
                  <w:txbxContent>
                    <w:p w14:paraId="591079BA" w14:textId="77777777" w:rsidR="00667A3E" w:rsidRPr="0070540F" w:rsidRDefault="00667A3E" w:rsidP="00667A3E">
                      <w:r w:rsidRPr="004625AE"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R</w:t>
                      </w:r>
                      <w:r w:rsidRPr="004838F1">
                        <w:rPr>
                          <w:rFonts w:ascii="宋体" w:hAnsi="宋体"/>
                          <w:vertAlign w:val="subscript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11872" behindDoc="0" locked="0" layoutInCell="1" allowOverlap="1" wp14:anchorId="3802902D" wp14:editId="62D04FB9">
                <wp:simplePos x="0" y="0"/>
                <wp:positionH relativeFrom="column">
                  <wp:posOffset>3403417</wp:posOffset>
                </wp:positionH>
                <wp:positionV relativeFrom="paragraph">
                  <wp:posOffset>653925</wp:posOffset>
                </wp:positionV>
                <wp:extent cx="349185" cy="273632"/>
                <wp:effectExtent l="0" t="0" r="0" b="0"/>
                <wp:wrapSquare wrapText="bothSides"/>
                <wp:docPr id="2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85" cy="2736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1AB347" w14:textId="77777777" w:rsidR="00667A3E" w:rsidRPr="0070540F" w:rsidRDefault="00667A3E" w:rsidP="00667A3E">
                            <w:r w:rsidRPr="004625AE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ascii="宋体" w:hAnsi="宋体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02902D" id="_x0000_s1439" type="#_x0000_t202" style="position:absolute;left:0;text-align:left;margin-left:268pt;margin-top:51.5pt;width:27.5pt;height:21.5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" filled="f" stroked="f">
                <v:textbox style="mso-fit-shape-to-text:t">
                  <w:txbxContent>
                    <w:p w14:paraId="681AB347" w14:textId="77777777" w:rsidR="00667A3E" w:rsidRPr="0070540F" w:rsidRDefault="00667A3E" w:rsidP="00667A3E">
                      <w:r w:rsidRPr="004625AE"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R</w:t>
                      </w:r>
                      <w:r>
                        <w:rPr>
                          <w:rFonts w:ascii="宋体" w:hAnsi="宋体"/>
                          <w:vertAlign w:val="subscript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12896" behindDoc="0" locked="0" layoutInCell="1" allowOverlap="1" wp14:anchorId="24F34F31" wp14:editId="6C8F5734">
                <wp:simplePos x="0" y="0"/>
                <wp:positionH relativeFrom="column">
                  <wp:posOffset>3092395</wp:posOffset>
                </wp:positionH>
                <wp:positionV relativeFrom="paragraph">
                  <wp:posOffset>653925</wp:posOffset>
                </wp:positionV>
                <wp:extent cx="349185" cy="273632"/>
                <wp:effectExtent l="0" t="0" r="0" b="0"/>
                <wp:wrapSquare wrapText="bothSides"/>
                <wp:docPr id="22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85" cy="2736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5CA6DF" w14:textId="77777777" w:rsidR="00667A3E" w:rsidRPr="0070540F" w:rsidRDefault="00667A3E" w:rsidP="00667A3E">
                            <w:r w:rsidRPr="004625AE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ascii="宋体" w:hAnsi="宋体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F34F31" id="_x0000_s1440" type="#_x0000_t202" style="position:absolute;left:0;text-align:left;margin-left:243.5pt;margin-top:51.5pt;width:27.5pt;height:21.5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" filled="f" stroked="f">
                <v:textbox style="mso-fit-shape-to-text:t">
                  <w:txbxContent>
                    <w:p w14:paraId="635CA6DF" w14:textId="77777777" w:rsidR="00667A3E" w:rsidRPr="0070540F" w:rsidRDefault="00667A3E" w:rsidP="00667A3E">
                      <w:r w:rsidRPr="004625AE"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R</w:t>
                      </w:r>
                      <w:r>
                        <w:rPr>
                          <w:rFonts w:ascii="宋体" w:hAnsi="宋体"/>
                          <w:vertAlign w:val="subscript"/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05E0DBF8" wp14:editId="52114E6A">
                <wp:simplePos x="0" y="0"/>
                <wp:positionH relativeFrom="column">
                  <wp:posOffset>3251080</wp:posOffset>
                </wp:positionH>
                <wp:positionV relativeFrom="paragraph">
                  <wp:posOffset>806267</wp:posOffset>
                </wp:positionV>
                <wp:extent cx="348550" cy="273632"/>
                <wp:effectExtent l="0" t="0" r="0" b="0"/>
                <wp:wrapSquare wrapText="bothSides"/>
                <wp:docPr id="22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8550" cy="2736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7AB16B" w14:textId="77777777" w:rsidR="00667A3E" w:rsidRPr="0070540F" w:rsidRDefault="00667A3E" w:rsidP="00667A3E">
                            <w:r w:rsidRPr="004625AE"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ascii="宋体" w:hAnsi="宋体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E0DBF8" id="_x0000_s1441" type="#_x0000_t202" style="position:absolute;left:0;text-align:left;margin-left:256pt;margin-top:63.5pt;width:27.45pt;height:21.5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" filled="f" stroked="f">
                <v:textbox style="mso-fit-shape-to-text:t">
                  <w:txbxContent>
                    <w:p w14:paraId="747AB16B" w14:textId="77777777" w:rsidR="00667A3E" w:rsidRPr="0070540F" w:rsidRDefault="00667A3E" w:rsidP="00667A3E">
                      <w:r w:rsidRPr="004625AE"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R</w:t>
                      </w:r>
                      <w:r>
                        <w:rPr>
                          <w:rFonts w:ascii="宋体" w:hAnsi="宋体"/>
                          <w:vertAlign w:val="subscript"/>
                        </w:rP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21088" behindDoc="0" locked="0" layoutInCell="1" allowOverlap="1" wp14:anchorId="68B03E8B" wp14:editId="38DBF091">
                <wp:simplePos x="0" y="0"/>
                <wp:positionH relativeFrom="column">
                  <wp:posOffset>3147289</wp:posOffset>
                </wp:positionH>
                <wp:positionV relativeFrom="paragraph">
                  <wp:posOffset>317196</wp:posOffset>
                </wp:positionV>
                <wp:extent cx="679326" cy="273632"/>
                <wp:effectExtent l="0" t="0" r="0" b="0"/>
                <wp:wrapSquare wrapText="bothSides"/>
                <wp:docPr id="22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9326" cy="2736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F5521B" w14:textId="77777777" w:rsidR="00667A3E" w:rsidRPr="004625AE" w:rsidRDefault="00667A3E" w:rsidP="00667A3E">
                            <w:r>
                              <w:rPr>
                                <w:rFonts w:cs="Times New Roman"/>
                              </w:rPr>
                              <w:t>硅膜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8B03E8B" id="_x0000_s1442" type="#_x0000_t202" style="position:absolute;left:0;text-align:left;margin-left:247.8pt;margin-top:25pt;width:53.5pt;height:21.5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" filled="f" stroked="f">
                <v:textbox style="mso-fit-shape-to-text:t">
                  <w:txbxContent>
                    <w:p w14:paraId="21F5521B" w14:textId="77777777" w:rsidR="00667A3E" w:rsidRPr="004625AE" w:rsidRDefault="00667A3E" w:rsidP="00667A3E">
                      <w:r>
                        <w:rPr>
                          <w:rFonts w:cs="Times New Roman"/>
                        </w:rPr>
                        <w:t>硅膜片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092416" behindDoc="0" locked="0" layoutInCell="1" allowOverlap="1" wp14:anchorId="0B8993CD" wp14:editId="5D024843">
                <wp:simplePos x="0" y="0"/>
                <wp:positionH relativeFrom="column">
                  <wp:posOffset>4391926</wp:posOffset>
                </wp:positionH>
                <wp:positionV relativeFrom="paragraph">
                  <wp:posOffset>36705</wp:posOffset>
                </wp:positionV>
                <wp:extent cx="349185" cy="273632"/>
                <wp:effectExtent l="0" t="0" r="0" b="0"/>
                <wp:wrapSquare wrapText="bothSides"/>
                <wp:docPr id="3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85" cy="2736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5B8F94" w14:textId="77777777" w:rsidR="00667A3E" w:rsidRPr="0070540F" w:rsidRDefault="00667A3E" w:rsidP="00667A3E">
                            <w:r w:rsidRPr="004838F1">
                              <w:rPr>
                                <w:rFonts w:cs="Times New Roman"/>
                                <w:i/>
                              </w:rPr>
                              <w:t>R</w:t>
                            </w:r>
                            <w:r w:rsidRPr="004838F1">
                              <w:rPr>
                                <w:rFonts w:ascii="宋体" w:hAnsi="宋体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8993CD" id="_x0000_s1443" type="#_x0000_t202" style="position:absolute;left:0;text-align:left;margin-left:345.8pt;margin-top:2.9pt;width:27.5pt;height:21.5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" filled="f" stroked="f">
                <v:textbox style="mso-fit-shape-to-text:t">
                  <w:txbxContent>
                    <w:p w14:paraId="5B5B8F94" w14:textId="77777777" w:rsidR="00667A3E" w:rsidRPr="0070540F" w:rsidRDefault="00667A3E" w:rsidP="00667A3E">
                      <w:r w:rsidRPr="004838F1">
                        <w:rPr>
                          <w:rFonts w:cs="Times New Roman"/>
                          <w:i/>
                        </w:rPr>
                        <w:t>R</w:t>
                      </w:r>
                      <w:r w:rsidRPr="004838F1">
                        <w:rPr>
                          <w:rFonts w:ascii="宋体" w:hAnsi="宋体"/>
                          <w:vertAlign w:val="subscript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08800" behindDoc="0" locked="0" layoutInCell="1" allowOverlap="1" wp14:anchorId="3A4D5B79" wp14:editId="5AC1699B">
                <wp:simplePos x="0" y="0"/>
                <wp:positionH relativeFrom="column">
                  <wp:posOffset>4816598</wp:posOffset>
                </wp:positionH>
                <wp:positionV relativeFrom="paragraph">
                  <wp:posOffset>339388</wp:posOffset>
                </wp:positionV>
                <wp:extent cx="349185" cy="253951"/>
                <wp:effectExtent l="0" t="0" r="0" b="0"/>
                <wp:wrapSquare wrapText="bothSides"/>
                <wp:docPr id="8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85" cy="2539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9FFC54" w14:textId="77777777" w:rsidR="00667A3E" w:rsidRPr="0070540F" w:rsidRDefault="00667A3E" w:rsidP="00667A3E">
                            <w:r>
                              <w:rPr>
                                <w:rFonts w:cs="Times New Roman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A4D5B79" id="_x0000_s1444" type="#_x0000_t202" style="position:absolute;left:0;text-align:left;margin-left:379.25pt;margin-top:26.7pt;width:27.5pt;height:20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" filled="f" stroked="f">
                <v:textbox style="mso-fit-shape-to-text:t">
                  <w:txbxContent>
                    <w:p w14:paraId="629FFC54" w14:textId="77777777" w:rsidR="00667A3E" w:rsidRPr="0070540F" w:rsidRDefault="00667A3E" w:rsidP="00667A3E">
                      <w:r>
                        <w:rPr>
                          <w:rFonts w:cs="Times New Roman"/>
                          <w:i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584092C5" wp14:editId="48FD55EB">
                <wp:simplePos x="0" y="0"/>
                <wp:positionH relativeFrom="column">
                  <wp:posOffset>4833083</wp:posOffset>
                </wp:positionH>
                <wp:positionV relativeFrom="paragraph">
                  <wp:posOffset>767939</wp:posOffset>
                </wp:positionV>
                <wp:extent cx="349185" cy="253951"/>
                <wp:effectExtent l="0" t="0" r="0" b="0"/>
                <wp:wrapSquare wrapText="bothSides"/>
                <wp:docPr id="8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85" cy="2539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9FFB02" w14:textId="77777777" w:rsidR="00667A3E" w:rsidRPr="0070540F" w:rsidRDefault="00667A3E" w:rsidP="00667A3E">
                            <w:r>
                              <w:rPr>
                                <w:rFonts w:cs="Times New Roman"/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84092C5" id="_x0000_s1445" type="#_x0000_t202" style="position:absolute;left:0;text-align:left;margin-left:380.55pt;margin-top:60.45pt;width:27.5pt;height:20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" filled="f" stroked="f">
                <v:textbox style="mso-fit-shape-to-text:t">
                  <w:txbxContent>
                    <w:p w14:paraId="2E9FFB02" w14:textId="77777777" w:rsidR="00667A3E" w:rsidRPr="0070540F" w:rsidRDefault="00667A3E" w:rsidP="00667A3E">
                      <w:r>
                        <w:rPr>
                          <w:rFonts w:cs="Times New Roman"/>
                          <w:i/>
                        </w:rP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2124160" behindDoc="0" locked="0" layoutInCell="1" allowOverlap="1" wp14:anchorId="2939DF65" wp14:editId="26883B10">
                <wp:simplePos x="0" y="0"/>
                <wp:positionH relativeFrom="column">
                  <wp:posOffset>4847990</wp:posOffset>
                </wp:positionH>
                <wp:positionV relativeFrom="paragraph">
                  <wp:posOffset>358714</wp:posOffset>
                </wp:positionV>
                <wp:extent cx="45711" cy="45710"/>
                <wp:effectExtent l="0" t="0" r="12065" b="12065"/>
                <wp:wrapSquare wrapText="bothSides"/>
                <wp:docPr id="40" name="椭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1" cy="4571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5B58B7F" id="椭圆 40" o:spid="_x0000_s1026" style="position:absolute;margin-left:381.75pt;margin-top:28.25pt;width:3.6pt;height:3.6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" fillcolor="black [3213]" strokecolor="black [3213]" strokeweight="1pt">
                <v:stroke joinstyle="miter"/>
                <w10:wrap type="square"/>
              </v:oval>
            </w:pict>
          </mc:Fallback>
        </mc:AlternateContent>
      </w:r>
      <w:r w:rsidRPr="008877F2">
        <w:rPr>
          <w:rFonts w:ascii="宋体" w:hAnsi="宋体" w:cs="Times New Roman"/>
          <w:szCs w:val="21"/>
          <w:shd w:val="clear" w:color="auto" w:fill="FFFFFF"/>
        </w:rPr>
        <w:t>（2）</w:t>
      </w:r>
      <w:r w:rsidRPr="00471EAC">
        <w:rPr>
          <w:rFonts w:cs="Times New Roman"/>
          <w:szCs w:val="21"/>
          <w:shd w:val="clear" w:color="auto" w:fill="FFFFFF"/>
        </w:rPr>
        <w:t>假设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正常情况下</w:t>
      </w:r>
      <w:r w:rsidRPr="00471EAC">
        <w:rPr>
          <w:rFonts w:cs="Times New Roman" w:hint="eastAsia"/>
          <w:szCs w:val="21"/>
          <w:shd w:val="clear" w:color="auto" w:fill="FFFFFF"/>
        </w:rPr>
        <w:t>加</w:t>
      </w:r>
      <w:r w:rsidRPr="00471EAC">
        <w:rPr>
          <w:rFonts w:cs="Times New Roman"/>
          <w:szCs w:val="21"/>
          <w:shd w:val="clear" w:color="auto" w:fill="FFFFFF"/>
        </w:rPr>
        <w:t>在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电路两端的电压</w:t>
      </w:r>
      <w:r w:rsidRPr="008877F2">
        <w:rPr>
          <w:rFonts w:cs="Times New Roman"/>
          <w:color w:val="000000" w:themeColor="text1"/>
          <w:position w:val="-6"/>
          <w:szCs w:val="21"/>
          <w:shd w:val="clear" w:color="auto" w:fill="FFFFFF"/>
        </w:rPr>
        <w:object w:dxaOrig="560" w:dyaOrig="260" w14:anchorId="0A39EEDB">
          <v:shape id="_x0000_i1048" type="#_x0000_t75" style="width:28.3pt;height:13.35pt" o:ole="">
            <v:imagedata r:id="rId89" o:title=""/>
          </v:shape>
          <o:OLEObject Type="Embed" ProgID="Equation.DSMT4" ShapeID="_x0000_i1048" DrawAspect="Content" ObjectID="_1799439014" r:id="rId90"/>
        </w:objec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V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，</w:t>
      </w:r>
      <w:r w:rsidRPr="008877F2">
        <w:rPr>
          <w:rFonts w:cs="Times New Roman"/>
          <w:color w:val="000000" w:themeColor="text1"/>
          <w:position w:val="-14"/>
          <w:szCs w:val="21"/>
          <w:shd w:val="clear" w:color="auto" w:fill="FFFFFF"/>
        </w:rPr>
        <w:object w:dxaOrig="560" w:dyaOrig="360" w14:anchorId="6B8D0B84">
          <v:shape id="_x0000_i1049" type="#_x0000_t75" style="width:28.3pt;height:17.95pt" o:ole="">
            <v:imagedata r:id="rId91" o:title=""/>
          </v:shape>
          <o:OLEObject Type="Embed" ProgID="Equation.DSMT4" ShapeID="_x0000_i1049" DrawAspect="Content" ObjectID="_1799439015" r:id="rId92"/>
        </w:objec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Ω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，</w:t>
      </w:r>
      <w:r w:rsidRPr="008877F2">
        <w:rPr>
          <w:rFonts w:cs="Times New Roman"/>
          <w:color w:val="000000" w:themeColor="text1"/>
          <w:position w:val="-14"/>
          <w:szCs w:val="21"/>
          <w:shd w:val="clear" w:color="auto" w:fill="FFFFFF"/>
        </w:rPr>
        <w:object w:dxaOrig="600" w:dyaOrig="360" w14:anchorId="1CFFBD7E">
          <v:shape id="_x0000_i1050" type="#_x0000_t75" style="width:29.9pt;height:17.95pt" o:ole="">
            <v:imagedata r:id="rId93" o:title=""/>
          </v:shape>
          <o:OLEObject Type="Embed" ProgID="Equation.DSMT4" ShapeID="_x0000_i1050" DrawAspect="Content" ObjectID="_1799439016" r:id="rId94"/>
        </w:objec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Ω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，</w:t>
      </w:r>
      <w:r w:rsidRPr="008877F2">
        <w:rPr>
          <w:rFonts w:cs="Times New Roman"/>
          <w:color w:val="000000" w:themeColor="text1"/>
          <w:position w:val="-14"/>
          <w:szCs w:val="21"/>
          <w:shd w:val="clear" w:color="auto" w:fill="FFFFFF"/>
        </w:rPr>
        <w:object w:dxaOrig="600" w:dyaOrig="360" w14:anchorId="1A154C0A">
          <v:shape id="_x0000_i1051" type="#_x0000_t75" style="width:29.9pt;height:17.95pt" o:ole="">
            <v:imagedata r:id="rId95" o:title=""/>
          </v:shape>
          <o:OLEObject Type="Embed" ProgID="Equation.DSMT4" ShapeID="_x0000_i1051" DrawAspect="Content" ObjectID="_1799439017" r:id="rId96"/>
        </w:objec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Ω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，</w:t>
      </w:r>
      <w:r w:rsidRPr="00CC145E">
        <w:rPr>
          <w:rFonts w:cs="Times New Roman"/>
          <w:color w:val="000000" w:themeColor="text1"/>
          <w:spacing w:val="-6"/>
          <w:szCs w:val="21"/>
          <w:shd w:val="clear" w:color="auto" w:fill="FFFFFF"/>
        </w:rPr>
        <w:t>测得</w:t>
      </w:r>
      <w:r w:rsidRPr="00CC145E">
        <w:rPr>
          <w:rFonts w:cs="Times New Roman"/>
          <w:i/>
          <w:color w:val="000000" w:themeColor="text1"/>
          <w:spacing w:val="-6"/>
          <w:szCs w:val="21"/>
          <w:shd w:val="clear" w:color="auto" w:fill="FFFFFF"/>
        </w:rPr>
        <w:t>AB</w:t>
      </w:r>
      <w:r w:rsidRPr="00CC145E">
        <w:rPr>
          <w:rFonts w:cs="Times New Roman"/>
          <w:color w:val="000000" w:themeColor="text1"/>
          <w:spacing w:val="-6"/>
          <w:szCs w:val="21"/>
          <w:shd w:val="clear" w:color="auto" w:fill="FFFFFF"/>
        </w:rPr>
        <w:t>两点间电压为</w:t>
      </w:r>
      <w:r w:rsidRPr="00CC145E">
        <w:rPr>
          <w:rFonts w:cs="Times New Roman"/>
          <w:color w:val="000000" w:themeColor="text1"/>
          <w:spacing w:val="-6"/>
          <w:szCs w:val="21"/>
          <w:shd w:val="clear" w:color="auto" w:fill="FFFFFF"/>
        </w:rPr>
        <w:t>0</w:t>
      </w:r>
      <w:r w:rsidRPr="00CC145E">
        <w:rPr>
          <w:rFonts w:cs="Times New Roman"/>
          <w:color w:val="000000" w:themeColor="text1"/>
          <w:spacing w:val="-6"/>
          <w:szCs w:val="21"/>
          <w:shd w:val="clear" w:color="auto" w:fill="FFFFFF"/>
        </w:rPr>
        <w:t>，则</w:t>
      </w:r>
      <w:r w:rsidRPr="008877F2">
        <w:rPr>
          <w:rFonts w:cs="Times New Roman"/>
          <w:color w:val="000000" w:themeColor="text1"/>
          <w:position w:val="-10"/>
          <w:szCs w:val="21"/>
          <w:shd w:val="clear" w:color="auto" w:fill="FFFFFF"/>
        </w:rPr>
        <w:object w:dxaOrig="420" w:dyaOrig="320" w14:anchorId="3E12D720">
          <v:shape id="_x0000_i1052" type="#_x0000_t75" style="width:21.4pt;height:16.35pt" o:ole="">
            <v:imagedata r:id="rId97" o:title=""/>
          </v:shape>
          <o:OLEObject Type="Embed" ProgID="Equation.DSMT4" ShapeID="_x0000_i1052" DrawAspect="Content" ObjectID="_1799439018" r:id="rId98"/>
        </w:object>
      </w:r>
      <w:r w:rsidRPr="008877F2">
        <w:rPr>
          <w:rFonts w:cs="Times New Roman"/>
          <w:color w:val="000000" w:themeColor="text1"/>
          <w:szCs w:val="21"/>
          <w:u w:val="single"/>
          <w:shd w:val="clear" w:color="auto" w:fill="FFFFFF"/>
        </w:rPr>
        <w:t xml:space="preserve">  </w:t>
      </w:r>
      <w:r>
        <w:rPr>
          <w:rFonts w:cs="Times New Roman"/>
          <w:color w:val="000000" w:themeColor="text1"/>
          <w:szCs w:val="21"/>
          <w:u w:val="single"/>
          <w:shd w:val="clear" w:color="auto" w:fill="FFFFFF"/>
        </w:rPr>
        <w:t xml:space="preserve">  </w:t>
      </w:r>
      <w:r w:rsidRPr="008877F2">
        <w:rPr>
          <w:rFonts w:cs="Times New Roman"/>
          <w:color w:val="000000" w:themeColor="text1"/>
          <w:szCs w:val="21"/>
          <w:u w:val="single"/>
          <w:shd w:val="clear" w:color="auto" w:fill="FFFFFF"/>
        </w:rPr>
        <w:t xml:space="preserve">  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Ω</w:t>
      </w:r>
      <w:r>
        <w:rPr>
          <w:rFonts w:cs="Times New Roman"/>
          <w:color w:val="000000" w:themeColor="text1"/>
          <w:szCs w:val="21"/>
          <w:shd w:val="clear" w:color="auto" w:fill="FFFFFF"/>
        </w:rPr>
        <w:t>．</w:t>
      </w:r>
    </w:p>
    <w:p w14:paraId="15C005BB" w14:textId="77777777" w:rsidR="00667A3E" w:rsidRDefault="00667A3E" w:rsidP="00667A3E">
      <w:pPr>
        <w:overflowPunct w:val="0"/>
        <w:spacing w:line="312" w:lineRule="auto"/>
        <w:ind w:leftChars="253" w:left="531" w:rightChars="2150" w:right="4515" w:firstLine="2"/>
        <w:rPr>
          <w:rFonts w:cs="Times New Roman"/>
          <w:color w:val="000000" w:themeColor="text1"/>
          <w:szCs w:val="21"/>
          <w:u w:val="single"/>
          <w:shd w:val="clear" w:color="auto" w:fill="FFFFFF"/>
        </w:rPr>
      </w:pP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 wp14:anchorId="0FD32F1D" wp14:editId="71139165">
                <wp:simplePos x="0" y="0"/>
                <wp:positionH relativeFrom="column">
                  <wp:posOffset>4398148</wp:posOffset>
                </wp:positionH>
                <wp:positionV relativeFrom="paragraph">
                  <wp:posOffset>170339</wp:posOffset>
                </wp:positionV>
                <wp:extent cx="295785" cy="115816"/>
                <wp:effectExtent l="0" t="0" r="28575" b="17780"/>
                <wp:wrapSquare wrapText="bothSides"/>
                <wp:docPr id="26" name="矩形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785" cy="1158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ECB3E6A" id="矩形 26" o:spid="_x0000_s1026" style="position:absolute;margin-left:346.3pt;margin-top:13.4pt;width:23.3pt;height:9.1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" fillcolor="white [3212]" strokecolor="black [3213]" strokeweight="1pt">
                <w10:wrap type="square"/>
              </v:rect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104704" behindDoc="0" locked="0" layoutInCell="1" allowOverlap="1" wp14:anchorId="619D4FD6" wp14:editId="16BDBE23">
                <wp:simplePos x="0" y="0"/>
                <wp:positionH relativeFrom="column">
                  <wp:posOffset>5102825</wp:posOffset>
                </wp:positionH>
                <wp:positionV relativeFrom="paragraph">
                  <wp:posOffset>150836</wp:posOffset>
                </wp:positionV>
                <wp:extent cx="295933" cy="115816"/>
                <wp:effectExtent l="0" t="0" r="27940" b="17780"/>
                <wp:wrapSquare wrapText="bothSides"/>
                <wp:docPr id="27" name="矩形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933" cy="1158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4D9C3D5" id="矩形 27" o:spid="_x0000_s1026" style="position:absolute;margin-left:401.8pt;margin-top:11.9pt;width:23.3pt;height:9.1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" fillcolor="white [3212]" strokecolor="black [3213]" strokeweight="1pt">
                <w10:wrap type="square"/>
              </v:rect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105728" behindDoc="0" locked="0" layoutInCell="1" allowOverlap="1" wp14:anchorId="5ED6242B" wp14:editId="083414AB">
                <wp:simplePos x="0" y="0"/>
                <wp:positionH relativeFrom="column">
                  <wp:posOffset>4706724</wp:posOffset>
                </wp:positionH>
                <wp:positionV relativeFrom="paragraph">
                  <wp:posOffset>514733</wp:posOffset>
                </wp:positionV>
                <wp:extent cx="288168" cy="135118"/>
                <wp:effectExtent l="0" t="0" r="0" b="0"/>
                <wp:wrapSquare wrapText="bothSides"/>
                <wp:docPr id="30" name="矩形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168" cy="1351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B99D5C2" id="矩形 30" o:spid="_x0000_s1026" style="position:absolute;margin-left:370.6pt;margin-top:40.55pt;width:22.7pt;height:10.6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" fillcolor="white [3212]" stroked="f" strokeweight="1pt">
                <w10:wrap type="square"/>
              </v:rect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3CB91858" wp14:editId="3B9B086F">
                <wp:simplePos x="0" y="0"/>
                <wp:positionH relativeFrom="column">
                  <wp:posOffset>4695593</wp:posOffset>
                </wp:positionH>
                <wp:positionV relativeFrom="paragraph">
                  <wp:posOffset>572199</wp:posOffset>
                </wp:positionV>
                <wp:extent cx="533302" cy="253952"/>
                <wp:effectExtent l="0" t="0" r="0" b="0"/>
                <wp:wrapSquare wrapText="bothSides"/>
                <wp:docPr id="19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302" cy="25395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6D430F" w14:textId="77777777" w:rsidR="00667A3E" w:rsidRPr="0070540F" w:rsidRDefault="00667A3E" w:rsidP="00667A3E">
                            <w:r w:rsidRPr="00F314F8">
                              <w:rPr>
                                <w:rFonts w:cs="Times New Roman"/>
                              </w:rPr>
                              <w:t>6</w:t>
                            </w:r>
                            <w:r>
                              <w:rPr>
                                <w:rFonts w:cs="Times New Roman"/>
                              </w:rPr>
                              <w:t xml:space="preserve"> </w:t>
                            </w:r>
                            <w:r w:rsidRPr="0070540F">
                              <w:rPr>
                                <w:rFonts w:cs="Times New Roman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B91858" id="_x0000_s1446" type="#_x0000_t202" style="position:absolute;left:0;text-align:left;margin-left:369.75pt;margin-top:45.05pt;width:42pt;height:20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" filled="f" stroked="f">
                <v:textbox style="mso-fit-shape-to-text:t">
                  <w:txbxContent>
                    <w:p w14:paraId="4A6D430F" w14:textId="77777777" w:rsidR="00667A3E" w:rsidRPr="0070540F" w:rsidRDefault="00667A3E" w:rsidP="00667A3E">
                      <w:r w:rsidRPr="00F314F8">
                        <w:rPr>
                          <w:rFonts w:cs="Times New Roman"/>
                        </w:rPr>
                        <w:t>6</w:t>
                      </w:r>
                      <w:r>
                        <w:rPr>
                          <w:rFonts w:cs="Times New Roman"/>
                        </w:rPr>
                        <w:t xml:space="preserve"> </w:t>
                      </w:r>
                      <w:r w:rsidRPr="0070540F">
                        <w:rPr>
                          <w:rFonts w:cs="Times New Roman"/>
                        </w:rPr>
                        <w:t>V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 wp14:anchorId="0DA3ECA2" wp14:editId="0D206476">
                <wp:simplePos x="0" y="0"/>
                <wp:positionH relativeFrom="column">
                  <wp:posOffset>4911986</wp:posOffset>
                </wp:positionH>
                <wp:positionV relativeFrom="paragraph">
                  <wp:posOffset>350949</wp:posOffset>
                </wp:positionV>
                <wp:extent cx="272999" cy="273633"/>
                <wp:effectExtent l="0" t="0" r="0" b="0"/>
                <wp:wrapSquare wrapText="bothSides"/>
                <wp:docPr id="20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999" cy="2736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B26D4A" w14:textId="77777777" w:rsidR="00667A3E" w:rsidRPr="00062BD0" w:rsidRDefault="00667A3E" w:rsidP="00667A3E">
                            <w:pPr>
                              <w:rPr>
                                <w:rFonts w:ascii="黑体" w:eastAsia="黑体" w:hAnsi="黑体" w:hint="eastAsia"/>
                                <w:b/>
                              </w:rPr>
                            </w:pPr>
                            <w:r w:rsidRPr="00062BD0">
                              <w:rPr>
                                <w:rFonts w:ascii="黑体" w:eastAsia="黑体" w:hAnsi="黑体" w:hint="eastAsia"/>
                                <w:b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A3ECA2" id="_x0000_s1447" type="#_x0000_t202" style="position:absolute;left:0;text-align:left;margin-left:386.75pt;margin-top:27.65pt;width:21.5pt;height:21.5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" filled="f" stroked="f">
                <v:textbox style="mso-fit-shape-to-text:t">
                  <w:txbxContent>
                    <w:p w14:paraId="5CB26D4A" w14:textId="77777777" w:rsidR="00667A3E" w:rsidRPr="00062BD0" w:rsidRDefault="00667A3E" w:rsidP="00667A3E">
                      <w:pPr>
                        <w:rPr>
                          <w:rFonts w:ascii="黑体" w:eastAsia="黑体" w:hAnsi="黑体" w:hint="eastAsia"/>
                          <w:b/>
                        </w:rPr>
                      </w:pPr>
                      <w:r w:rsidRPr="00062BD0">
                        <w:rPr>
                          <w:rFonts w:ascii="黑体" w:eastAsia="黑体" w:hAnsi="黑体" w:hint="eastAsia"/>
                          <w:b/>
                        </w:rPr>
                        <w:t>-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096512" behindDoc="0" locked="0" layoutInCell="1" allowOverlap="1" wp14:anchorId="436C4800" wp14:editId="2EBABE5D">
                <wp:simplePos x="0" y="0"/>
                <wp:positionH relativeFrom="column">
                  <wp:posOffset>4416312</wp:posOffset>
                </wp:positionH>
                <wp:positionV relativeFrom="paragraph">
                  <wp:posOffset>225596</wp:posOffset>
                </wp:positionV>
                <wp:extent cx="349185" cy="273633"/>
                <wp:effectExtent l="0" t="0" r="0" b="0"/>
                <wp:wrapSquare wrapText="bothSides"/>
                <wp:docPr id="20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85" cy="2736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179DBA" w14:textId="77777777" w:rsidR="00667A3E" w:rsidRPr="0070540F" w:rsidRDefault="00667A3E" w:rsidP="00667A3E">
                            <w:r w:rsidRPr="004838F1">
                              <w:rPr>
                                <w:rFonts w:cs="Times New Roman"/>
                                <w:i/>
                              </w:rPr>
                              <w:t>R</w:t>
                            </w:r>
                            <w:r>
                              <w:rPr>
                                <w:rFonts w:ascii="宋体" w:hAnsi="宋体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6C4800" id="_x0000_s1448" type="#_x0000_t202" style="position:absolute;left:0;text-align:left;margin-left:347.75pt;margin-top:17.75pt;width:27.5pt;height:21.5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" filled="f" stroked="f">
                <v:textbox style="mso-fit-shape-to-text:t">
                  <w:txbxContent>
                    <w:p w14:paraId="44179DBA" w14:textId="77777777" w:rsidR="00667A3E" w:rsidRPr="0070540F" w:rsidRDefault="00667A3E" w:rsidP="00667A3E">
                      <w:r w:rsidRPr="004838F1">
                        <w:rPr>
                          <w:rFonts w:cs="Times New Roman"/>
                          <w:i/>
                        </w:rPr>
                        <w:t>R</w:t>
                      </w:r>
                      <w:r>
                        <w:rPr>
                          <w:rFonts w:ascii="宋体" w:hAnsi="宋体"/>
                          <w:vertAlign w:val="subscript"/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097536" behindDoc="0" locked="0" layoutInCell="1" allowOverlap="1" wp14:anchorId="6D4F0866" wp14:editId="4D25B1CD">
                <wp:simplePos x="0" y="0"/>
                <wp:positionH relativeFrom="column">
                  <wp:posOffset>5136124</wp:posOffset>
                </wp:positionH>
                <wp:positionV relativeFrom="paragraph">
                  <wp:posOffset>221964</wp:posOffset>
                </wp:positionV>
                <wp:extent cx="349185" cy="273633"/>
                <wp:effectExtent l="0" t="0" r="0" b="0"/>
                <wp:wrapSquare wrapText="bothSides"/>
                <wp:docPr id="20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185" cy="2736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0ACD59" w14:textId="77777777" w:rsidR="00667A3E" w:rsidRPr="0070540F" w:rsidRDefault="00667A3E" w:rsidP="00667A3E">
                            <w:r w:rsidRPr="004838F1">
                              <w:rPr>
                                <w:rFonts w:cs="Times New Roman"/>
                                <w:i/>
                              </w:rPr>
                              <w:t>R</w:t>
                            </w:r>
                            <w:r>
                              <w:rPr>
                                <w:rFonts w:ascii="宋体" w:hAnsi="宋体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4F0866" id="_x0000_s1449" type="#_x0000_t202" style="position:absolute;left:0;text-align:left;margin-left:404.4pt;margin-top:17.5pt;width:27.5pt;height:21.5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" filled="f" stroked="f">
                <v:textbox style="mso-fit-shape-to-text:t">
                  <w:txbxContent>
                    <w:p w14:paraId="590ACD59" w14:textId="77777777" w:rsidR="00667A3E" w:rsidRPr="0070540F" w:rsidRDefault="00667A3E" w:rsidP="00667A3E">
                      <w:r w:rsidRPr="004838F1">
                        <w:rPr>
                          <w:rFonts w:cs="Times New Roman"/>
                          <w:i/>
                        </w:rPr>
                        <w:t>R</w:t>
                      </w:r>
                      <w:r>
                        <w:rPr>
                          <w:rFonts w:ascii="宋体" w:hAnsi="宋体"/>
                          <w:vertAlign w:val="subscript"/>
                        </w:rP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098560" behindDoc="0" locked="0" layoutInCell="1" allowOverlap="1" wp14:anchorId="4AAFC828" wp14:editId="3A22F245">
                <wp:simplePos x="0" y="0"/>
                <wp:positionH relativeFrom="column">
                  <wp:posOffset>4542681</wp:posOffset>
                </wp:positionH>
                <wp:positionV relativeFrom="paragraph">
                  <wp:posOffset>350949</wp:posOffset>
                </wp:positionV>
                <wp:extent cx="272999" cy="273633"/>
                <wp:effectExtent l="0" t="0" r="0" b="0"/>
                <wp:wrapSquare wrapText="bothSides"/>
                <wp:docPr id="20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999" cy="2736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74B4F0" w14:textId="77777777" w:rsidR="00667A3E" w:rsidRPr="00062BD0" w:rsidRDefault="00667A3E" w:rsidP="00667A3E">
                            <w:pPr>
                              <w:rPr>
                                <w:rFonts w:ascii="黑体" w:eastAsia="黑体" w:hAnsi="黑体" w:hint="eastAsia"/>
                                <w:b/>
                              </w:rPr>
                            </w:pPr>
                            <w:r w:rsidRPr="00062BD0">
                              <w:rPr>
                                <w:rFonts w:ascii="黑体" w:eastAsia="黑体" w:hAnsi="黑体" w:hint="eastAsia"/>
                                <w:b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AFC828" id="_x0000_s1450" type="#_x0000_t202" style="position:absolute;left:0;text-align:left;margin-left:357.7pt;margin-top:27.65pt;width:21.5pt;height:21.5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" filled="f" stroked="f">
                <v:textbox style="mso-fit-shape-to-text:t">
                  <w:txbxContent>
                    <w:p w14:paraId="0E74B4F0" w14:textId="77777777" w:rsidR="00667A3E" w:rsidRPr="00062BD0" w:rsidRDefault="00667A3E" w:rsidP="00667A3E">
                      <w:pPr>
                        <w:rPr>
                          <w:rFonts w:ascii="黑体" w:eastAsia="黑体" w:hAnsi="黑体" w:hint="eastAsia"/>
                          <w:b/>
                        </w:rPr>
                      </w:pPr>
                      <w:r w:rsidRPr="00062BD0">
                        <w:rPr>
                          <w:rFonts w:ascii="黑体" w:eastAsia="黑体" w:hAnsi="黑体" w:hint="eastAsia"/>
                          <w:b/>
                        </w:rPr>
                        <w:t>+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106752" behindDoc="0" locked="0" layoutInCell="1" allowOverlap="1" wp14:anchorId="5DDB0343" wp14:editId="51099054">
                <wp:simplePos x="0" y="0"/>
                <wp:positionH relativeFrom="column">
                  <wp:posOffset>4696597</wp:posOffset>
                </wp:positionH>
                <wp:positionV relativeFrom="paragraph">
                  <wp:posOffset>547109</wp:posOffset>
                </wp:positionV>
                <wp:extent cx="47096" cy="45664"/>
                <wp:effectExtent l="0" t="0" r="10160" b="12065"/>
                <wp:wrapSquare wrapText="bothSides"/>
                <wp:docPr id="206" name="椭圆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096" cy="45664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C8C2372" id="椭圆 206" o:spid="_x0000_s1026" style="position:absolute;margin-left:369.8pt;margin-top:43.1pt;width:3.7pt;height:3.6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" fillcolor="white [3212]" strokecolor="black [3213]" strokeweight="1pt">
                <v:stroke joinstyle="miter"/>
                <w10:wrap type="square"/>
              </v:oval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7A45E467" wp14:editId="76F2C6CC">
                <wp:simplePos x="0" y="0"/>
                <wp:positionH relativeFrom="column">
                  <wp:posOffset>5001268</wp:posOffset>
                </wp:positionH>
                <wp:positionV relativeFrom="paragraph">
                  <wp:posOffset>547115</wp:posOffset>
                </wp:positionV>
                <wp:extent cx="46791" cy="46791"/>
                <wp:effectExtent l="0" t="0" r="10795" b="10795"/>
                <wp:wrapSquare wrapText="bothSides"/>
                <wp:docPr id="207" name="椭圆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91" cy="46791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79D6BB0" id="椭圆 207" o:spid="_x0000_s1026" style="position:absolute;margin-left:393.8pt;margin-top:43.1pt;width:3.7pt;height:3.7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" fillcolor="white [3212]" strokecolor="black [3213]" strokeweight="1pt">
                <v:stroke joinstyle="miter"/>
                <w10:wrap type="square"/>
              </v:oval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118016" behindDoc="0" locked="0" layoutInCell="1" allowOverlap="1" wp14:anchorId="60D3F734" wp14:editId="046487A3">
                <wp:simplePos x="0" y="0"/>
                <wp:positionH relativeFrom="column">
                  <wp:posOffset>3159984</wp:posOffset>
                </wp:positionH>
                <wp:positionV relativeFrom="paragraph">
                  <wp:posOffset>59190</wp:posOffset>
                </wp:positionV>
                <wp:extent cx="145990" cy="46847"/>
                <wp:effectExtent l="0" t="0" r="26035" b="10795"/>
                <wp:wrapSquare wrapText="bothSides"/>
                <wp:docPr id="214" name="矩形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990" cy="46847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425A487" id="矩形 214" o:spid="_x0000_s1026" style="position:absolute;margin-left:248.8pt;margin-top:4.65pt;width:11.5pt;height:3.7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" fillcolor="gray [1629]" strokecolor="black [3213]" strokeweight="1pt">
                <w10:wrap type="square"/>
              </v:rect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119040" behindDoc="0" locked="0" layoutInCell="1" allowOverlap="1" wp14:anchorId="5012EBBB" wp14:editId="1FB42DF1">
                <wp:simplePos x="0" y="0"/>
                <wp:positionH relativeFrom="column">
                  <wp:posOffset>3305974</wp:posOffset>
                </wp:positionH>
                <wp:positionV relativeFrom="paragraph">
                  <wp:posOffset>217880</wp:posOffset>
                </wp:positionV>
                <wp:extent cx="145990" cy="46337"/>
                <wp:effectExtent l="0" t="0" r="26035" b="11430"/>
                <wp:wrapSquare wrapText="bothSides"/>
                <wp:docPr id="216" name="矩形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990" cy="46337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8859D53" id="矩形 216" o:spid="_x0000_s1026" style="position:absolute;margin-left:260.3pt;margin-top:17.15pt;width:11.5pt;height:3.6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" fillcolor="gray [1629]" strokecolor="black [3213]" strokeweight="1pt">
                <w10:wrap type="square"/>
              </v:rect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120064" behindDoc="0" locked="0" layoutInCell="1" allowOverlap="1" wp14:anchorId="391D3992" wp14:editId="5E533317">
                <wp:simplePos x="0" y="0"/>
                <wp:positionH relativeFrom="column">
                  <wp:posOffset>3451964</wp:posOffset>
                </wp:positionH>
                <wp:positionV relativeFrom="paragraph">
                  <wp:posOffset>65538</wp:posOffset>
                </wp:positionV>
                <wp:extent cx="145990" cy="46847"/>
                <wp:effectExtent l="0" t="0" r="26035" b="10795"/>
                <wp:wrapSquare wrapText="bothSides"/>
                <wp:docPr id="218" name="矩形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990" cy="46847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E566BD0" id="矩形 218" o:spid="_x0000_s1026" style="position:absolute;margin-left:271.8pt;margin-top:5.15pt;width:11.5pt;height:3.7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" fillcolor="gray [1629]" strokecolor="black [3213]" strokeweight="1pt">
                <w10:wrap type="square"/>
              </v:rect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125184" behindDoc="0" locked="0" layoutInCell="1" allowOverlap="1" wp14:anchorId="10DF02D5" wp14:editId="534EA12A">
                <wp:simplePos x="0" y="0"/>
                <wp:positionH relativeFrom="column">
                  <wp:posOffset>4863059</wp:posOffset>
                </wp:positionH>
                <wp:positionV relativeFrom="paragraph">
                  <wp:posOffset>209951</wp:posOffset>
                </wp:positionV>
                <wp:extent cx="45711" cy="45710"/>
                <wp:effectExtent l="0" t="0" r="12065" b="12065"/>
                <wp:wrapSquare wrapText="bothSides"/>
                <wp:docPr id="401" name="椭圆 4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1" cy="4571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47E7A53" id="椭圆 401" o:spid="_x0000_s1026" style="position:absolute;margin-left:382.9pt;margin-top:16.55pt;width:3.6pt;height:3.6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" fillcolor="black [3213]" strokecolor="black [3213]" strokeweight="1pt">
                <v:stroke joinstyle="miter"/>
                <w10:wrap type="square"/>
              </v:oval>
            </w:pict>
          </mc:Fallback>
        </mc:AlternateConten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当硅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膜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片发生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形变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，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电阻值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发生改变后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，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电</w:t>
      </w:r>
      <w:r w:rsidRPr="00CC145E">
        <w:rPr>
          <w:rFonts w:cs="Times New Roman"/>
          <w:color w:val="000000" w:themeColor="text1"/>
          <w:spacing w:val="-6"/>
          <w:szCs w:val="21"/>
          <w:shd w:val="clear" w:color="auto" w:fill="FFFFFF"/>
        </w:rPr>
        <w:t>阻</w:t>
      </w:r>
      <w:r w:rsidRPr="00CC145E">
        <w:rPr>
          <w:rFonts w:cs="Times New Roman"/>
          <w:color w:val="000000" w:themeColor="text1"/>
          <w:spacing w:val="-6"/>
          <w:position w:val="-14"/>
          <w:szCs w:val="21"/>
          <w:shd w:val="clear" w:color="auto" w:fill="FFFFFF"/>
        </w:rPr>
        <w:object w:dxaOrig="560" w:dyaOrig="360" w14:anchorId="73D3C901">
          <v:shape id="_x0000_i1053" type="#_x0000_t75" style="width:28.3pt;height:17.95pt" o:ole="">
            <v:imagedata r:id="rId99" o:title=""/>
          </v:shape>
          <o:OLEObject Type="Embed" ProgID="Equation.DSMT4" ShapeID="_x0000_i1053" DrawAspect="Content" ObjectID="_1799439019" r:id="rId100"/>
        </w:object>
      </w:r>
      <w:r w:rsidRPr="00CC145E">
        <w:rPr>
          <w:rFonts w:cs="Times New Roman"/>
          <w:color w:val="000000" w:themeColor="text1"/>
          <w:spacing w:val="-6"/>
          <w:szCs w:val="21"/>
          <w:shd w:val="clear" w:color="auto" w:fill="FFFFFF"/>
        </w:rPr>
        <w:t>Ω</w:t>
      </w:r>
      <w:r w:rsidRPr="00CC145E">
        <w:rPr>
          <w:rFonts w:cs="Times New Roman"/>
          <w:color w:val="000000" w:themeColor="text1"/>
          <w:spacing w:val="-40"/>
          <w:szCs w:val="21"/>
          <w:shd w:val="clear" w:color="auto" w:fill="FFFFFF"/>
        </w:rPr>
        <w:t>，</w:t>
      </w:r>
      <w:r w:rsidRPr="00CC145E">
        <w:rPr>
          <w:rFonts w:cs="Times New Roman"/>
          <w:color w:val="000000" w:themeColor="text1"/>
          <w:spacing w:val="-6"/>
          <w:position w:val="-14"/>
          <w:szCs w:val="21"/>
          <w:shd w:val="clear" w:color="auto" w:fill="FFFFFF"/>
        </w:rPr>
        <w:object w:dxaOrig="600" w:dyaOrig="360" w14:anchorId="1ED31829">
          <v:shape id="_x0000_i1054" type="#_x0000_t75" style="width:29.9pt;height:17.95pt" o:ole="">
            <v:imagedata r:id="rId101" o:title=""/>
          </v:shape>
          <o:OLEObject Type="Embed" ProgID="Equation.DSMT4" ShapeID="_x0000_i1054" DrawAspect="Content" ObjectID="_1799439020" r:id="rId102"/>
        </w:object>
      </w:r>
      <w:r w:rsidRPr="00CC145E">
        <w:rPr>
          <w:rFonts w:cs="Times New Roman"/>
          <w:color w:val="000000" w:themeColor="text1"/>
          <w:spacing w:val="-6"/>
          <w:szCs w:val="21"/>
          <w:shd w:val="clear" w:color="auto" w:fill="FFFFFF"/>
        </w:rPr>
        <w:t>Ω</w:t>
      </w:r>
      <w:r w:rsidRPr="00CC145E">
        <w:rPr>
          <w:rFonts w:cs="Times New Roman"/>
          <w:color w:val="000000" w:themeColor="text1"/>
          <w:spacing w:val="-40"/>
          <w:szCs w:val="21"/>
          <w:shd w:val="clear" w:color="auto" w:fill="FFFFFF"/>
        </w:rPr>
        <w:t>，</w:t>
      </w:r>
      <w:r w:rsidRPr="00CC145E">
        <w:rPr>
          <w:rFonts w:cs="Times New Roman"/>
          <w:color w:val="000000" w:themeColor="text1"/>
          <w:spacing w:val="-6"/>
          <w:position w:val="-14"/>
          <w:szCs w:val="21"/>
          <w:shd w:val="clear" w:color="auto" w:fill="FFFFFF"/>
        </w:rPr>
        <w:object w:dxaOrig="580" w:dyaOrig="360" w14:anchorId="2352ACD8">
          <v:shape id="_x0000_i1055" type="#_x0000_t75" style="width:29.45pt;height:17.95pt" o:ole="">
            <v:imagedata r:id="rId103" o:title=""/>
          </v:shape>
          <o:OLEObject Type="Embed" ProgID="Equation.DSMT4" ShapeID="_x0000_i1055" DrawAspect="Content" ObjectID="_1799439021" r:id="rId104"/>
        </w:object>
      </w:r>
      <w:r w:rsidRPr="00CC145E">
        <w:rPr>
          <w:rFonts w:cs="Times New Roman"/>
          <w:color w:val="000000" w:themeColor="text1"/>
          <w:spacing w:val="-6"/>
          <w:szCs w:val="21"/>
          <w:shd w:val="clear" w:color="auto" w:fill="FFFFFF"/>
        </w:rPr>
        <w:t>Ω</w:t>
      </w:r>
      <w:r w:rsidRPr="00CC145E">
        <w:rPr>
          <w:rFonts w:cs="Times New Roman"/>
          <w:color w:val="000000" w:themeColor="text1"/>
          <w:spacing w:val="-40"/>
          <w:szCs w:val="21"/>
          <w:shd w:val="clear" w:color="auto" w:fill="FFFFFF"/>
        </w:rPr>
        <w:t>，</w:t>
      </w:r>
      <w:r w:rsidRPr="00CC145E">
        <w:rPr>
          <w:rFonts w:cs="Times New Roman"/>
          <w:color w:val="000000" w:themeColor="text1"/>
          <w:spacing w:val="-6"/>
          <w:position w:val="-14"/>
          <w:szCs w:val="21"/>
          <w:shd w:val="clear" w:color="auto" w:fill="FFFFFF"/>
        </w:rPr>
        <w:object w:dxaOrig="600" w:dyaOrig="360" w14:anchorId="35BDAD0A">
          <v:shape id="_x0000_i1056" type="#_x0000_t75" style="width:29.9pt;height:17.95pt" o:ole="">
            <v:imagedata r:id="rId105" o:title=""/>
          </v:shape>
          <o:OLEObject Type="Embed" ProgID="Equation.DSMT4" ShapeID="_x0000_i1056" DrawAspect="Content" ObjectID="_1799439022" r:id="rId106"/>
        </w:objec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Ω</w:t>
      </w:r>
      <w:r w:rsidRPr="00CC145E">
        <w:rPr>
          <w:rFonts w:cs="Times New Roman"/>
          <w:color w:val="000000" w:themeColor="text1"/>
          <w:spacing w:val="-40"/>
          <w:szCs w:val="21"/>
          <w:shd w:val="clear" w:color="auto" w:fill="FFFFFF"/>
        </w:rPr>
        <w:t>，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则此时</w:t>
      </w:r>
      <w:r w:rsidRPr="00471EAC">
        <w:rPr>
          <w:rFonts w:cs="Times New Roman"/>
          <w:i/>
          <w:color w:val="000000" w:themeColor="text1"/>
          <w:szCs w:val="21"/>
          <w:shd w:val="clear" w:color="auto" w:fill="FFFFFF"/>
        </w:rPr>
        <w:t>A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、</w:t>
      </w:r>
      <w:r w:rsidRPr="00471EAC">
        <w:rPr>
          <w:rFonts w:cs="Times New Roman"/>
          <w:i/>
          <w:color w:val="000000" w:themeColor="text1"/>
          <w:szCs w:val="21"/>
          <w:shd w:val="clear" w:color="auto" w:fill="FFFFFF"/>
        </w:rPr>
        <w:t>B</w:t>
      </w:r>
      <w:r w:rsidRPr="00471EAC">
        <w:rPr>
          <w:rFonts w:cs="Times New Roman" w:hint="eastAsia"/>
          <w:color w:val="000000" w:themeColor="text1"/>
          <w:szCs w:val="21"/>
          <w:shd w:val="clear" w:color="auto" w:fill="FFFFFF"/>
        </w:rPr>
        <w:t>两点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电势较高的是</w:t>
      </w:r>
      <w:r w:rsidRPr="008877F2">
        <w:rPr>
          <w:rFonts w:cs="Times New Roman" w:hint="eastAsia"/>
          <w:color w:val="000000" w:themeColor="text1"/>
          <w:szCs w:val="21"/>
          <w:u w:val="single"/>
          <w:shd w:val="clear" w:color="auto" w:fill="FFFFFF"/>
        </w:rPr>
        <w:t xml:space="preserve"> </w:t>
      </w:r>
      <w:r w:rsidRPr="008877F2">
        <w:rPr>
          <w:rFonts w:cs="Times New Roman"/>
          <w:color w:val="000000" w:themeColor="text1"/>
          <w:szCs w:val="21"/>
          <w:u w:val="single"/>
          <w:shd w:val="clear" w:color="auto" w:fill="FFFFFF"/>
        </w:rPr>
        <w:t xml:space="preserve">      </w:t>
      </w:r>
    </w:p>
    <w:p w14:paraId="02A8811F" w14:textId="77777777" w:rsidR="00667A3E" w:rsidRPr="00471EAC" w:rsidRDefault="00667A3E" w:rsidP="00667A3E">
      <w:pPr>
        <w:overflowPunct w:val="0"/>
        <w:spacing w:line="312" w:lineRule="auto"/>
        <w:ind w:leftChars="253" w:left="531" w:rightChars="2150" w:right="4515" w:firstLine="2"/>
        <w:rPr>
          <w:rFonts w:cs="Times New Roman"/>
          <w:color w:val="000000" w:themeColor="text1"/>
          <w:szCs w:val="21"/>
          <w:shd w:val="clear" w:color="auto" w:fill="FFFFFF"/>
        </w:rPr>
      </w:pP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122112" behindDoc="0" locked="0" layoutInCell="1" allowOverlap="1" wp14:anchorId="7ECDB42C" wp14:editId="68A8C423">
                <wp:simplePos x="0" y="0"/>
                <wp:positionH relativeFrom="column">
                  <wp:posOffset>3159984</wp:posOffset>
                </wp:positionH>
                <wp:positionV relativeFrom="paragraph">
                  <wp:posOffset>45007</wp:posOffset>
                </wp:positionV>
                <wp:extent cx="545999" cy="248873"/>
                <wp:effectExtent l="0" t="0" r="0" b="0"/>
                <wp:wrapSquare wrapText="bothSides"/>
                <wp:docPr id="2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5999" cy="2488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4E1A5A" w14:textId="77777777" w:rsidR="00667A3E" w:rsidRPr="00F314F8" w:rsidRDefault="00667A3E" w:rsidP="00667A3E">
                            <w:pPr>
                              <w:rPr>
                                <w:sz w:val="18"/>
                              </w:rPr>
                            </w:pPr>
                            <w:r w:rsidRPr="00F314F8">
                              <w:rPr>
                                <w:rFonts w:cs="Times New Roman"/>
                                <w:sz w:val="18"/>
                              </w:rPr>
                              <w:t>图</w:t>
                            </w:r>
                            <w:r w:rsidRPr="00F314F8">
                              <w:rPr>
                                <w:rFonts w:cs="Times New Roman"/>
                                <w:sz w:val="18"/>
                              </w:rPr>
                              <w:t>6</w:t>
                            </w:r>
                            <w:r w:rsidRPr="00F314F8">
                              <w:rPr>
                                <w:rFonts w:cs="Times New Roman" w:hint="eastAsia"/>
                                <w:sz w:val="18"/>
                              </w:rPr>
                              <w:t>-</w:t>
                            </w:r>
                            <w:r w:rsidRPr="00F314F8">
                              <w:rPr>
                                <w:rFonts w:cs="Times New Roman" w:hint="eastAsia"/>
                                <w:i/>
                                <w:sz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ECDB42C" id="_x0000_s1451" type="#_x0000_t202" style="position:absolute;left:0;text-align:left;margin-left:248.8pt;margin-top:3.55pt;width:43pt;height:19.6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" filled="f" stroked="f">
                <v:textbox style="mso-fit-shape-to-text:t">
                  <w:txbxContent>
                    <w:p w14:paraId="2E4E1A5A" w14:textId="77777777" w:rsidR="00667A3E" w:rsidRPr="00F314F8" w:rsidRDefault="00667A3E" w:rsidP="00667A3E">
                      <w:pPr>
                        <w:rPr>
                          <w:sz w:val="18"/>
                        </w:rPr>
                      </w:pPr>
                      <w:r w:rsidRPr="00F314F8">
                        <w:rPr>
                          <w:rFonts w:cs="Times New Roman"/>
                          <w:sz w:val="18"/>
                        </w:rPr>
                        <w:t>图</w:t>
                      </w:r>
                      <w:r w:rsidRPr="00F314F8">
                        <w:rPr>
                          <w:rFonts w:cs="Times New Roman"/>
                          <w:sz w:val="18"/>
                        </w:rPr>
                        <w:t>6</w:t>
                      </w:r>
                      <w:r w:rsidRPr="00F314F8">
                        <w:rPr>
                          <w:rFonts w:cs="Times New Roman" w:hint="eastAsia"/>
                          <w:sz w:val="18"/>
                        </w:rPr>
                        <w:t>-</w:t>
                      </w:r>
                      <w:r w:rsidRPr="00F314F8">
                        <w:rPr>
                          <w:rFonts w:cs="Times New Roman" w:hint="eastAsia"/>
                          <w:i/>
                          <w:sz w:val="18"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2123136" behindDoc="0" locked="0" layoutInCell="1" allowOverlap="1" wp14:anchorId="108DAD31" wp14:editId="2D796E46">
                <wp:simplePos x="0" y="0"/>
                <wp:positionH relativeFrom="column">
                  <wp:posOffset>4556409</wp:posOffset>
                </wp:positionH>
                <wp:positionV relativeFrom="paragraph">
                  <wp:posOffset>45007</wp:posOffset>
                </wp:positionV>
                <wp:extent cx="545999" cy="248873"/>
                <wp:effectExtent l="0" t="0" r="0" b="0"/>
                <wp:wrapSquare wrapText="bothSides"/>
                <wp:docPr id="24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5999" cy="2488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55CD42" w14:textId="77777777" w:rsidR="00667A3E" w:rsidRPr="00F314F8" w:rsidRDefault="00667A3E" w:rsidP="00667A3E">
                            <w:pPr>
                              <w:rPr>
                                <w:sz w:val="18"/>
                              </w:rPr>
                            </w:pPr>
                            <w:r w:rsidRPr="00F314F8">
                              <w:rPr>
                                <w:rFonts w:cs="Times New Roman"/>
                                <w:sz w:val="18"/>
                              </w:rPr>
                              <w:t>图</w:t>
                            </w:r>
                            <w:r w:rsidRPr="00F314F8">
                              <w:rPr>
                                <w:rFonts w:cs="Times New Roman"/>
                                <w:sz w:val="18"/>
                              </w:rPr>
                              <w:t>6-</w:t>
                            </w:r>
                            <w:r w:rsidRPr="00F314F8">
                              <w:rPr>
                                <w:rFonts w:cs="Times New Roman"/>
                                <w:i/>
                                <w:sz w:val="1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08DAD31" id="_x0000_s1452" type="#_x0000_t202" style="position:absolute;left:0;text-align:left;margin-left:358.75pt;margin-top:3.55pt;width:43pt;height:19.6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" filled="f" stroked="f">
                <v:textbox style="mso-fit-shape-to-text:t">
                  <w:txbxContent>
                    <w:p w14:paraId="0555CD42" w14:textId="77777777" w:rsidR="00667A3E" w:rsidRPr="00F314F8" w:rsidRDefault="00667A3E" w:rsidP="00667A3E">
                      <w:pPr>
                        <w:rPr>
                          <w:sz w:val="18"/>
                        </w:rPr>
                      </w:pPr>
                      <w:r w:rsidRPr="00F314F8">
                        <w:rPr>
                          <w:rFonts w:cs="Times New Roman"/>
                          <w:sz w:val="18"/>
                        </w:rPr>
                        <w:t>图</w:t>
                      </w:r>
                      <w:r w:rsidRPr="00F314F8">
                        <w:rPr>
                          <w:rFonts w:cs="Times New Roman"/>
                          <w:sz w:val="18"/>
                        </w:rPr>
                        <w:t>6-</w:t>
                      </w:r>
                      <w:r w:rsidRPr="00F314F8">
                        <w:rPr>
                          <w:rFonts w:cs="Times New Roman"/>
                          <w:i/>
                          <w:sz w:val="18"/>
                        </w:rP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点，电势差</w:t>
      </w:r>
      <w:r w:rsidRPr="00CC145E">
        <w:rPr>
          <w:rFonts w:cs="Times New Roman"/>
          <w:color w:val="000000" w:themeColor="text1"/>
          <w:position w:val="-10"/>
          <w:szCs w:val="21"/>
          <w:shd w:val="clear" w:color="auto" w:fill="FFFFFF"/>
        </w:rPr>
        <w:object w:dxaOrig="560" w:dyaOrig="320" w14:anchorId="48A438EA">
          <v:shape id="_x0000_i1057" type="#_x0000_t75" style="width:28.3pt;height:16.35pt" o:ole="">
            <v:imagedata r:id="rId107" o:title=""/>
          </v:shape>
          <o:OLEObject Type="Embed" ProgID="Equation.DSMT4" ShapeID="_x0000_i1057" DrawAspect="Content" ObjectID="_1799439023" r:id="rId108"/>
        </w:object>
      </w:r>
      <w:r w:rsidRPr="008877F2">
        <w:rPr>
          <w:rFonts w:cs="Times New Roman" w:hint="eastAsia"/>
          <w:color w:val="000000" w:themeColor="text1"/>
          <w:szCs w:val="21"/>
          <w:u w:val="single"/>
          <w:shd w:val="clear" w:color="auto" w:fill="FFFFFF"/>
        </w:rPr>
        <w:t xml:space="preserve"> </w:t>
      </w:r>
      <w:r w:rsidRPr="008877F2">
        <w:rPr>
          <w:rFonts w:cs="Times New Roman"/>
          <w:color w:val="000000" w:themeColor="text1"/>
          <w:szCs w:val="21"/>
          <w:u w:val="single"/>
          <w:shd w:val="clear" w:color="auto" w:fill="FFFFFF"/>
        </w:rPr>
        <w:t xml:space="preserve">      </w:t>
      </w:r>
      <w:r w:rsidRPr="00471EAC">
        <w:rPr>
          <w:rFonts w:cs="Times New Roman"/>
          <w:color w:val="000000" w:themeColor="text1"/>
          <w:szCs w:val="21"/>
          <w:shd w:val="clear" w:color="auto" w:fill="FFFFFF"/>
        </w:rPr>
        <w:t>V</w:t>
      </w:r>
      <w:r>
        <w:rPr>
          <w:rFonts w:cs="Times New Roman" w:hint="eastAsia"/>
          <w:color w:val="000000" w:themeColor="text1"/>
          <w:szCs w:val="21"/>
          <w:shd w:val="clear" w:color="auto" w:fill="FFFFFF"/>
        </w:rPr>
        <w:t>．</w:t>
      </w:r>
    </w:p>
    <w:p w14:paraId="156E3FDB" w14:textId="77777777" w:rsidR="00667A3E" w:rsidRPr="00471EAC" w:rsidRDefault="00667A3E" w:rsidP="00667A3E">
      <w:pPr>
        <w:overflowPunct w:val="0"/>
        <w:spacing w:line="312" w:lineRule="auto"/>
        <w:rPr>
          <w:rFonts w:cs="Times New Roman"/>
          <w:color w:val="000000" w:themeColor="text1"/>
          <w:szCs w:val="21"/>
          <w:shd w:val="clear" w:color="auto" w:fill="FFFFFF"/>
        </w:rPr>
      </w:pPr>
    </w:p>
    <w:p w14:paraId="419473E0" w14:textId="77777777" w:rsidR="00667A3E" w:rsidRPr="00471EAC" w:rsidRDefault="00667A3E" w:rsidP="00667A3E">
      <w:pPr>
        <w:overflowPunct w:val="0"/>
        <w:rPr>
          <w:rFonts w:cs="Times New Roman"/>
          <w:color w:val="000000" w:themeColor="text1"/>
          <w:szCs w:val="21"/>
          <w:shd w:val="clear" w:color="auto" w:fill="FFFFFF"/>
        </w:rPr>
      </w:pPr>
    </w:p>
    <w:p w14:paraId="772E3582" w14:textId="77777777" w:rsidR="00667A3E" w:rsidRPr="00471EAC" w:rsidRDefault="00667A3E" w:rsidP="00667A3E">
      <w:pPr>
        <w:overflowPunct w:val="0"/>
        <w:spacing w:line="360" w:lineRule="auto"/>
        <w:jc w:val="center"/>
        <w:rPr>
          <w:rFonts w:ascii="黑体" w:eastAsia="黑体" w:hAnsi="黑体" w:hint="eastAsia"/>
          <w:sz w:val="24"/>
          <w:szCs w:val="28"/>
        </w:rPr>
      </w:pPr>
      <w:r w:rsidRPr="00471EAC">
        <w:rPr>
          <w:rFonts w:ascii="黑体" w:eastAsia="黑体" w:hAnsi="黑体" w:hint="eastAsia"/>
          <w:sz w:val="24"/>
          <w:szCs w:val="28"/>
        </w:rPr>
        <w:lastRenderedPageBreak/>
        <w:t>四、</w:t>
      </w:r>
      <w:r w:rsidRPr="00471EAC">
        <w:rPr>
          <w:rFonts w:ascii="黑体" w:eastAsia="黑体" w:hAnsi="黑体"/>
          <w:sz w:val="24"/>
          <w:szCs w:val="28"/>
        </w:rPr>
        <w:t>油滴实验</w:t>
      </w:r>
    </w:p>
    <w:p w14:paraId="42C7B3F6" w14:textId="77777777" w:rsidR="00667A3E" w:rsidRPr="00EF533B" w:rsidRDefault="00667A3E" w:rsidP="00667A3E">
      <w:pPr>
        <w:overflowPunct w:val="0"/>
        <w:spacing w:line="312" w:lineRule="auto"/>
        <w:ind w:firstLineChars="200" w:firstLine="420"/>
        <w:rPr>
          <w:rStyle w:val="textk19ws"/>
          <w:rFonts w:eastAsia="楷体_GB2312" w:cs="Times New Roman"/>
          <w:color w:val="000000" w:themeColor="text1"/>
          <w:shd w:val="clear" w:color="auto" w:fill="FFFFFF"/>
        </w:rPr>
      </w:pPr>
      <w:hyperlink r:id="rId109" w:tgtFrame="_blank" w:history="1">
        <w:r w:rsidRPr="00EF533B">
          <w:rPr>
            <w:rStyle w:val="ae"/>
            <w:rFonts w:eastAsia="楷体_GB2312" w:cs="Times New Roman"/>
            <w:color w:val="000000" w:themeColor="text1"/>
            <w:shd w:val="clear" w:color="auto" w:fill="FFFFFF"/>
          </w:rPr>
          <w:t>密立根</w:t>
        </w:r>
      </w:hyperlink>
      <w:r w:rsidRPr="00EF533B">
        <w:rPr>
          <w:rStyle w:val="textk19ws"/>
          <w:rFonts w:eastAsia="楷体_GB2312" w:cs="Times New Roman"/>
          <w:color w:val="000000" w:themeColor="text1"/>
          <w:shd w:val="clear" w:color="auto" w:fill="FFFFFF"/>
        </w:rPr>
        <w:t>油滴实验装置如图</w:t>
      </w:r>
      <w:r w:rsidRPr="00EF533B">
        <w:rPr>
          <w:rStyle w:val="textk19ws"/>
          <w:rFonts w:eastAsia="楷体_GB2312" w:cs="Times New Roman"/>
          <w:color w:val="000000" w:themeColor="text1"/>
          <w:shd w:val="clear" w:color="auto" w:fill="FFFFFF"/>
        </w:rPr>
        <w:t>7</w:t>
      </w:r>
      <w:r w:rsidRPr="00EF533B">
        <w:rPr>
          <w:rStyle w:val="textk19ws"/>
          <w:rFonts w:eastAsia="楷体_GB2312" w:cs="Times New Roman"/>
          <w:color w:val="000000" w:themeColor="text1"/>
          <w:shd w:val="clear" w:color="auto" w:fill="FFFFFF"/>
        </w:rPr>
        <w:t>所示，用喷雾器向一个圆柱形容器里喷入带电的油滴．容器中有两块平行金属板组成的电容器．可以通过改变极板间的电</w:t>
      </w:r>
      <w:r w:rsidRPr="00EF533B">
        <w:rPr>
          <w:rStyle w:val="textk19ws"/>
          <w:rFonts w:eastAsia="楷体_GB2312" w:cs="Times New Roman" w:hint="eastAsia"/>
          <w:color w:val="000000" w:themeColor="text1"/>
          <w:shd w:val="clear" w:color="auto" w:fill="FFFFFF"/>
        </w:rPr>
        <w:t xml:space="preserve"> </w:t>
      </w:r>
      <w:r w:rsidRPr="00EF533B">
        <w:rPr>
          <w:rStyle w:val="textk19ws"/>
          <w:rFonts w:eastAsia="楷体_GB2312" w:cs="Times New Roman"/>
          <w:color w:val="000000" w:themeColor="text1"/>
          <w:shd w:val="clear" w:color="auto" w:fill="FFFFFF"/>
        </w:rPr>
        <w:t>压来控制油滴的运动，假设两极板间电场为匀强电场，忽略油滴受到的空气阻力，</w:t>
      </w:r>
      <w:r w:rsidRPr="00EF533B">
        <w:rPr>
          <w:rFonts w:eastAsia="楷体_GB2312" w:cs="Times New Roman"/>
          <w:i/>
          <w:color w:val="000000" w:themeColor="text1"/>
        </w:rPr>
        <w:t>g</w:t>
      </w:r>
      <w:r w:rsidRPr="00EF533B">
        <w:rPr>
          <w:rStyle w:val="textk19ws"/>
          <w:rFonts w:eastAsia="楷体_GB2312" w:cs="Times New Roman"/>
          <w:shd w:val="clear" w:color="auto" w:fill="FFFFFF"/>
        </w:rPr>
        <w:t>取</w:t>
      </w:r>
      <w:r w:rsidRPr="006C3CF8">
        <w:rPr>
          <w:rStyle w:val="textk19ws"/>
          <w:rFonts w:eastAsia="楷体_GB2312" w:cs="Times New Roman"/>
          <w:shd w:val="clear" w:color="auto" w:fill="FFFFFF"/>
        </w:rPr>
        <w:object w:dxaOrig="260" w:dyaOrig="260" w14:anchorId="5F285281">
          <v:shape id="_x0000_i1058" type="#_x0000_t75" style="width:13.35pt;height:13.35pt" o:ole="">
            <v:imagedata r:id="rId110" o:title=""/>
          </v:shape>
          <o:OLEObject Type="Embed" ProgID="Equation.DSMT4" ShapeID="_x0000_i1058" DrawAspect="Content" ObjectID="_1799439024" r:id="rId111"/>
        </w:object>
      </w:r>
      <w:r w:rsidRPr="00EF533B">
        <w:rPr>
          <w:rFonts w:eastAsia="楷体_GB2312" w:cs="Times New Roman"/>
          <w:color w:val="000000" w:themeColor="text1"/>
        </w:rPr>
        <w:t>m/s</w:t>
      </w:r>
      <w:r w:rsidRPr="00EF533B">
        <w:rPr>
          <w:rFonts w:eastAsia="楷体_GB2312" w:cs="Times New Roman"/>
          <w:color w:val="000000" w:themeColor="text1"/>
          <w:vertAlign w:val="superscript"/>
        </w:rPr>
        <w:t>2</w:t>
      </w:r>
      <w:r w:rsidRPr="00EF533B">
        <w:rPr>
          <w:rFonts w:eastAsia="楷体_GB2312" w:cs="Times New Roman"/>
          <w:noProof/>
        </w:rPr>
        <w:t>．</w:t>
      </w:r>
    </w:p>
    <w:p w14:paraId="024FC867" w14:textId="77777777" w:rsidR="00667A3E" w:rsidRPr="00EF533B" w:rsidRDefault="00667A3E" w:rsidP="00667A3E">
      <w:pPr>
        <w:overflowPunct w:val="0"/>
        <w:spacing w:beforeLines="30" w:before="72" w:line="312" w:lineRule="auto"/>
        <w:rPr>
          <w:rStyle w:val="textk19ws"/>
          <w:rFonts w:ascii="楷体_GB2312" w:eastAsia="楷体_GB2312" w:cs="Times New Roman"/>
          <w:color w:val="000000" w:themeColor="text1"/>
          <w:shd w:val="clear" w:color="auto" w:fill="FFFFFF"/>
        </w:rPr>
      </w:pP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167E6364" wp14:editId="0822D1DF">
                <wp:simplePos x="0" y="0"/>
                <wp:positionH relativeFrom="column">
                  <wp:posOffset>4292896</wp:posOffset>
                </wp:positionH>
                <wp:positionV relativeFrom="paragraph">
                  <wp:posOffset>96684</wp:posOffset>
                </wp:positionV>
                <wp:extent cx="755783" cy="1327836"/>
                <wp:effectExtent l="0" t="0" r="25400" b="24765"/>
                <wp:wrapNone/>
                <wp:docPr id="120" name="圆柱形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783" cy="1327836"/>
                        </a:xfrm>
                        <a:prstGeom prst="can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4BD9CC" id="圆柱形 120" o:spid="_x0000_s1026" type="#_x0000_t22" style="position:absolute;margin-left:338pt;margin-top:7.6pt;width:59.5pt;height:104.5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" adj="3074" filled="f" strokecolor="black [3213]" strokeweight="1pt">
                <v:stroke joinstyle="miter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652DE284" wp14:editId="27059534">
                <wp:simplePos x="0" y="0"/>
                <wp:positionH relativeFrom="column">
                  <wp:posOffset>5082862</wp:posOffset>
                </wp:positionH>
                <wp:positionV relativeFrom="paragraph">
                  <wp:posOffset>128793</wp:posOffset>
                </wp:positionV>
                <wp:extent cx="384454" cy="233761"/>
                <wp:effectExtent l="0" t="0" r="0" b="13970"/>
                <wp:wrapNone/>
                <wp:docPr id="20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454" cy="23376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B0194B" w14:textId="77777777" w:rsidR="00667A3E" w:rsidRPr="002A524F" w:rsidRDefault="00667A3E" w:rsidP="00667A3E">
                            <w:pPr>
                              <w:rPr>
                                <w:rFonts w:ascii="宋体" w:hAnsi="宋体" w:hint="eastAsia"/>
                                <w:sz w:val="18"/>
                              </w:rPr>
                            </w:pPr>
                            <w:r w:rsidRPr="002A524F">
                              <w:rPr>
                                <w:rFonts w:ascii="宋体" w:hAnsi="宋体" w:hint="eastAsia"/>
                                <w:sz w:val="18"/>
                              </w:rPr>
                              <w:t>喷雾器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52DE284" id="_x0000_s1453" type="#_x0000_t202" style="position:absolute;left:0;text-align:left;margin-left:400.25pt;margin-top:10.15pt;width:30.25pt;height:18.4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" filled="f" stroked="f">
                <v:textbox inset="0,0,0,0">
                  <w:txbxContent>
                    <w:p w14:paraId="47B0194B" w14:textId="77777777" w:rsidR="00667A3E" w:rsidRPr="002A524F" w:rsidRDefault="00667A3E" w:rsidP="00667A3E">
                      <w:pPr>
                        <w:rPr>
                          <w:rFonts w:ascii="宋体" w:hAnsi="宋体" w:hint="eastAsia"/>
                          <w:sz w:val="18"/>
                        </w:rPr>
                      </w:pPr>
                      <w:r w:rsidRPr="002A524F">
                        <w:rPr>
                          <w:rFonts w:ascii="宋体" w:hAnsi="宋体" w:hint="eastAsia"/>
                          <w:sz w:val="18"/>
                        </w:rPr>
                        <w:t>喷雾器</w:t>
                      </w:r>
                    </w:p>
                  </w:txbxContent>
                </v:textbox>
              </v:shape>
            </w:pict>
          </mc:Fallback>
        </mc:AlternateContent>
      </w:r>
      <w:r w:rsidRPr="00EF533B">
        <w:rPr>
          <w:rFonts w:cs="Times New Roman"/>
        </w:rPr>
        <w:t>请完成下列问题：</w:t>
      </w:r>
      <w:r w:rsidRPr="00EF533B">
        <w:rPr>
          <w:rStyle w:val="textk19ws"/>
          <w:rFonts w:ascii="楷体_GB2312" w:eastAsia="楷体_GB2312" w:cs="Times New Roman"/>
          <w:color w:val="000000" w:themeColor="text1"/>
          <w:shd w:val="clear" w:color="auto" w:fill="FFFFFF"/>
        </w:rPr>
        <w:t xml:space="preserve"> </w:t>
      </w:r>
    </w:p>
    <w:p w14:paraId="49C7B756" w14:textId="77777777" w:rsidR="00667A3E" w:rsidRPr="00EF533B" w:rsidRDefault="00667A3E" w:rsidP="00667A3E">
      <w:pPr>
        <w:overflowPunct w:val="0"/>
        <w:spacing w:line="312" w:lineRule="auto"/>
        <w:ind w:left="405" w:rightChars="1457" w:right="3060" w:hangingChars="192" w:hanging="405"/>
        <w:rPr>
          <w:rFonts w:cs="Times New Roman"/>
          <w:color w:val="000000" w:themeColor="text1"/>
        </w:rPr>
      </w:pP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3EA0B757" wp14:editId="3AD9FB61">
                <wp:simplePos x="0" y="0"/>
                <wp:positionH relativeFrom="column">
                  <wp:posOffset>4296382</wp:posOffset>
                </wp:positionH>
                <wp:positionV relativeFrom="paragraph">
                  <wp:posOffset>371380</wp:posOffset>
                </wp:positionV>
                <wp:extent cx="747148" cy="214089"/>
                <wp:effectExtent l="0" t="0" r="0" b="0"/>
                <wp:wrapNone/>
                <wp:docPr id="121" name="椭圆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7148" cy="214089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492123A" id="椭圆 121" o:spid="_x0000_s1026" style="position:absolute;margin-left:338.3pt;margin-top:29.25pt;width:58.85pt;height:16.8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" fillcolor="#bfbfbf [2412]" stroked="f" strokeweight="1pt"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24828F9E" wp14:editId="578D87E3">
                <wp:simplePos x="0" y="0"/>
                <wp:positionH relativeFrom="column">
                  <wp:posOffset>4608251</wp:posOffset>
                </wp:positionH>
                <wp:positionV relativeFrom="paragraph">
                  <wp:posOffset>429415</wp:posOffset>
                </wp:positionV>
                <wp:extent cx="135846" cy="80931"/>
                <wp:effectExtent l="0" t="0" r="0" b="0"/>
                <wp:wrapNone/>
                <wp:docPr id="123" name="椭圆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846" cy="80931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537A250" id="椭圆 123" o:spid="_x0000_s1026" style="position:absolute;margin-left:362.85pt;margin-top:33.8pt;width:10.7pt;height:6.3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" fillcolor="white [3212]" stroked="f"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20947DB1" wp14:editId="6458C172">
                <wp:simplePos x="0" y="0"/>
                <wp:positionH relativeFrom="column">
                  <wp:posOffset>4604306</wp:posOffset>
                </wp:positionH>
                <wp:positionV relativeFrom="paragraph">
                  <wp:posOffset>125899</wp:posOffset>
                </wp:positionV>
                <wp:extent cx="862368" cy="1027629"/>
                <wp:effectExtent l="0" t="0" r="0" b="0"/>
                <wp:wrapNone/>
                <wp:docPr id="124" name="弧形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368" cy="1027629"/>
                        </a:xfrm>
                        <a:prstGeom prst="arc">
                          <a:avLst>
                            <a:gd name="adj1" fmla="val 12194170"/>
                            <a:gd name="adj2" fmla="val 16173504"/>
                          </a:avLst>
                        </a:prstGeom>
                        <a:ln w="6350">
                          <a:prstDash val="sysDot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D3FE40" id="弧形 124" o:spid="_x0000_s1026" style="position:absolute;margin-left:362.55pt;margin-top:9.9pt;width:67.9pt;height:80.9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62368,1027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" path="m25527,339647nsc86654,137480,246900,1995,427224,22r3960,513793l25527,339647xem25527,339647nfc86654,137480,246900,1995,427224,22e" filled="f" strokecolor="black [3200]" strokeweight=".5pt">
                <v:stroke dashstyle="1 1" joinstyle="miter"/>
                <v:path arrowok="t" o:connecttype="custom" o:connectlocs="25527,339647;427224,22" o:connectangles="0,0"/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43915486" wp14:editId="3C021A7D">
                <wp:simplePos x="0" y="0"/>
                <wp:positionH relativeFrom="column">
                  <wp:posOffset>4643233</wp:posOffset>
                </wp:positionH>
                <wp:positionV relativeFrom="paragraph">
                  <wp:posOffset>129467</wp:posOffset>
                </wp:positionV>
                <wp:extent cx="823441" cy="1002652"/>
                <wp:effectExtent l="0" t="0" r="0" b="0"/>
                <wp:wrapNone/>
                <wp:docPr id="125" name="弧形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3441" cy="1002652"/>
                        </a:xfrm>
                        <a:prstGeom prst="arc">
                          <a:avLst>
                            <a:gd name="adj1" fmla="val 12194170"/>
                            <a:gd name="adj2" fmla="val 16175265"/>
                          </a:avLst>
                        </a:prstGeom>
                        <a:ln w="6350">
                          <a:prstDash val="sysDot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ABC9341" id="弧形 125" o:spid="_x0000_s1026" style="position:absolute;margin-left:365.6pt;margin-top:10.2pt;width:64.85pt;height:78.9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23441,1002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" path="m23431,334615nsc81055,135626,234836,1868,408113,20v1203,167102,2405,334204,3608,501306l23431,334615xem23431,334615nfc81055,135626,234836,1868,408113,20e" filled="f" strokecolor="black [3200]" strokeweight=".5pt">
                <v:stroke dashstyle="1 1" joinstyle="miter"/>
                <v:path arrowok="t" o:connecttype="custom" o:connectlocs="23431,334615;408113,20" o:connectangles="0,0"/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5E64A028" wp14:editId="37BF12B7">
                <wp:simplePos x="0" y="0"/>
                <wp:positionH relativeFrom="column">
                  <wp:posOffset>4679165</wp:posOffset>
                </wp:positionH>
                <wp:positionV relativeFrom="paragraph">
                  <wp:posOffset>129467</wp:posOffset>
                </wp:positionV>
                <wp:extent cx="784515" cy="1002652"/>
                <wp:effectExtent l="0" t="0" r="0" b="0"/>
                <wp:wrapNone/>
                <wp:docPr id="126" name="弧形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4515" cy="1002652"/>
                        </a:xfrm>
                        <a:prstGeom prst="arc">
                          <a:avLst>
                            <a:gd name="adj1" fmla="val 12194170"/>
                            <a:gd name="adj2" fmla="val 16175265"/>
                          </a:avLst>
                        </a:prstGeom>
                        <a:ln w="6350">
                          <a:prstDash val="sysDot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F0AEA1" id="弧形 126" o:spid="_x0000_s1026" style="position:absolute;margin-left:368.45pt;margin-top:10.2pt;width:61.75pt;height:78.9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84515,1002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" path="m20421,341679nsc73658,139144,221483,1986,388651,22v1202,167101,2405,334203,3607,501304l20421,341679xem20421,341679nfc73658,139144,221483,1986,388651,22e" filled="f" strokecolor="black [3200]" strokeweight=".5pt">
                <v:stroke dashstyle="1 1" joinstyle="miter"/>
                <v:path arrowok="t" o:connecttype="custom" o:connectlocs="20421,341679;388651,22" o:connectangles="0,0"/>
              </v:shape>
            </w:pict>
          </mc:Fallback>
        </mc:AlternateContent>
      </w:r>
      <w:r>
        <w:rPr>
          <w:rFonts w:cs="Times New Roman"/>
          <w:b/>
          <w:bCs/>
          <w:noProof/>
        </w:rPr>
        <w:drawing>
          <wp:anchor distT="0" distB="0" distL="114300" distR="114300" simplePos="0" relativeHeight="252017664" behindDoc="0" locked="0" layoutInCell="1" allowOverlap="1" wp14:anchorId="08E22F9D" wp14:editId="383DC023">
            <wp:simplePos x="0" y="0"/>
            <wp:positionH relativeFrom="column">
              <wp:posOffset>4997715</wp:posOffset>
            </wp:positionH>
            <wp:positionV relativeFrom="paragraph">
              <wp:posOffset>73246</wp:posOffset>
            </wp:positionV>
            <wp:extent cx="289851" cy="345463"/>
            <wp:effectExtent l="0" t="0" r="0" b="0"/>
            <wp:wrapNone/>
            <wp:docPr id="127" name="图片 127" descr="https://img0.baidu.com/it/u=1189743127,4292872958&amp;fm=253&amp;fmt=auto&amp;app=120&amp;f=JPEG?w=500&amp;h=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https://img0.baidu.com/it/u=1189743127,4292872958&amp;fm=253&amp;fmt=auto&amp;app=120&amp;f=JPEG?w=500&amp;h=500"/>
                    <pic:cNvPicPr>
                      <a:picLocks noChangeAspect="1"/>
                    </pic:cNvPicPr>
                  </pic:nvPicPr>
                  <pic:blipFill>
                    <a:blip r:embed="rId1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51" cy="345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5D358306" wp14:editId="3400C765">
                <wp:simplePos x="0" y="0"/>
                <wp:positionH relativeFrom="column">
                  <wp:posOffset>4158130</wp:posOffset>
                </wp:positionH>
                <wp:positionV relativeFrom="paragraph">
                  <wp:posOffset>701878</wp:posOffset>
                </wp:positionV>
                <wp:extent cx="135806" cy="161311"/>
                <wp:effectExtent l="0" t="0" r="17145" b="10160"/>
                <wp:wrapNone/>
                <wp:docPr id="193" name="矩形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806" cy="16131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A42659F" id="矩形 193" o:spid="_x0000_s1026" style="position:absolute;margin-left:327.4pt;margin-top:55.25pt;width:10.7pt;height:12.7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" fillcolor="white [3212]" strokecolor="black [3213]"/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66ABF378" wp14:editId="1CEE4EE0">
                <wp:simplePos x="0" y="0"/>
                <wp:positionH relativeFrom="column">
                  <wp:posOffset>4090487</wp:posOffset>
                </wp:positionH>
                <wp:positionV relativeFrom="paragraph">
                  <wp:posOffset>723747</wp:posOffset>
                </wp:positionV>
                <wp:extent cx="67903" cy="121396"/>
                <wp:effectExtent l="0" t="0" r="27940" b="12065"/>
                <wp:wrapNone/>
                <wp:docPr id="194" name="矩形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903" cy="1213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5C1BBE5" id="矩形 194" o:spid="_x0000_s1026" style="position:absolute;margin-left:322.1pt;margin-top:57pt;width:5.35pt;height:9.5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" fillcolor="white [3212]" strokecolor="black [3213]"/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69E0EBBF" wp14:editId="7D54B167">
                <wp:simplePos x="0" y="0"/>
                <wp:positionH relativeFrom="column">
                  <wp:posOffset>3967486</wp:posOffset>
                </wp:positionH>
                <wp:positionV relativeFrom="paragraph">
                  <wp:posOffset>765274</wp:posOffset>
                </wp:positionV>
                <wp:extent cx="202327" cy="33952"/>
                <wp:effectExtent l="7937" t="11113" r="15558" b="34607"/>
                <wp:wrapNone/>
                <wp:docPr id="195" name="梯形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02327" cy="33952"/>
                        </a:xfrm>
                        <a:prstGeom prst="trapezoid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FC7B0B" id="梯形 195" o:spid="_x0000_s1026" style="position:absolute;margin-left:312.4pt;margin-top:60.25pt;width:15.95pt;height:2.65pt;rotation:90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02327,33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" path="m,33952l8488,,193839,r8488,33952l,33952xe" fillcolor="white [3212]" strokecolor="black [3213]">
                <v:stroke joinstyle="miter"/>
                <v:path arrowok="t" o:connecttype="custom" o:connectlocs="0,33952;8488,0;193839,0;202327,33952;0,33952" o:connectangles="0,0,0,0,0"/>
              </v:shape>
            </w:pict>
          </mc:Fallback>
        </mc:AlternateContent>
      </w:r>
      <w:r>
        <w:rPr>
          <w:rFonts w:cs="Times New Roman"/>
          <w:b/>
          <w:bCs/>
          <w:noProof/>
        </w:rPr>
        <w:drawing>
          <wp:anchor distT="0" distB="0" distL="114300" distR="114300" simplePos="0" relativeHeight="252021760" behindDoc="0" locked="0" layoutInCell="1" allowOverlap="1" wp14:anchorId="289DD36E" wp14:editId="3526A7F1">
            <wp:simplePos x="0" y="0"/>
            <wp:positionH relativeFrom="column">
              <wp:posOffset>3855330</wp:posOffset>
            </wp:positionH>
            <wp:positionV relativeFrom="paragraph">
              <wp:posOffset>679049</wp:posOffset>
            </wp:positionV>
            <wp:extent cx="171276" cy="201996"/>
            <wp:effectExtent l="0" t="0" r="635" b="7620"/>
            <wp:wrapNone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/>
                    <pic:cNvPicPr>
                      <a:picLocks noChangeAspect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171276" cy="2019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2151C21E" wp14:editId="1C39BEC4">
                <wp:simplePos x="0" y="0"/>
                <wp:positionH relativeFrom="column">
                  <wp:posOffset>4497065</wp:posOffset>
                </wp:positionH>
                <wp:positionV relativeFrom="paragraph">
                  <wp:posOffset>18837</wp:posOffset>
                </wp:positionV>
                <wp:extent cx="274465" cy="233761"/>
                <wp:effectExtent l="0" t="0" r="11430" b="13970"/>
                <wp:wrapNone/>
                <wp:docPr id="19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465" cy="23376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C7348D" w14:textId="77777777" w:rsidR="00667A3E" w:rsidRPr="002A524F" w:rsidRDefault="00667A3E" w:rsidP="00667A3E">
                            <w:pPr>
                              <w:rPr>
                                <w:rFonts w:ascii="宋体" w:hAnsi="宋体" w:hint="eastAsia"/>
                                <w:sz w:val="18"/>
                              </w:rPr>
                            </w:pPr>
                            <w:r w:rsidRPr="002A524F">
                              <w:rPr>
                                <w:rFonts w:ascii="宋体" w:hAnsi="宋体"/>
                                <w:sz w:val="18"/>
                              </w:rPr>
                              <w:t>油滴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51C21E" id="_x0000_s1454" type="#_x0000_t202" style="position:absolute;left:0;text-align:left;margin-left:354.1pt;margin-top:1.5pt;width:21.6pt;height:18.4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" filled="f" stroked="f">
                <v:textbox inset="0,0,0,0">
                  <w:txbxContent>
                    <w:p w14:paraId="49C7348D" w14:textId="77777777" w:rsidR="00667A3E" w:rsidRPr="002A524F" w:rsidRDefault="00667A3E" w:rsidP="00667A3E">
                      <w:pPr>
                        <w:rPr>
                          <w:rFonts w:ascii="宋体" w:hAnsi="宋体" w:hint="eastAsia"/>
                          <w:sz w:val="18"/>
                        </w:rPr>
                      </w:pPr>
                      <w:r w:rsidRPr="002A524F">
                        <w:rPr>
                          <w:rFonts w:ascii="宋体" w:hAnsi="宋体"/>
                          <w:sz w:val="18"/>
                        </w:rPr>
                        <w:t>油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4422CEAA" wp14:editId="6E5814A1">
                <wp:simplePos x="0" y="0"/>
                <wp:positionH relativeFrom="column">
                  <wp:posOffset>5175886</wp:posOffset>
                </wp:positionH>
                <wp:positionV relativeFrom="paragraph">
                  <wp:posOffset>495720</wp:posOffset>
                </wp:positionV>
                <wp:extent cx="385054" cy="233761"/>
                <wp:effectExtent l="0" t="0" r="0" b="13970"/>
                <wp:wrapNone/>
                <wp:docPr id="23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5054" cy="23376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37EB0C" w14:textId="77777777" w:rsidR="00667A3E" w:rsidRPr="002A524F" w:rsidRDefault="00667A3E" w:rsidP="00667A3E">
                            <w:pPr>
                              <w:rPr>
                                <w:rFonts w:ascii="宋体" w:hAnsi="宋体" w:hint="eastAsia"/>
                                <w:sz w:val="18"/>
                              </w:rPr>
                            </w:pPr>
                            <w:r w:rsidRPr="002A524F">
                              <w:rPr>
                                <w:rFonts w:ascii="宋体" w:hAnsi="宋体"/>
                                <w:sz w:val="18"/>
                              </w:rPr>
                              <w:t>正</w:t>
                            </w:r>
                            <w:r w:rsidRPr="002A524F">
                              <w:rPr>
                                <w:rFonts w:ascii="宋体" w:hAnsi="宋体" w:hint="eastAsia"/>
                                <w:sz w:val="18"/>
                              </w:rPr>
                              <w:t>极板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22CEAA" id="_x0000_s1455" type="#_x0000_t202" style="position:absolute;left:0;text-align:left;margin-left:407.55pt;margin-top:39.05pt;width:30.3pt;height:18.4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" filled="f" stroked="f">
                <v:textbox inset="0,0,0,0">
                  <w:txbxContent>
                    <w:p w14:paraId="7A37EB0C" w14:textId="77777777" w:rsidR="00667A3E" w:rsidRPr="002A524F" w:rsidRDefault="00667A3E" w:rsidP="00667A3E">
                      <w:pPr>
                        <w:rPr>
                          <w:rFonts w:ascii="宋体" w:hAnsi="宋体" w:hint="eastAsia"/>
                          <w:sz w:val="18"/>
                        </w:rPr>
                      </w:pPr>
                      <w:r w:rsidRPr="002A524F">
                        <w:rPr>
                          <w:rFonts w:ascii="宋体" w:hAnsi="宋体"/>
                          <w:sz w:val="18"/>
                        </w:rPr>
                        <w:t>正</w:t>
                      </w:r>
                      <w:r w:rsidRPr="002A524F">
                        <w:rPr>
                          <w:rFonts w:ascii="宋体" w:hAnsi="宋体" w:hint="eastAsia"/>
                          <w:sz w:val="18"/>
                        </w:rPr>
                        <w:t>极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0AE5AE9A" wp14:editId="10300D66">
                <wp:simplePos x="0" y="0"/>
                <wp:positionH relativeFrom="column">
                  <wp:posOffset>4440488</wp:posOffset>
                </wp:positionH>
                <wp:positionV relativeFrom="paragraph">
                  <wp:posOffset>813188</wp:posOffset>
                </wp:positionV>
                <wp:extent cx="445311" cy="0"/>
                <wp:effectExtent l="0" t="6032" r="44132" b="25083"/>
                <wp:wrapNone/>
                <wp:docPr id="257" name="直接连接符 2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445311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8396F6" id="直接连接符 257" o:spid="_x0000_s1026" style="position:absolute;rotation:90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9.65pt,64.05pt" to="384.7pt,6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" strokecolor="black [3200]" strokeweight=".5pt">
                <v:stroke dashstyle="dash" joinstyle="miter"/>
              </v:lin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3BCA835E" wp14:editId="1E7EBC0D">
                <wp:simplePos x="0" y="0"/>
                <wp:positionH relativeFrom="column">
                  <wp:posOffset>5037666</wp:posOffset>
                </wp:positionH>
                <wp:positionV relativeFrom="paragraph">
                  <wp:posOffset>482522</wp:posOffset>
                </wp:positionV>
                <wp:extent cx="271690" cy="0"/>
                <wp:effectExtent l="0" t="0" r="0" b="0"/>
                <wp:wrapNone/>
                <wp:docPr id="258" name="直接连接符 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16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60DAA0E" id="直接连接符 258" o:spid="_x0000_s1026" style="position:absolute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65pt,38pt" to="418.0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250AEB23" wp14:editId="65BC7924">
                <wp:simplePos x="0" y="0"/>
                <wp:positionH relativeFrom="column">
                  <wp:posOffset>5295274</wp:posOffset>
                </wp:positionH>
                <wp:positionV relativeFrom="paragraph">
                  <wp:posOffset>463767</wp:posOffset>
                </wp:positionV>
                <wp:extent cx="40464" cy="33935"/>
                <wp:effectExtent l="3175" t="0" r="20320" b="20320"/>
                <wp:wrapNone/>
                <wp:docPr id="261" name="椭圆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40464" cy="3393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92D8CE7" id="椭圆 261" o:spid="_x0000_s1026" style="position:absolute;margin-left:416.95pt;margin-top:36.5pt;width:3.2pt;height:2.65pt;rotation:-90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" fillcolor="white [3212]" strokecolor="black [3213]">
                <v:stroke joinstyle="miter"/>
              </v:oval>
            </w:pict>
          </mc:Fallback>
        </mc:AlternateContent>
      </w:r>
      <w:r w:rsidRPr="00EF533B">
        <w:rPr>
          <w:rFonts w:cs="Times New Roman"/>
          <w:b/>
          <w:bCs/>
        </w:rPr>
        <w:t>12</w:t>
      </w:r>
      <w:r w:rsidRPr="00EF533B">
        <w:rPr>
          <w:rFonts w:cs="Times New Roman" w:hint="eastAsia"/>
          <w:b/>
          <w:bCs/>
          <w:color w:val="000000" w:themeColor="text1"/>
        </w:rPr>
        <w:t>．</w:t>
      </w:r>
      <w:r w:rsidRPr="00EF533B">
        <w:rPr>
          <w:rFonts w:cs="Times New Roman"/>
        </w:rPr>
        <w:t>油滴进入电场</w:t>
      </w:r>
      <w:r w:rsidRPr="00EF533B">
        <w:rPr>
          <w:rFonts w:cs="Times New Roman" w:hint="eastAsia"/>
        </w:rPr>
        <w:t>后</w:t>
      </w:r>
      <w:r w:rsidRPr="00EF533B">
        <w:rPr>
          <w:rFonts w:cs="Times New Roman"/>
        </w:rPr>
        <w:t>向下做匀速直线运动</w:t>
      </w:r>
      <w:r w:rsidRPr="00EF533B">
        <w:rPr>
          <w:rFonts w:cs="Times New Roman" w:hint="eastAsia"/>
        </w:rPr>
        <w:t>．</w:t>
      </w:r>
      <w:r w:rsidRPr="00EF533B">
        <w:rPr>
          <w:rFonts w:cs="Times New Roman" w:hint="eastAsia"/>
          <w:color w:val="000000" w:themeColor="text1"/>
        </w:rPr>
        <w:t>已知</w:t>
      </w:r>
      <w:r w:rsidRPr="00EF533B">
        <w:rPr>
          <w:rFonts w:cs="Times New Roman"/>
          <w:color w:val="000000" w:themeColor="text1"/>
        </w:rPr>
        <w:t>两极板间的电压为</w:t>
      </w:r>
      <w:r w:rsidRPr="00EF533B">
        <w:rPr>
          <w:rFonts w:cs="Times New Roman"/>
          <w:i/>
          <w:color w:val="000000" w:themeColor="text1"/>
        </w:rPr>
        <w:t>U</w:t>
      </w:r>
      <w:r w:rsidRPr="00EF533B">
        <w:rPr>
          <w:rFonts w:cs="Times New Roman"/>
          <w:color w:val="000000" w:themeColor="text1"/>
        </w:rPr>
        <w:t>，距离为</w:t>
      </w:r>
      <w:r w:rsidRPr="00EF533B">
        <w:rPr>
          <w:rFonts w:cs="Times New Roman"/>
          <w:i/>
          <w:color w:val="000000" w:themeColor="text1"/>
        </w:rPr>
        <w:t>d</w:t>
      </w:r>
      <w:r w:rsidRPr="00EF533B">
        <w:rPr>
          <w:rFonts w:cs="Times New Roman"/>
          <w:color w:val="000000" w:themeColor="text1"/>
        </w:rPr>
        <w:t>，进入电场中某油滴的质量为</w:t>
      </w:r>
      <w:r w:rsidRPr="00EF533B">
        <w:rPr>
          <w:rFonts w:cs="Times New Roman"/>
          <w:i/>
          <w:color w:val="000000" w:themeColor="text1"/>
        </w:rPr>
        <w:t>m</w:t>
      </w:r>
      <w:r w:rsidRPr="00EF533B">
        <w:rPr>
          <w:rFonts w:cs="Times New Roman"/>
          <w:color w:val="000000" w:themeColor="text1"/>
        </w:rPr>
        <w:t>，重力加速度为</w:t>
      </w:r>
      <w:r w:rsidRPr="00EF533B">
        <w:rPr>
          <w:rFonts w:cs="Times New Roman"/>
          <w:i/>
          <w:color w:val="000000" w:themeColor="text1"/>
        </w:rPr>
        <w:t>g</w:t>
      </w:r>
      <w:r w:rsidRPr="00EF533B">
        <w:rPr>
          <w:rFonts w:cs="Times New Roman" w:hint="eastAsia"/>
          <w:color w:val="000000" w:themeColor="text1"/>
        </w:rPr>
        <w:t>．</w:t>
      </w:r>
      <w:r w:rsidRPr="00EF533B">
        <w:rPr>
          <w:rFonts w:cs="Times New Roman"/>
          <w:color w:val="000000" w:themeColor="text1"/>
        </w:rPr>
        <w:t>则两极板间的</w:t>
      </w:r>
      <w:r w:rsidRPr="00EF533B">
        <w:rPr>
          <w:rFonts w:cs="Times New Roman" w:hint="eastAsia"/>
          <w:color w:val="000000" w:themeColor="text1"/>
        </w:rPr>
        <w:t>电场强度大小为</w:t>
      </w:r>
      <w:r w:rsidRPr="00EF533B">
        <w:rPr>
          <w:rFonts w:cs="Times New Roman"/>
          <w:color w:val="000000" w:themeColor="text1"/>
          <w:u w:val="single"/>
        </w:rPr>
        <w:t xml:space="preserve">         </w:t>
      </w:r>
      <w:r w:rsidRPr="00EF533B">
        <w:rPr>
          <w:rFonts w:cs="Times New Roman" w:hint="eastAsia"/>
          <w:color w:val="000000" w:themeColor="text1"/>
        </w:rPr>
        <w:t>，</w:t>
      </w:r>
      <w:r w:rsidRPr="00EF533B">
        <w:rPr>
          <w:rFonts w:cs="Times New Roman"/>
        </w:rPr>
        <w:t>喷入容器里油滴的</w:t>
      </w:r>
      <w:r w:rsidRPr="00EF533B">
        <w:rPr>
          <w:rFonts w:cs="Times New Roman"/>
          <w:color w:val="000000" w:themeColor="text1"/>
        </w:rPr>
        <w:t>带电量</w:t>
      </w:r>
      <w:r w:rsidRPr="00EF533B">
        <w:rPr>
          <w:rFonts w:cs="Times New Roman" w:hint="eastAsia"/>
          <w:color w:val="000000" w:themeColor="text1"/>
        </w:rPr>
        <w:t>大小</w:t>
      </w:r>
      <w:r w:rsidRPr="00EF533B">
        <w:rPr>
          <w:rFonts w:cs="Times New Roman"/>
          <w:color w:val="000000" w:themeColor="text1"/>
          <w:position w:val="-10"/>
        </w:rPr>
        <w:object w:dxaOrig="360" w:dyaOrig="240" w14:anchorId="28F2157A">
          <v:shape id="_x0000_i1059" type="#_x0000_t75" style="width:17.95pt;height:11.95pt" o:ole="">
            <v:imagedata r:id="rId114" o:title=""/>
          </v:shape>
          <o:OLEObject Type="Embed" ProgID="Equation.DSMT4" ShapeID="_x0000_i1059" DrawAspect="Content" ObjectID="_1799439025" r:id="rId115"/>
        </w:object>
      </w:r>
      <w:r w:rsidRPr="00EF533B">
        <w:rPr>
          <w:rFonts w:cs="Times New Roman"/>
          <w:color w:val="000000" w:themeColor="text1"/>
          <w:u w:val="single"/>
        </w:rPr>
        <w:t xml:space="preserve">         </w:t>
      </w:r>
      <w:r w:rsidRPr="00EF533B">
        <w:rPr>
          <w:rFonts w:cs="Times New Roman"/>
          <w:color w:val="000000" w:themeColor="text1"/>
        </w:rPr>
        <w:t>．</w:t>
      </w:r>
    </w:p>
    <w:p w14:paraId="0DD1469F" w14:textId="77777777" w:rsidR="00667A3E" w:rsidRPr="00EF533B" w:rsidRDefault="00667A3E" w:rsidP="00667A3E">
      <w:pPr>
        <w:overflowPunct w:val="0"/>
        <w:spacing w:beforeLines="30" w:before="72" w:line="312" w:lineRule="auto"/>
        <w:ind w:left="403" w:rightChars="1457" w:right="3060" w:hangingChars="191" w:hanging="403"/>
        <w:rPr>
          <w:rFonts w:cs="Times New Roman"/>
          <w:color w:val="000000" w:themeColor="text1"/>
        </w:rPr>
      </w:pP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162EC41C" wp14:editId="6BA2EC86">
                <wp:simplePos x="0" y="0"/>
                <wp:positionH relativeFrom="column">
                  <wp:posOffset>4299513</wp:posOffset>
                </wp:positionH>
                <wp:positionV relativeFrom="paragraph">
                  <wp:posOffset>15155</wp:posOffset>
                </wp:positionV>
                <wp:extent cx="747148" cy="214778"/>
                <wp:effectExtent l="0" t="0" r="0" b="0"/>
                <wp:wrapNone/>
                <wp:docPr id="122" name="椭圆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7148" cy="214778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6F4D2F3" id="椭圆 122" o:spid="_x0000_s1026" style="position:absolute;margin-left:338.55pt;margin-top:1.2pt;width:58.85pt;height:16.9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" fillcolor="#bfbfbf [2412]" stroked="f" strokeweight="1pt"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23EB965A" wp14:editId="441C63DE">
                <wp:simplePos x="0" y="0"/>
                <wp:positionH relativeFrom="column">
                  <wp:posOffset>5154743</wp:posOffset>
                </wp:positionH>
                <wp:positionV relativeFrom="paragraph">
                  <wp:posOffset>127559</wp:posOffset>
                </wp:positionV>
                <wp:extent cx="384454" cy="233761"/>
                <wp:effectExtent l="0" t="0" r="0" b="13970"/>
                <wp:wrapNone/>
                <wp:docPr id="25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454" cy="23376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4125CB" w14:textId="77777777" w:rsidR="00667A3E" w:rsidRPr="002A524F" w:rsidRDefault="00667A3E" w:rsidP="00667A3E">
                            <w:pPr>
                              <w:rPr>
                                <w:rFonts w:ascii="宋体" w:hAnsi="宋体" w:hint="eastAsia"/>
                                <w:sz w:val="18"/>
                              </w:rPr>
                            </w:pPr>
                            <w:r w:rsidRPr="002A524F">
                              <w:rPr>
                                <w:rFonts w:ascii="宋体" w:hAnsi="宋体" w:hint="eastAsia"/>
                                <w:sz w:val="18"/>
                              </w:rPr>
                              <w:t>负极板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EB965A" id="_x0000_s1456" type="#_x0000_t202" style="position:absolute;left:0;text-align:left;margin-left:405.9pt;margin-top:10.05pt;width:30.25pt;height:18.4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" filled="f" stroked="f">
                <v:textbox inset="0,0,0,0">
                  <w:txbxContent>
                    <w:p w14:paraId="4E4125CB" w14:textId="77777777" w:rsidR="00667A3E" w:rsidRPr="002A524F" w:rsidRDefault="00667A3E" w:rsidP="00667A3E">
                      <w:pPr>
                        <w:rPr>
                          <w:rFonts w:ascii="宋体" w:hAnsi="宋体" w:hint="eastAsia"/>
                          <w:sz w:val="18"/>
                        </w:rPr>
                      </w:pPr>
                      <w:r w:rsidRPr="002A524F">
                        <w:rPr>
                          <w:rFonts w:ascii="宋体" w:hAnsi="宋体" w:hint="eastAsia"/>
                          <w:sz w:val="18"/>
                        </w:rPr>
                        <w:t>负极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65DD3815" wp14:editId="7F0108D3">
                <wp:simplePos x="0" y="0"/>
                <wp:positionH relativeFrom="column">
                  <wp:posOffset>5040032</wp:posOffset>
                </wp:positionH>
                <wp:positionV relativeFrom="paragraph">
                  <wp:posOffset>124272</wp:posOffset>
                </wp:positionV>
                <wp:extent cx="271690" cy="0"/>
                <wp:effectExtent l="0" t="0" r="0" b="0"/>
                <wp:wrapNone/>
                <wp:docPr id="256" name="直接连接符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16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F7A5253" id="直接连接符 256" o:spid="_x0000_s1026" style="position:absolute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85pt,9.8pt" to="418.25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" strokecolor="black [3200]" strokeweight=".5pt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30976" behindDoc="0" locked="0" layoutInCell="1" allowOverlap="1" wp14:anchorId="657DE081" wp14:editId="0A8048E7">
                <wp:simplePos x="0" y="0"/>
                <wp:positionH relativeFrom="column">
                  <wp:posOffset>5297641</wp:posOffset>
                </wp:positionH>
                <wp:positionV relativeFrom="paragraph">
                  <wp:posOffset>102702</wp:posOffset>
                </wp:positionV>
                <wp:extent cx="40464" cy="33935"/>
                <wp:effectExtent l="3175" t="0" r="20320" b="20320"/>
                <wp:wrapNone/>
                <wp:docPr id="260" name="椭圆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40464" cy="3393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D3ABE22" id="椭圆 260" o:spid="_x0000_s1026" style="position:absolute;margin-left:417.15pt;margin-top:8.1pt;width:3.2pt;height:2.65pt;rotation:-90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" fillcolor="white [3212]" strokecolor="black [3213]"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32000" behindDoc="0" locked="0" layoutInCell="1" allowOverlap="1" wp14:anchorId="7E063CD9" wp14:editId="76796BD4">
                <wp:simplePos x="0" y="0"/>
                <wp:positionH relativeFrom="column">
                  <wp:posOffset>4501231</wp:posOffset>
                </wp:positionH>
                <wp:positionV relativeFrom="paragraph">
                  <wp:posOffset>247880</wp:posOffset>
                </wp:positionV>
                <wp:extent cx="546099" cy="248854"/>
                <wp:effectExtent l="0" t="0" r="0" b="0"/>
                <wp:wrapNone/>
                <wp:docPr id="32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6099" cy="2488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53AF18" w14:textId="77777777" w:rsidR="00667A3E" w:rsidRPr="00F314F8" w:rsidRDefault="00667A3E" w:rsidP="00667A3E">
                            <w:pPr>
                              <w:rPr>
                                <w:sz w:val="18"/>
                              </w:rPr>
                            </w:pPr>
                            <w:r w:rsidRPr="00F314F8">
                              <w:rPr>
                                <w:rFonts w:cs="Times New Roman"/>
                                <w:sz w:val="18"/>
                              </w:rPr>
                              <w:t>图</w:t>
                            </w:r>
                            <w:r w:rsidRPr="00F314F8">
                              <w:rPr>
                                <w:rFonts w:cs="Times New Roman"/>
                                <w:sz w:val="18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E063CD9" id="_x0000_s1457" type="#_x0000_t202" style="position:absolute;left:0;text-align:left;margin-left:354.45pt;margin-top:19.5pt;width:43pt;height:19.6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" filled="f" stroked="f">
                <v:textbox style="mso-fit-shape-to-text:t">
                  <w:txbxContent>
                    <w:p w14:paraId="3453AF18" w14:textId="77777777" w:rsidR="00667A3E" w:rsidRPr="00F314F8" w:rsidRDefault="00667A3E" w:rsidP="00667A3E">
                      <w:pPr>
                        <w:rPr>
                          <w:sz w:val="18"/>
                        </w:rPr>
                      </w:pPr>
                      <w:r w:rsidRPr="00F314F8">
                        <w:rPr>
                          <w:rFonts w:cs="Times New Roman"/>
                          <w:sz w:val="18"/>
                        </w:rPr>
                        <w:t>图</w:t>
                      </w:r>
                      <w:r w:rsidRPr="00F314F8">
                        <w:rPr>
                          <w:rFonts w:cs="Times New Roman"/>
                          <w:sz w:val="18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EF533B">
        <w:rPr>
          <w:rFonts w:cs="Times New Roman"/>
          <w:b/>
          <w:bCs/>
          <w:color w:val="000000" w:themeColor="text1"/>
        </w:rPr>
        <w:t>13</w:t>
      </w:r>
      <w:r w:rsidRPr="00EF533B">
        <w:rPr>
          <w:rFonts w:cs="Times New Roman" w:hint="eastAsia"/>
          <w:b/>
          <w:bCs/>
          <w:color w:val="000000" w:themeColor="text1"/>
        </w:rPr>
        <w:t>．</w:t>
      </w:r>
      <w:r w:rsidRPr="00EF533B">
        <w:rPr>
          <w:rFonts w:ascii="楷体_GB2312" w:eastAsia="楷体_GB2312" w:cs="Times New Roman" w:hint="eastAsia"/>
          <w:b/>
          <w:bCs/>
          <w:color w:val="000000" w:themeColor="text1"/>
        </w:rPr>
        <w:t>（多选）</w:t>
      </w:r>
      <w:r w:rsidRPr="00EF533B">
        <w:rPr>
          <w:rFonts w:cs="Times New Roman"/>
          <w:color w:val="000000" w:themeColor="text1"/>
        </w:rPr>
        <w:t>重复对更多油滴进行实验，发现油滴的带电量都是某最小固定值的整数倍，下列测得的油滴电荷量符合实验事实的是</w:t>
      </w:r>
    </w:p>
    <w:p w14:paraId="308F0D37" w14:textId="77777777" w:rsidR="00667A3E" w:rsidRPr="00EF533B" w:rsidRDefault="00667A3E" w:rsidP="00667A3E">
      <w:pPr>
        <w:overflowPunct w:val="0"/>
        <w:spacing w:line="312" w:lineRule="auto"/>
        <w:ind w:firstLineChars="200" w:firstLine="420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 w:rsidRPr="00EF533B">
        <w:rPr>
          <w:rStyle w:val="textk19ws"/>
          <w:rFonts w:cs="Times New Roman"/>
          <w:color w:val="000000" w:themeColor="text1"/>
          <w:shd w:val="clear" w:color="auto" w:fill="FFFFFF"/>
        </w:rPr>
        <w:t>A</w:t>
      </w:r>
      <w:r w:rsidRPr="00EF533B">
        <w:rPr>
          <w:rStyle w:val="textk19ws"/>
          <w:rFonts w:cs="Times New Roman" w:hint="eastAsia"/>
          <w:color w:val="000000" w:themeColor="text1"/>
          <w:shd w:val="clear" w:color="auto" w:fill="FFFFFF"/>
        </w:rPr>
        <w:t>．</w:t>
      </w:r>
      <w:r w:rsidRPr="006C3CF8">
        <w:rPr>
          <w:rStyle w:val="textk19ws"/>
          <w:rFonts w:cs="Times New Roman"/>
          <w:bCs/>
          <w:color w:val="000000" w:themeColor="text1"/>
          <w:shd w:val="clear" w:color="auto" w:fill="FFFFFF"/>
        </w:rPr>
        <w:object w:dxaOrig="920" w:dyaOrig="320" w14:anchorId="6A2EB166">
          <v:shape id="_x0000_i1060" type="#_x0000_t75" style="width:46.25pt;height:16.35pt" o:ole="">
            <v:imagedata r:id="rId116" o:title=""/>
          </v:shape>
          <o:OLEObject Type="Embed" ProgID="Equation.DSMT4" ShapeID="_x0000_i1060" DrawAspect="Content" ObjectID="_1799439026" r:id="rId117"/>
        </w:object>
      </w:r>
      <w:r w:rsidRPr="00EF533B">
        <w:rPr>
          <w:rStyle w:val="textk19ws"/>
          <w:rFonts w:cs="Times New Roman"/>
          <w:color w:val="000000" w:themeColor="text1"/>
          <w:shd w:val="clear" w:color="auto" w:fill="FFFFFF"/>
        </w:rPr>
        <w:t>C</w:t>
      </w:r>
      <w:r w:rsidRPr="00EF533B">
        <w:rPr>
          <w:rStyle w:val="textk19ws"/>
          <w:rFonts w:cs="Times New Roman"/>
          <w:color w:val="000000" w:themeColor="text1"/>
          <w:shd w:val="clear" w:color="auto" w:fill="FFFFFF"/>
        </w:rPr>
        <w:tab/>
      </w:r>
      <w:r w:rsidRPr="00EF533B">
        <w:rPr>
          <w:rStyle w:val="textk19ws"/>
          <w:rFonts w:cs="Times New Roman"/>
          <w:color w:val="000000" w:themeColor="text1"/>
          <w:shd w:val="clear" w:color="auto" w:fill="FFFFFF"/>
        </w:rPr>
        <w:tab/>
        <w:t>B</w:t>
      </w:r>
      <w:r w:rsidRPr="00EF533B">
        <w:rPr>
          <w:rStyle w:val="textk19ws"/>
          <w:rFonts w:cs="Times New Roman" w:hint="eastAsia"/>
          <w:color w:val="000000" w:themeColor="text1"/>
          <w:shd w:val="clear" w:color="auto" w:fill="FFFFFF"/>
        </w:rPr>
        <w:t>．</w:t>
      </w:r>
      <w:r w:rsidRPr="006C3CF8">
        <w:rPr>
          <w:rStyle w:val="textk19ws"/>
          <w:rFonts w:cs="Times New Roman"/>
          <w:bCs/>
          <w:color w:val="000000" w:themeColor="text1"/>
          <w:shd w:val="clear" w:color="auto" w:fill="FFFFFF"/>
        </w:rPr>
        <w:object w:dxaOrig="999" w:dyaOrig="320" w14:anchorId="1C588C38">
          <v:shape id="_x0000_i1061" type="#_x0000_t75" style="width:50.15pt;height:16.35pt" o:ole="">
            <v:imagedata r:id="rId118" o:title=""/>
          </v:shape>
          <o:OLEObject Type="Embed" ProgID="Equation.DSMT4" ShapeID="_x0000_i1061" DrawAspect="Content" ObjectID="_1799439027" r:id="rId119"/>
        </w:object>
      </w:r>
      <w:r w:rsidRPr="00EF533B">
        <w:rPr>
          <w:rStyle w:val="textk19ws"/>
          <w:rFonts w:cs="Times New Roman"/>
          <w:color w:val="000000" w:themeColor="text1"/>
          <w:shd w:val="clear" w:color="auto" w:fill="FFFFFF"/>
        </w:rPr>
        <w:t>C</w:t>
      </w:r>
      <w:r w:rsidRPr="00EF533B">
        <w:rPr>
          <w:rStyle w:val="textk19ws"/>
          <w:rFonts w:cs="Times New Roman"/>
          <w:color w:val="000000" w:themeColor="text1"/>
          <w:shd w:val="clear" w:color="auto" w:fill="FFFFFF"/>
        </w:rPr>
        <w:tab/>
      </w:r>
      <w:r w:rsidRPr="00EF533B">
        <w:rPr>
          <w:rStyle w:val="textk19ws"/>
          <w:rFonts w:cs="Times New Roman"/>
          <w:color w:val="000000" w:themeColor="text1"/>
          <w:shd w:val="clear" w:color="auto" w:fill="FFFFFF"/>
        </w:rPr>
        <w:tab/>
        <w:t>C</w:t>
      </w:r>
      <w:r w:rsidRPr="00EF533B">
        <w:rPr>
          <w:rStyle w:val="textk19ws"/>
          <w:rFonts w:cs="Times New Roman" w:hint="eastAsia"/>
          <w:color w:val="000000" w:themeColor="text1"/>
          <w:shd w:val="clear" w:color="auto" w:fill="FFFFFF"/>
        </w:rPr>
        <w:t>．</w:t>
      </w:r>
      <w:r w:rsidRPr="006C3CF8">
        <w:rPr>
          <w:rStyle w:val="textk19ws"/>
          <w:rFonts w:cs="Times New Roman"/>
          <w:bCs/>
          <w:color w:val="000000" w:themeColor="text1"/>
          <w:shd w:val="clear" w:color="auto" w:fill="FFFFFF"/>
        </w:rPr>
        <w:object w:dxaOrig="1040" w:dyaOrig="320" w14:anchorId="0C0804FB">
          <v:shape id="_x0000_i1062" type="#_x0000_t75" style="width:52.2pt;height:16.35pt" o:ole="">
            <v:imagedata r:id="rId120" o:title=""/>
          </v:shape>
          <o:OLEObject Type="Embed" ProgID="Equation.DSMT4" ShapeID="_x0000_i1062" DrawAspect="Content" ObjectID="_1799439028" r:id="rId121"/>
        </w:object>
      </w:r>
      <w:r w:rsidRPr="00EF533B">
        <w:rPr>
          <w:rStyle w:val="textk19ws"/>
          <w:rFonts w:cs="Times New Roman"/>
          <w:color w:val="000000" w:themeColor="text1"/>
          <w:shd w:val="clear" w:color="auto" w:fill="FFFFFF"/>
        </w:rPr>
        <w:t>C</w:t>
      </w:r>
      <w:r w:rsidRPr="00EF533B">
        <w:rPr>
          <w:rStyle w:val="textk19ws"/>
          <w:rFonts w:cs="Times New Roman"/>
          <w:color w:val="000000" w:themeColor="text1"/>
          <w:shd w:val="clear" w:color="auto" w:fill="FFFFFF"/>
        </w:rPr>
        <w:tab/>
      </w:r>
      <w:r w:rsidRPr="00EF533B">
        <w:rPr>
          <w:rStyle w:val="textk19ws"/>
          <w:rFonts w:cs="Times New Roman"/>
          <w:color w:val="000000" w:themeColor="text1"/>
          <w:shd w:val="clear" w:color="auto" w:fill="FFFFFF"/>
        </w:rPr>
        <w:tab/>
        <w:t>D</w:t>
      </w:r>
      <w:r w:rsidRPr="00EF533B">
        <w:rPr>
          <w:rStyle w:val="textk19ws"/>
          <w:rFonts w:cs="Times New Roman" w:hint="eastAsia"/>
          <w:color w:val="000000" w:themeColor="text1"/>
          <w:shd w:val="clear" w:color="auto" w:fill="FFFFFF"/>
        </w:rPr>
        <w:t>．</w:t>
      </w:r>
      <w:r w:rsidRPr="006C3CF8">
        <w:rPr>
          <w:rStyle w:val="textk19ws"/>
          <w:rFonts w:cs="Times New Roman"/>
          <w:bCs/>
          <w:color w:val="000000" w:themeColor="text1"/>
          <w:shd w:val="clear" w:color="auto" w:fill="FFFFFF"/>
        </w:rPr>
        <w:object w:dxaOrig="1040" w:dyaOrig="320" w14:anchorId="2AB3D359">
          <v:shape id="_x0000_i1063" type="#_x0000_t75" style="width:52.2pt;height:16.35pt" o:ole="">
            <v:imagedata r:id="rId122" o:title=""/>
          </v:shape>
          <o:OLEObject Type="Embed" ProgID="Equation.DSMT4" ShapeID="_x0000_i1063" DrawAspect="Content" ObjectID="_1799439029" r:id="rId123"/>
        </w:object>
      </w:r>
      <w:r w:rsidRPr="00EF533B">
        <w:rPr>
          <w:rStyle w:val="textk19ws"/>
          <w:rFonts w:cs="Times New Roman"/>
          <w:color w:val="000000" w:themeColor="text1"/>
          <w:shd w:val="clear" w:color="auto" w:fill="FFFFFF"/>
        </w:rPr>
        <w:t>C</w:t>
      </w:r>
    </w:p>
    <w:p w14:paraId="7AFACD72" w14:textId="77777777" w:rsidR="00667A3E" w:rsidRPr="00EF533B" w:rsidRDefault="00667A3E" w:rsidP="00667A3E">
      <w:pPr>
        <w:overflowPunct w:val="0"/>
        <w:spacing w:beforeLines="30" w:before="72" w:line="312" w:lineRule="auto"/>
        <w:ind w:left="424" w:rightChars="1659" w:right="3484" w:hangingChars="201" w:hanging="424"/>
        <w:rPr>
          <w:rFonts w:cs="Times New Roman"/>
          <w:color w:val="000000" w:themeColor="text1"/>
        </w:rPr>
      </w:pPr>
      <w:r>
        <w:rPr>
          <w:rFonts w:cs="Times New Roman"/>
          <w:b/>
          <w:bCs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2147712" behindDoc="1" locked="0" layoutInCell="1" allowOverlap="1" wp14:anchorId="0D025DF8" wp14:editId="56B14A2F">
                <wp:simplePos x="0" y="0"/>
                <wp:positionH relativeFrom="column">
                  <wp:posOffset>3633470</wp:posOffset>
                </wp:positionH>
                <wp:positionV relativeFrom="paragraph">
                  <wp:posOffset>156845</wp:posOffset>
                </wp:positionV>
                <wp:extent cx="2038975" cy="1262358"/>
                <wp:effectExtent l="0" t="0" r="0" b="0"/>
                <wp:wrapNone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8975" cy="1262358"/>
                          <a:chOff x="0" y="0"/>
                          <a:chExt cx="2038975" cy="1262358"/>
                        </a:xfrm>
                      </wpg:grpSpPr>
                      <wps:wsp>
                        <wps:cNvPr id="458" name="直接连接符 458"/>
                        <wps:cNvCnPr/>
                        <wps:spPr>
                          <a:xfrm>
                            <a:off x="0" y="254000"/>
                            <a:ext cx="86619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9" name="直接连接符 459"/>
                        <wps:cNvCnPr/>
                        <wps:spPr>
                          <a:xfrm>
                            <a:off x="6350" y="920750"/>
                            <a:ext cx="865505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5" name="组合 15"/>
                        <wpg:cNvGrpSpPr/>
                        <wpg:grpSpPr>
                          <a:xfrm>
                            <a:off x="285750" y="0"/>
                            <a:ext cx="1753225" cy="1262358"/>
                            <a:chOff x="0" y="0"/>
                            <a:chExt cx="1753225" cy="1262358"/>
                          </a:xfrm>
                        </wpg:grpSpPr>
                        <wps:wsp>
                          <wps:cNvPr id="472" name="任意多边形 472"/>
                          <wps:cNvSpPr/>
                          <wps:spPr>
                            <a:xfrm>
                              <a:off x="584200" y="762000"/>
                              <a:ext cx="262314" cy="166781"/>
                            </a:xfrm>
                            <a:custGeom>
                              <a:avLst/>
                              <a:gdLst>
                                <a:gd name="connsiteX0" fmla="*/ 262393 w 262393"/>
                                <a:gd name="connsiteY0" fmla="*/ 0 h 166977"/>
                                <a:gd name="connsiteX1" fmla="*/ 262393 w 262393"/>
                                <a:gd name="connsiteY1" fmla="*/ 166977 h 166977"/>
                                <a:gd name="connsiteX2" fmla="*/ 0 w 262393"/>
                                <a:gd name="connsiteY2" fmla="*/ 166977 h 16697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262393" h="166977">
                                  <a:moveTo>
                                    <a:pt x="262393" y="0"/>
                                  </a:moveTo>
                                  <a:lnTo>
                                    <a:pt x="262393" y="166977"/>
                                  </a:lnTo>
                                  <a:lnTo>
                                    <a:pt x="0" y="16697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3000" y="0"/>
                              <a:ext cx="221600" cy="140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970F71A" w14:textId="77777777" w:rsidR="00667A3E" w:rsidRPr="000F6B7D" w:rsidRDefault="00667A3E" w:rsidP="00667A3E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0F6B7D"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R</w:t>
                                </w:r>
                                <w:r w:rsidRPr="000F6B7D">
                                  <w:rPr>
                                    <w:rFonts w:cs="Times New Roman"/>
                                    <w:sz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8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00" y="311150"/>
                              <a:ext cx="192392" cy="140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DC44995" w14:textId="77777777" w:rsidR="00667A3E" w:rsidRPr="00EA2ACE" w:rsidRDefault="00667A3E" w:rsidP="00667A3E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EA2ACE"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R</w:t>
                                </w:r>
                                <w:r w:rsidRPr="00EA2ACE">
                                  <w:rPr>
                                    <w:rFonts w:cs="Times New Roman"/>
                                    <w:sz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8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9050" y="730250"/>
                              <a:ext cx="192392" cy="1409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47A840" w14:textId="77777777" w:rsidR="00667A3E" w:rsidRPr="00EA2ACE" w:rsidRDefault="00667A3E" w:rsidP="00667A3E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2A524F"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S</w:t>
                                </w:r>
                                <w:r w:rsidRPr="00EA2ACE">
                                  <w:rPr>
                                    <w:rFonts w:cs="Times New Roman"/>
                                    <w:sz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9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0200" y="419100"/>
                              <a:ext cx="153025" cy="28126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0E9843" w14:textId="77777777" w:rsidR="00667A3E" w:rsidRPr="002E02E6" w:rsidRDefault="00667A3E" w:rsidP="00667A3E">
                                <w:pPr>
                                  <w:rPr>
                                    <w:rFonts w:ascii="Symbol" w:hAnsi="Symbol" w:cs="Times New Roman" w:hint="eastAsia"/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ascii="Symbol" w:hAnsi="Symbol" w:cs="Times New Roman"/>
                                    <w:i/>
                                    <w:sz w:val="18"/>
                                  </w:rPr>
                                  <w:t></w:t>
                                </w:r>
                              </w:p>
                              <w:p w14:paraId="30F4034E" w14:textId="77777777" w:rsidR="00667A3E" w:rsidRPr="00EA2ACE" w:rsidRDefault="00667A3E" w:rsidP="00667A3E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EA2ACE"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8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750" y="660400"/>
                              <a:ext cx="191758" cy="1409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C2F8D52" w14:textId="77777777" w:rsidR="00667A3E" w:rsidRPr="00EA2ACE" w:rsidRDefault="00667A3E" w:rsidP="00667A3E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2A524F">
                                  <w:rPr>
                                    <w:rFonts w:cs="Times New Roman"/>
                                    <w:i/>
                                    <w:sz w:val="18"/>
                                  </w:rPr>
                                  <w:t>S</w:t>
                                </w:r>
                                <w:r w:rsidRPr="00EA2ACE">
                                  <w:rPr>
                                    <w:rFonts w:cs="Times New Roman"/>
                                    <w:sz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98" name="矩形 298"/>
                          <wps:cNvSpPr/>
                          <wps:spPr>
                            <a:xfrm>
                              <a:off x="844550" y="247650"/>
                              <a:ext cx="659843" cy="682618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9" name="矩形 299"/>
                          <wps:cNvSpPr/>
                          <wps:spPr>
                            <a:xfrm>
                              <a:off x="812800" y="311150"/>
                              <a:ext cx="71695" cy="251967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0" name="连接符: 肘形 142"/>
                          <wps:cNvCnPr/>
                          <wps:spPr>
                            <a:xfrm>
                              <a:off x="571500" y="254000"/>
                              <a:ext cx="243932" cy="179061"/>
                            </a:xfrm>
                            <a:prstGeom prst="bentConnector3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01" name="矩形 301"/>
                          <wps:cNvSpPr/>
                          <wps:spPr>
                            <a:xfrm rot="5400000">
                              <a:off x="1190625" y="149225"/>
                              <a:ext cx="71620" cy="179554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" name="组合 14"/>
                          <wpg:cNvGrpSpPr/>
                          <wpg:grpSpPr>
                            <a:xfrm>
                              <a:off x="1104900" y="869950"/>
                              <a:ext cx="145415" cy="73660"/>
                              <a:chOff x="0" y="0"/>
                              <a:chExt cx="145415" cy="73660"/>
                            </a:xfrm>
                          </wpg:grpSpPr>
                          <wps:wsp>
                            <wps:cNvPr id="302" name="矩形 302"/>
                            <wps:cNvSpPr/>
                            <wps:spPr>
                              <a:xfrm>
                                <a:off x="38100" y="31750"/>
                                <a:ext cx="107315" cy="3556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9525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3" name="椭圆 303"/>
                            <wps:cNvSpPr/>
                            <wps:spPr>
                              <a:xfrm>
                                <a:off x="0" y="38100"/>
                                <a:ext cx="35560" cy="3556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4" name="直接连接符 304"/>
                            <wps:cNvCnPr/>
                            <wps:spPr>
                              <a:xfrm flipV="1">
                                <a:off x="12700" y="0"/>
                                <a:ext cx="120015" cy="5524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308" name="矩形 308"/>
                          <wps:cNvSpPr/>
                          <wps:spPr>
                            <a:xfrm rot="16200000">
                              <a:off x="800100" y="717550"/>
                              <a:ext cx="107746" cy="35942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9" name="椭圆 309"/>
                          <wps:cNvSpPr/>
                          <wps:spPr>
                            <a:xfrm rot="16200000">
                              <a:off x="819150" y="787400"/>
                              <a:ext cx="35915" cy="35942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0" name="直接连接符 310"/>
                          <wps:cNvCnPr/>
                          <wps:spPr>
                            <a:xfrm rot="16200000" flipV="1">
                              <a:off x="749300" y="711200"/>
                              <a:ext cx="120251" cy="5564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41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600" y="12700"/>
                              <a:ext cx="428598" cy="15745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74D4F4A" w14:textId="77777777" w:rsidR="00667A3E" w:rsidRPr="0076535E" w:rsidRDefault="00667A3E" w:rsidP="00667A3E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76535E">
                                  <w:rPr>
                                    <w:rFonts w:cs="Times New Roman"/>
                                    <w:sz w:val="18"/>
                                  </w:rPr>
                                  <w:t>正极板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6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600" y="342900"/>
                              <a:ext cx="428598" cy="15745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E7B52F" w14:textId="77777777" w:rsidR="00667A3E" w:rsidRPr="0076535E" w:rsidRDefault="00667A3E" w:rsidP="00667A3E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油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63" name="椭圆 263"/>
                          <wps:cNvSpPr/>
                          <wps:spPr>
                            <a:xfrm>
                              <a:off x="831850" y="908050"/>
                              <a:ext cx="34925" cy="3492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7850" y="1104900"/>
                              <a:ext cx="221600" cy="15745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31E83BF" w14:textId="77777777" w:rsidR="00667A3E" w:rsidRPr="00C150AB" w:rsidRDefault="00667A3E" w:rsidP="00667A3E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 w:rsidRPr="00C150AB">
                                  <w:rPr>
                                    <w:rFonts w:cs="Times New Roman"/>
                                    <w:sz w:val="18"/>
                                  </w:rPr>
                                  <w:t>图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1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946150"/>
                              <a:ext cx="428598" cy="15745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4B10EA6" w14:textId="77777777" w:rsidR="00667A3E" w:rsidRPr="0076535E" w:rsidRDefault="00667A3E" w:rsidP="00667A3E">
                                <w:pPr>
                                  <w:rPr>
                                    <w:rFonts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</w:rPr>
                                  <w:t>负</w:t>
                                </w:r>
                                <w:r w:rsidRPr="0076535E">
                                  <w:rPr>
                                    <w:rFonts w:cs="Times New Roman"/>
                                    <w:sz w:val="18"/>
                                  </w:rPr>
                                  <w:t>极板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74" name="矩形 474"/>
                          <wps:cNvSpPr/>
                          <wps:spPr>
                            <a:xfrm>
                              <a:off x="107950" y="209550"/>
                              <a:ext cx="84965" cy="8736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7" name="矩形 387"/>
                          <wps:cNvSpPr/>
                          <wps:spPr>
                            <a:xfrm>
                              <a:off x="1479550" y="558800"/>
                              <a:ext cx="71978" cy="3599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1" name="椭圆 481"/>
                          <wps:cNvSpPr/>
                          <wps:spPr>
                            <a:xfrm>
                              <a:off x="127000" y="381000"/>
                              <a:ext cx="64780" cy="64724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7" name="直接箭头连接符 37"/>
                        <wps:cNvCnPr/>
                        <wps:spPr>
                          <a:xfrm>
                            <a:off x="457200" y="514350"/>
                            <a:ext cx="0" cy="218411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headEnd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025DF8" id="组合 16" o:spid="_x0000_s1458" style="position:absolute;left:0;text-align:left;margin-left:286.1pt;margin-top:12.35pt;width:160.55pt;height:99.4pt;z-index:-251168768;mso-position-horizontal-relative:text;mso-position-vertical-relative:text" coordsize="20389,126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">
                <v:line id="直接连接符 458" o:spid="_x0000_s1459" style="position:absolute;visibility:visible;mso-wrap-style:square" from="0,2540" to="8661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" strokecolor="black [3213]" strokeweight="2pt">
                  <v:stroke joinstyle="miter"/>
                </v:line>
                <v:line id="直接连接符 459" o:spid="_x0000_s1460" style="position:absolute;visibility:visible;mso-wrap-style:square" from="63,9207" to="8718,9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" strokecolor="black [3213]" strokeweight="2pt">
                  <v:stroke joinstyle="miter"/>
                </v:line>
                <v:group id="组合 15" o:spid="_x0000_s1461" style="position:absolute;left:2857;width:17532;height:12623" coordsize="17532,12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 id="任意多边形 472" o:spid="_x0000_s1462" style="position:absolute;left:5842;top:7620;width:2623;height:1667;visibility:visible;mso-wrap-style:square;v-text-anchor:middle" coordsize="262393,166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" path="m262393,r,166977l,166977e" filled="f" strokecolor="black [3213]">
                    <v:stroke joinstyle="miter"/>
                    <v:path arrowok="t" o:connecttype="custom" o:connectlocs="262314,0;262314,166781;0,166781" o:connectangles="0,0,0"/>
                  </v:shape>
                  <v:shape id="_x0000_s1463" type="#_x0000_t202" style="position:absolute;left:11430;width:2216;height:1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0970F71A" w14:textId="77777777" w:rsidR="00667A3E" w:rsidRPr="000F6B7D" w:rsidRDefault="00667A3E" w:rsidP="00667A3E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0F6B7D">
                            <w:rPr>
                              <w:rFonts w:cs="Times New Roman"/>
                              <w:i/>
                              <w:sz w:val="18"/>
                            </w:rPr>
                            <w:t>R</w:t>
                          </w:r>
                          <w:r w:rsidRPr="000F6B7D">
                            <w:rPr>
                              <w:rFonts w:cs="Times New Roman"/>
                              <w:sz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464" type="#_x0000_t202" style="position:absolute;left:9398;top:3111;width:1923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4DC44995" w14:textId="77777777" w:rsidR="00667A3E" w:rsidRPr="00EA2ACE" w:rsidRDefault="00667A3E" w:rsidP="00667A3E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EA2ACE">
                            <w:rPr>
                              <w:rFonts w:cs="Times New Roman"/>
                              <w:i/>
                              <w:sz w:val="18"/>
                            </w:rPr>
                            <w:t>R</w:t>
                          </w:r>
                          <w:r w:rsidRPr="00EA2ACE">
                            <w:rPr>
                              <w:rFonts w:cs="Times New Roman"/>
                              <w:sz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465" type="#_x0000_t202" style="position:absolute;left:12890;top:7302;width:1924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7E47A840" w14:textId="77777777" w:rsidR="00667A3E" w:rsidRPr="00EA2ACE" w:rsidRDefault="00667A3E" w:rsidP="00667A3E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2A524F">
                            <w:rPr>
                              <w:rFonts w:cs="Times New Roman"/>
                              <w:i/>
                              <w:sz w:val="18"/>
                            </w:rPr>
                            <w:t>S</w:t>
                          </w:r>
                          <w:r w:rsidRPr="00EA2ACE">
                            <w:rPr>
                              <w:rFonts w:cs="Times New Roman"/>
                              <w:sz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466" type="#_x0000_t202" style="position:absolute;left:16002;top:4191;width:1530;height:28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1E0E9843" w14:textId="77777777" w:rsidR="00667A3E" w:rsidRPr="002E02E6" w:rsidRDefault="00667A3E" w:rsidP="00667A3E">
                          <w:pPr>
                            <w:rPr>
                              <w:rFonts w:ascii="Symbol" w:hAnsi="Symbol" w:cs="Times New Roman" w:hint="eastAsia"/>
                              <w:i/>
                              <w:sz w:val="18"/>
                            </w:rPr>
                          </w:pPr>
                          <w:r>
                            <w:rPr>
                              <w:rFonts w:ascii="Symbol" w:hAnsi="Symbol" w:cs="Times New Roman"/>
                              <w:i/>
                              <w:sz w:val="18"/>
                            </w:rPr>
                            <w:t></w:t>
                          </w:r>
                        </w:p>
                        <w:p w14:paraId="30F4034E" w14:textId="77777777" w:rsidR="00667A3E" w:rsidRPr="00EA2ACE" w:rsidRDefault="00667A3E" w:rsidP="00667A3E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EA2ACE">
                            <w:rPr>
                              <w:rFonts w:cs="Times New Roman"/>
                              <w:i/>
                              <w:sz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467" type="#_x0000_t202" style="position:absolute;left:6667;top:6604;width:1918;height:14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1C2F8D52" w14:textId="77777777" w:rsidR="00667A3E" w:rsidRPr="00EA2ACE" w:rsidRDefault="00667A3E" w:rsidP="00667A3E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2A524F">
                            <w:rPr>
                              <w:rFonts w:cs="Times New Roman"/>
                              <w:i/>
                              <w:sz w:val="18"/>
                            </w:rPr>
                            <w:t>S</w:t>
                          </w:r>
                          <w:r w:rsidRPr="00EA2ACE">
                            <w:rPr>
                              <w:rFonts w:cs="Times New Roman"/>
                              <w:sz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rect id="矩形 298" o:spid="_x0000_s1468" style="position:absolute;left:8445;top:2476;width:6598;height:68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" filled="f" strokecolor="windowText"/>
                  <v:rect id="矩形 299" o:spid="_x0000_s1469" style="position:absolute;left:8128;top:3111;width:716;height:25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" fillcolor="window" strokecolor="windowText"/>
                  <v:shapetype id="_x0000_t34" coordsize="21600,21600" o:spt="34" o:oned="t" adj="10800" path="m,l@0,0@0,21600,21600,21600e" filled="f">
                    <v:stroke joinstyle="miter"/>
                    <v:formulas>
                      <v:f eqn="val #0"/>
                    </v:formulas>
                    <v:path arrowok="t" fillok="f" o:connecttype="none"/>
                    <v:handles>
                      <v:h position="#0,center"/>
                    </v:handles>
                    <o:lock v:ext="edit" shapetype="t"/>
                  </v:shapetype>
                  <v:shape id="连接符: 肘形 142" o:spid="_x0000_s1470" type="#_x0000_t34" style="position:absolute;left:5715;top:2540;width:2439;height:17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" strokecolor="windowText">
                    <v:stroke endarrow="block" endarrowwidth="narrow"/>
                  </v:shape>
                  <v:rect id="矩形 301" o:spid="_x0000_s1471" style="position:absolute;left:11905;top:1492;width:717;height:1796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" fillcolor="window" strokecolor="windowText"/>
                  <v:group id="组合 14" o:spid="_x0000_s1472" style="position:absolute;left:11049;top:8699;width:1454;height:737" coordsize="145415,736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rect id="矩形 302" o:spid="_x0000_s1473" style="position:absolute;left:38100;top:31750;width:107315;height:355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" fillcolor="window" stroked="f"/>
                    <v:oval id="椭圆 303" o:spid="_x0000_s1474" style="position:absolute;top:38100;width:35560;height:355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" fillcolor="window" strokecolor="windowText">
                      <v:stroke joinstyle="miter"/>
                    </v:oval>
                    <v:line id="直接连接符 304" o:spid="_x0000_s1475" style="position:absolute;flip:y;visibility:visible;mso-wrap-style:square" from="12700,0" to="132715,55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" strokecolor="windowText" strokeweight=".5pt">
                      <v:stroke joinstyle="miter"/>
                    </v:line>
                  </v:group>
                  <v:rect id="矩形 308" o:spid="_x0000_s1476" style="position:absolute;left:8001;top:7175;width:1077;height:359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" fillcolor="window" stroked="f"/>
                  <v:oval id="椭圆 309" o:spid="_x0000_s1477" style="position:absolute;left:8191;top:7874;width:359;height:359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" fillcolor="window" strokecolor="windowText">
                    <v:stroke joinstyle="miter"/>
                  </v:oval>
                  <v:line id="直接连接符 310" o:spid="_x0000_s1478" style="position:absolute;rotation:90;flip:y;visibility:visible;mso-wrap-style:square" from="7492,7112" to="8695,7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" strokecolor="windowText" strokeweight=".5pt">
                    <v:stroke joinstyle="miter"/>
                  </v:line>
                  <v:shape id="_x0000_s1479" type="#_x0000_t202" style="position:absolute;left:2286;top:127;width:4285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674D4F4A" w14:textId="77777777" w:rsidR="00667A3E" w:rsidRPr="0076535E" w:rsidRDefault="00667A3E" w:rsidP="00667A3E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76535E">
                            <w:rPr>
                              <w:rFonts w:cs="Times New Roman"/>
                              <w:sz w:val="18"/>
                            </w:rPr>
                            <w:t>正极板</w:t>
                          </w:r>
                        </w:p>
                      </w:txbxContent>
                    </v:textbox>
                  </v:shape>
                  <v:shape id="_x0000_s1480" type="#_x0000_t202" style="position:absolute;left:2286;top:3429;width:4285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1BE7B52F" w14:textId="77777777" w:rsidR="00667A3E" w:rsidRPr="0076535E" w:rsidRDefault="00667A3E" w:rsidP="00667A3E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</w:rPr>
                            <w:t>油滴</w:t>
                          </w:r>
                        </w:p>
                      </w:txbxContent>
                    </v:textbox>
                  </v:shape>
                  <v:oval id="椭圆 263" o:spid="_x0000_s1481" style="position:absolute;left:8318;top:9080;width:349;height:3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" fillcolor="windowText" stroked="f" strokeweight="1pt">
                    <v:stroke joinstyle="miter"/>
                  </v:oval>
                  <v:shape id="_x0000_s1482" type="#_x0000_t202" style="position:absolute;left:5778;top:11049;width:2216;height:1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" filled="f" stroked="f">
                    <v:textbox style="mso-fit-shape-to-text:t" inset="0,0,0,0">
                      <w:txbxContent>
                        <w:p w14:paraId="231E83BF" w14:textId="77777777" w:rsidR="00667A3E" w:rsidRPr="00C150AB" w:rsidRDefault="00667A3E" w:rsidP="00667A3E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 w:rsidRPr="00C150AB">
                            <w:rPr>
                              <w:rFonts w:cs="Times New Roman"/>
                              <w:sz w:val="18"/>
                            </w:rPr>
                            <w:t>图</w:t>
                          </w:r>
                          <w:r>
                            <w:rPr>
                              <w:rFonts w:cs="Times New Roman"/>
                              <w:sz w:val="18"/>
                            </w:rPr>
                            <w:t>8</w:t>
                          </w:r>
                        </w:p>
                      </w:txbxContent>
                    </v:textbox>
                  </v:shape>
                  <v:shape id="_x0000_s1483" type="#_x0000_t202" style="position:absolute;top:9461;width:4285;height:1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64B10EA6" w14:textId="77777777" w:rsidR="00667A3E" w:rsidRPr="0076535E" w:rsidRDefault="00667A3E" w:rsidP="00667A3E">
                          <w:pPr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</w:rPr>
                            <w:t>负</w:t>
                          </w:r>
                          <w:r w:rsidRPr="0076535E">
                            <w:rPr>
                              <w:rFonts w:cs="Times New Roman"/>
                              <w:sz w:val="18"/>
                            </w:rPr>
                            <w:t>极板</w:t>
                          </w:r>
                        </w:p>
                      </w:txbxContent>
                    </v:textbox>
                  </v:shape>
                  <v:rect id="矩形 474" o:spid="_x0000_s1484" style="position:absolute;left:1079;top:2095;width:850;height:8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" fillcolor="white [3212]" strokecolor="white [3212]" strokeweight="1pt"/>
                  <v:rect id="矩形 387" o:spid="_x0000_s1485" style="position:absolute;left:14795;top:5588;width:720;height:3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" fillcolor="white [3212]" stroked="f" strokeweight="1pt"/>
                  <v:oval id="椭圆 481" o:spid="_x0000_s1486" style="position:absolute;left:1270;top:3810;width:647;height:6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" filled="f" strokecolor="black [3213]" strokeweight="1pt">
                    <v:stroke joinstyle="miter"/>
                  </v:oval>
                </v:group>
                <v:shape id="直接箭头连接符 37" o:spid="_x0000_s1487" type="#_x0000_t32" style="position:absolute;left:4572;top:5143;width:0;height:218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" strokecolor="black [3213]" strokeweight="1.25pt">
                  <v:stroke startarrowwidth="narrow" startarrowlength="short" endarrow="block" endarrowwidth="narrow" endarrowlength="short" joinstyle="miter"/>
                </v:shape>
              </v:group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45664" behindDoc="1" locked="0" layoutInCell="1" allowOverlap="1" wp14:anchorId="3C35D957" wp14:editId="00184AC0">
                <wp:simplePos x="0" y="0"/>
                <wp:positionH relativeFrom="column">
                  <wp:posOffset>5391938</wp:posOffset>
                </wp:positionH>
                <wp:positionV relativeFrom="paragraph">
                  <wp:posOffset>752018</wp:posOffset>
                </wp:positionV>
                <wp:extent cx="71939" cy="2"/>
                <wp:effectExtent l="0" t="0" r="0" b="0"/>
                <wp:wrapNone/>
                <wp:docPr id="306" name="直接连接符 3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939" cy="2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8F0E7F" id="直接连接符 306" o:spid="_x0000_s1026" style="position:absolute;flip:y;z-index:-2511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4.55pt,59.2pt" to="430.2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" strokecolor="windowText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46688" behindDoc="1" locked="0" layoutInCell="1" allowOverlap="1" wp14:anchorId="38ED6803" wp14:editId="3EF84D11">
                <wp:simplePos x="0" y="0"/>
                <wp:positionH relativeFrom="column">
                  <wp:posOffset>5357042</wp:posOffset>
                </wp:positionH>
                <wp:positionV relativeFrom="paragraph">
                  <wp:posOffset>709506</wp:posOffset>
                </wp:positionV>
                <wp:extent cx="143879" cy="2"/>
                <wp:effectExtent l="0" t="0" r="0" b="0"/>
                <wp:wrapNone/>
                <wp:docPr id="305" name="直接连接符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3879" cy="2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929B4F" id="直接连接符 305" o:spid="_x0000_s1026" style="position:absolute;flip:y;z-index:-25116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1.8pt,55.85pt" to="433.15pt,5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" strokecolor="windowText">
                <v:stroke joinstyle="miter"/>
              </v:line>
            </w:pict>
          </mc:Fallback>
        </mc:AlternateContent>
      </w:r>
      <w:r w:rsidRPr="00EF533B">
        <w:rPr>
          <w:rFonts w:cs="Times New Roman"/>
          <w:b/>
          <w:bCs/>
          <w:color w:val="000000" w:themeColor="text1"/>
        </w:rPr>
        <w:t>14</w:t>
      </w:r>
      <w:r w:rsidRPr="00EF533B">
        <w:rPr>
          <w:rFonts w:cs="Times New Roman" w:hint="eastAsia"/>
          <w:b/>
          <w:bCs/>
          <w:color w:val="000000" w:themeColor="text1"/>
        </w:rPr>
        <w:t>．</w:t>
      </w:r>
      <w:r w:rsidRPr="00EF533B">
        <w:rPr>
          <w:rFonts w:cs="Times New Roman" w:hint="eastAsia"/>
        </w:rPr>
        <w:t>根据</w:t>
      </w:r>
      <w:r w:rsidRPr="00EF533B">
        <w:rPr>
          <w:rFonts w:cs="Times New Roman" w:hint="eastAsia"/>
          <w:color w:val="000000" w:themeColor="text1"/>
        </w:rPr>
        <w:t>油滴实验原理，某同学设计了图</w:t>
      </w:r>
      <w:r w:rsidRPr="00EF533B">
        <w:rPr>
          <w:rFonts w:cs="Times New Roman"/>
          <w:color w:val="000000" w:themeColor="text1"/>
        </w:rPr>
        <w:t>8</w:t>
      </w:r>
      <w:r w:rsidRPr="00EF533B">
        <w:rPr>
          <w:rFonts w:cs="Times New Roman" w:hint="eastAsia"/>
          <w:color w:val="000000" w:themeColor="text1"/>
        </w:rPr>
        <w:t>所示的电路，通过移动滑动变阻器</w:t>
      </w:r>
      <w:r w:rsidRPr="00EF533B">
        <w:rPr>
          <w:rFonts w:cs="Times New Roman" w:hint="eastAsia"/>
          <w:i/>
          <w:color w:val="000000" w:themeColor="text1"/>
        </w:rPr>
        <w:t>R</w:t>
      </w:r>
      <w:r w:rsidRPr="00EF533B">
        <w:rPr>
          <w:rFonts w:cs="Times New Roman"/>
          <w:color w:val="000000" w:themeColor="text1"/>
          <w:vertAlign w:val="subscript"/>
        </w:rPr>
        <w:t>2</w:t>
      </w:r>
      <w:r w:rsidRPr="00EF533B">
        <w:rPr>
          <w:rFonts w:cs="Times New Roman" w:hint="eastAsia"/>
          <w:color w:val="000000" w:themeColor="text1"/>
        </w:rPr>
        <w:t>的滑片改变极板间电压．</w:t>
      </w:r>
      <w:r w:rsidRPr="00EF533B">
        <w:rPr>
          <w:rFonts w:cs="Times New Roman"/>
          <w:color w:val="000000" w:themeColor="text1"/>
        </w:rPr>
        <w:t>已知两极板相距</w:t>
      </w:r>
      <w:r w:rsidRPr="006C3CF8">
        <w:rPr>
          <w:rFonts w:cs="Times New Roman"/>
          <w:color w:val="000000" w:themeColor="text1"/>
          <w:position w:val="-6"/>
        </w:rPr>
        <w:object w:dxaOrig="780" w:dyaOrig="260" w14:anchorId="4FBFBFB8">
          <v:shape id="_x0000_i1064" type="#_x0000_t75" style="width:39.1pt;height:13.35pt" o:ole="">
            <v:imagedata r:id="rId124" o:title=""/>
          </v:shape>
          <o:OLEObject Type="Embed" ProgID="Equation.DSMT4" ShapeID="_x0000_i1064" DrawAspect="Content" ObjectID="_1799439030" r:id="rId125"/>
        </w:object>
      </w:r>
      <w:r w:rsidRPr="00EF533B">
        <w:rPr>
          <w:rFonts w:cs="Times New Roman"/>
          <w:color w:val="000000" w:themeColor="text1"/>
        </w:rPr>
        <w:t>m</w:t>
      </w:r>
      <w:r w:rsidRPr="00EF533B">
        <w:rPr>
          <w:rFonts w:cs="Times New Roman"/>
          <w:color w:val="000000" w:themeColor="text1"/>
        </w:rPr>
        <w:t>，电源电动势</w:t>
      </w:r>
      <w:r w:rsidRPr="006C3CF8">
        <w:rPr>
          <w:rFonts w:cs="Times New Roman"/>
          <w:color w:val="000000" w:themeColor="text1"/>
          <w:position w:val="-6"/>
        </w:rPr>
        <w:object w:dxaOrig="600" w:dyaOrig="260" w14:anchorId="0A2ACD24">
          <v:shape id="_x0000_i1065" type="#_x0000_t75" style="width:29.9pt;height:13.35pt" o:ole="">
            <v:imagedata r:id="rId126" o:title=""/>
          </v:shape>
          <o:OLEObject Type="Embed" ProgID="Equation.DSMT4" ShapeID="_x0000_i1065" DrawAspect="Content" ObjectID="_1799439031" r:id="rId127"/>
        </w:object>
      </w:r>
      <w:r w:rsidRPr="00EF533B">
        <w:rPr>
          <w:rFonts w:cs="Times New Roman"/>
          <w:color w:val="000000" w:themeColor="text1"/>
        </w:rPr>
        <w:t>V</w:t>
      </w:r>
      <w:r w:rsidRPr="00EF533B">
        <w:rPr>
          <w:rFonts w:cs="Times New Roman"/>
          <w:color w:val="000000" w:themeColor="text1"/>
        </w:rPr>
        <w:t>，内阻</w:t>
      </w:r>
      <w:r w:rsidRPr="006C3CF8">
        <w:rPr>
          <w:rFonts w:cs="Times New Roman"/>
          <w:color w:val="000000" w:themeColor="text1"/>
          <w:spacing w:val="2"/>
          <w:position w:val="-4"/>
        </w:rPr>
        <w:object w:dxaOrig="499" w:dyaOrig="240" w14:anchorId="270C82A5">
          <v:shape id="_x0000_i1066" type="#_x0000_t75" style="width:25.3pt;height:11.95pt" o:ole="">
            <v:imagedata r:id="rId128" o:title=""/>
          </v:shape>
          <o:OLEObject Type="Embed" ProgID="Equation.DSMT4" ShapeID="_x0000_i1066" DrawAspect="Content" ObjectID="_1799439032" r:id="rId129"/>
        </w:object>
      </w:r>
      <w:r w:rsidRPr="00EF533B">
        <w:rPr>
          <w:rFonts w:cs="Times New Roman"/>
          <w:color w:val="000000" w:themeColor="text1"/>
          <w:spacing w:val="2"/>
        </w:rPr>
        <w:t>Ω</w:t>
      </w:r>
      <w:r w:rsidRPr="00EF533B">
        <w:rPr>
          <w:rFonts w:cs="Times New Roman"/>
          <w:color w:val="000000" w:themeColor="text1"/>
          <w:spacing w:val="2"/>
        </w:rPr>
        <w:t>，保护电阻</w:t>
      </w:r>
      <w:r w:rsidRPr="006C3CF8">
        <w:rPr>
          <w:rFonts w:cs="Times New Roman"/>
          <w:color w:val="000000" w:themeColor="text1"/>
          <w:spacing w:val="2"/>
          <w:position w:val="-14"/>
        </w:rPr>
        <w:object w:dxaOrig="660" w:dyaOrig="360" w14:anchorId="25FCBFFF">
          <v:shape id="_x0000_i1067" type="#_x0000_t75" style="width:32.9pt;height:17.95pt" o:ole="">
            <v:imagedata r:id="rId130" o:title=""/>
          </v:shape>
          <o:OLEObject Type="Embed" ProgID="Equation.DSMT4" ShapeID="_x0000_i1067" DrawAspect="Content" ObjectID="_1799439033" r:id="rId131"/>
        </w:object>
      </w:r>
      <w:r w:rsidRPr="00EF533B">
        <w:rPr>
          <w:rFonts w:cs="Times New Roman"/>
          <w:color w:val="000000" w:themeColor="text1"/>
          <w:spacing w:val="2"/>
        </w:rPr>
        <w:t>Ω</w:t>
      </w:r>
      <w:r w:rsidRPr="00EF533B">
        <w:rPr>
          <w:rFonts w:cs="Times New Roman"/>
          <w:color w:val="000000" w:themeColor="text1"/>
          <w:spacing w:val="2"/>
        </w:rPr>
        <w:t>，</w:t>
      </w:r>
      <w:r w:rsidRPr="00EF533B">
        <w:rPr>
          <w:rFonts w:cs="Times New Roman"/>
          <w:i/>
          <w:color w:val="000000" w:themeColor="text1"/>
          <w:spacing w:val="2"/>
        </w:rPr>
        <w:t>R</w:t>
      </w:r>
      <w:r w:rsidRPr="00EF533B">
        <w:rPr>
          <w:rFonts w:cs="Times New Roman"/>
          <w:color w:val="000000" w:themeColor="text1"/>
          <w:spacing w:val="2"/>
          <w:vertAlign w:val="subscript"/>
        </w:rPr>
        <w:t>2</w:t>
      </w:r>
      <w:r w:rsidRPr="00EF533B">
        <w:rPr>
          <w:rFonts w:cs="Times New Roman"/>
          <w:color w:val="000000" w:themeColor="text1"/>
          <w:spacing w:val="2"/>
        </w:rPr>
        <w:t>的最大阻值为</w:t>
      </w:r>
      <w:r w:rsidRPr="006C3CF8">
        <w:rPr>
          <w:rFonts w:cs="Times New Roman"/>
          <w:color w:val="000000" w:themeColor="text1"/>
          <w:position w:val="-6"/>
        </w:rPr>
        <w:object w:dxaOrig="279" w:dyaOrig="260" w14:anchorId="6C5E5B1F">
          <v:shape id="_x0000_i1068" type="#_x0000_t75" style="width:13.8pt;height:13.35pt" o:ole="">
            <v:imagedata r:id="rId132" o:title=""/>
          </v:shape>
          <o:OLEObject Type="Embed" ProgID="Equation.DSMT4" ShapeID="_x0000_i1068" DrawAspect="Content" ObjectID="_1799439034" r:id="rId133"/>
        </w:object>
      </w:r>
      <w:r w:rsidRPr="00EF533B">
        <w:rPr>
          <w:rFonts w:cs="Times New Roman"/>
          <w:color w:val="000000" w:themeColor="text1"/>
        </w:rPr>
        <w:t>Ω</w:t>
      </w:r>
      <w:r w:rsidRPr="00EF533B">
        <w:rPr>
          <w:rFonts w:cs="Times New Roman"/>
          <w:color w:val="000000" w:themeColor="text1"/>
        </w:rPr>
        <w:t>．</w:t>
      </w:r>
    </w:p>
    <w:p w14:paraId="02A87FC9" w14:textId="77777777" w:rsidR="00667A3E" w:rsidRPr="00EF533B" w:rsidRDefault="00667A3E" w:rsidP="00667A3E">
      <w:pPr>
        <w:overflowPunct w:val="0"/>
        <w:spacing w:line="312" w:lineRule="auto"/>
        <w:ind w:leftChars="200" w:left="422" w:rightChars="1659" w:right="3484" w:hanging="2"/>
        <w:rPr>
          <w:rFonts w:cs="Times New Roman"/>
          <w:color w:val="000000" w:themeColor="text1"/>
        </w:rPr>
      </w:pPr>
      <w:r w:rsidRPr="00EF533B">
        <w:rPr>
          <w:rFonts w:cs="Times New Roman"/>
          <w:color w:val="000000" w:themeColor="text1"/>
        </w:rPr>
        <w:t>将滑动变阻器的滑片</w:t>
      </w:r>
      <w:r w:rsidRPr="00EF533B">
        <w:rPr>
          <w:rFonts w:cs="Times New Roman" w:hint="eastAsia"/>
          <w:color w:val="000000" w:themeColor="text1"/>
        </w:rPr>
        <w:t>置于</w:t>
      </w:r>
      <w:r w:rsidRPr="00EF533B">
        <w:rPr>
          <w:rFonts w:cs="Times New Roman"/>
          <w:color w:val="000000" w:themeColor="text1"/>
        </w:rPr>
        <w:t>中间位置，</w:t>
      </w:r>
      <w:r w:rsidRPr="00EF533B">
        <w:rPr>
          <w:rFonts w:cs="Times New Roman"/>
          <w:noProof/>
        </w:rPr>
        <w:t>闭合电键</w:t>
      </w:r>
      <w:r w:rsidRPr="00EF533B">
        <w:rPr>
          <w:rFonts w:cs="Times New Roman"/>
          <w:i/>
          <w:noProof/>
        </w:rPr>
        <w:t>S</w:t>
      </w:r>
      <w:r w:rsidRPr="00EF533B">
        <w:rPr>
          <w:rFonts w:cs="Times New Roman"/>
          <w:noProof/>
          <w:vertAlign w:val="subscript"/>
        </w:rPr>
        <w:t>1</w:t>
      </w:r>
      <w:r w:rsidRPr="00EF533B">
        <w:rPr>
          <w:rFonts w:cs="Times New Roman" w:hint="eastAsia"/>
          <w:noProof/>
        </w:rPr>
        <w:t>和</w:t>
      </w:r>
      <w:r w:rsidRPr="00EF533B">
        <w:rPr>
          <w:rFonts w:cs="Times New Roman"/>
          <w:i/>
          <w:noProof/>
        </w:rPr>
        <w:t>S</w:t>
      </w:r>
      <w:r w:rsidRPr="00EF533B">
        <w:rPr>
          <w:rFonts w:cs="Times New Roman"/>
          <w:noProof/>
          <w:vertAlign w:val="subscript"/>
        </w:rPr>
        <w:t>2</w:t>
      </w:r>
      <w:r w:rsidRPr="00EF533B">
        <w:rPr>
          <w:rFonts w:cs="Times New Roman"/>
          <w:color w:val="000000" w:themeColor="text1"/>
        </w:rPr>
        <w:t>．</w:t>
      </w:r>
      <w:r w:rsidRPr="00EF533B">
        <w:rPr>
          <w:rFonts w:cs="Times New Roman" w:hint="eastAsia"/>
          <w:color w:val="000000" w:themeColor="text1"/>
        </w:rPr>
        <w:t>稳定后，一油滴从</w:t>
      </w:r>
      <w:r w:rsidRPr="00EF533B">
        <w:rPr>
          <w:rFonts w:cs="Times New Roman"/>
          <w:color w:val="000000" w:themeColor="text1"/>
        </w:rPr>
        <w:t>小孔处</w:t>
      </w:r>
      <w:r w:rsidRPr="00EF533B">
        <w:rPr>
          <w:rFonts w:cs="Times New Roman" w:hint="eastAsia"/>
          <w:color w:val="000000" w:themeColor="text1"/>
        </w:rPr>
        <w:t>由静止</w:t>
      </w:r>
      <w:r w:rsidRPr="00EF533B">
        <w:rPr>
          <w:rFonts w:cs="Times New Roman"/>
          <w:color w:val="000000" w:themeColor="text1"/>
        </w:rPr>
        <w:t>开始进入电场</w:t>
      </w:r>
      <w:r w:rsidRPr="00EF533B">
        <w:rPr>
          <w:rFonts w:cs="Times New Roman" w:hint="eastAsia"/>
          <w:color w:val="000000" w:themeColor="text1"/>
        </w:rPr>
        <w:t>，</w:t>
      </w:r>
    </w:p>
    <w:p w14:paraId="153AEEC1" w14:textId="77777777" w:rsidR="00667A3E" w:rsidRPr="00EF533B" w:rsidRDefault="00667A3E" w:rsidP="00667A3E">
      <w:pPr>
        <w:overflowPunct w:val="0"/>
        <w:spacing w:line="312" w:lineRule="auto"/>
        <w:ind w:leftChars="200" w:left="422" w:rightChars="1524" w:right="3200" w:hanging="2"/>
        <w:rPr>
          <w:rFonts w:cs="Times New Roman"/>
          <w:color w:val="000000" w:themeColor="text1"/>
        </w:rPr>
      </w:pPr>
      <w:r w:rsidRPr="00EF533B">
        <w:rPr>
          <w:rFonts w:cs="Times New Roman" w:hint="eastAsia"/>
          <w:color w:val="000000" w:themeColor="text1"/>
        </w:rPr>
        <w:t>已</w:t>
      </w:r>
      <w:r w:rsidRPr="00EF533B">
        <w:rPr>
          <w:rFonts w:cs="Times New Roman" w:hint="eastAsia"/>
          <w:color w:val="000000" w:themeColor="text1"/>
          <w:spacing w:val="-6"/>
        </w:rPr>
        <w:t>知</w:t>
      </w:r>
      <w:r w:rsidRPr="00EF533B">
        <w:rPr>
          <w:rFonts w:cs="Times New Roman"/>
          <w:color w:val="000000" w:themeColor="text1"/>
          <w:spacing w:val="-6"/>
        </w:rPr>
        <w:t>油滴质量</w:t>
      </w:r>
      <w:r w:rsidRPr="006C3CF8">
        <w:rPr>
          <w:rFonts w:cs="Times New Roman"/>
          <w:color w:val="000000" w:themeColor="text1"/>
          <w:spacing w:val="-6"/>
          <w:position w:val="-6"/>
        </w:rPr>
        <w:object w:dxaOrig="1300" w:dyaOrig="320" w14:anchorId="7ADAAB05">
          <v:shape id="_x0000_i1069" type="#_x0000_t75" style="width:65.5pt;height:16.35pt" o:ole="">
            <v:imagedata r:id="rId134" o:title=""/>
          </v:shape>
          <o:OLEObject Type="Embed" ProgID="Equation.DSMT4" ShapeID="_x0000_i1069" DrawAspect="Content" ObjectID="_1799439035" r:id="rId135"/>
        </w:object>
      </w:r>
      <w:r w:rsidRPr="00EF533B">
        <w:rPr>
          <w:rFonts w:cs="Times New Roman"/>
          <w:color w:val="000000" w:themeColor="text1"/>
          <w:spacing w:val="-6"/>
        </w:rPr>
        <w:t>kg</w:t>
      </w:r>
      <w:r w:rsidRPr="00EF533B">
        <w:rPr>
          <w:rFonts w:cs="Times New Roman" w:hint="eastAsia"/>
          <w:color w:val="000000" w:themeColor="text1"/>
          <w:spacing w:val="-6"/>
        </w:rPr>
        <w:t>，电量</w:t>
      </w:r>
      <w:r w:rsidRPr="00EF533B">
        <w:rPr>
          <w:rFonts w:cs="Times New Roman" w:hint="eastAsia"/>
          <w:color w:val="000000" w:themeColor="text1"/>
        </w:rPr>
        <w:t>为</w:t>
      </w:r>
      <w:r w:rsidRPr="006C3CF8">
        <w:rPr>
          <w:rFonts w:cs="Times New Roman"/>
          <w:color w:val="000000" w:themeColor="text1"/>
          <w:position w:val="-10"/>
        </w:rPr>
        <w:object w:dxaOrig="1380" w:dyaOrig="360" w14:anchorId="31DFDB46">
          <v:shape id="_x0000_i1070" type="#_x0000_t75" style="width:69pt;height:17.95pt" o:ole="">
            <v:imagedata r:id="rId136" o:title=""/>
          </v:shape>
          <o:OLEObject Type="Embed" ProgID="Equation.DSMT4" ShapeID="_x0000_i1070" DrawAspect="Content" ObjectID="_1799439036" r:id="rId137"/>
        </w:object>
      </w:r>
      <w:r w:rsidRPr="00EF533B">
        <w:rPr>
          <w:rFonts w:cs="Times New Roman"/>
          <w:color w:val="000000" w:themeColor="text1"/>
        </w:rPr>
        <w:t>C</w:t>
      </w:r>
      <w:r w:rsidRPr="00EF533B">
        <w:rPr>
          <w:rFonts w:cs="Times New Roman" w:hint="eastAsia"/>
          <w:color w:val="000000" w:themeColor="text1"/>
        </w:rPr>
        <w:t>，则该油滴</w:t>
      </w:r>
    </w:p>
    <w:p w14:paraId="10E62674" w14:textId="77777777" w:rsidR="00667A3E" w:rsidRPr="00EF533B" w:rsidRDefault="00667A3E" w:rsidP="00667A3E">
      <w:pPr>
        <w:overflowPunct w:val="0"/>
        <w:spacing w:beforeLines="30" w:before="72" w:line="312" w:lineRule="auto"/>
        <w:rPr>
          <w:rFonts w:cs="Times New Roman"/>
          <w:color w:val="000000" w:themeColor="text1"/>
        </w:rPr>
      </w:pPr>
      <w:r w:rsidRPr="00EF533B">
        <w:rPr>
          <w:rFonts w:ascii="宋体" w:hAnsi="宋体" w:cs="Times New Roman"/>
          <w:color w:val="000000" w:themeColor="text1"/>
        </w:rPr>
        <w:t>（1）</w:t>
      </w:r>
      <w:r w:rsidRPr="00EF533B">
        <w:rPr>
          <w:rFonts w:cs="Times New Roman" w:hint="eastAsia"/>
          <w:color w:val="000000" w:themeColor="text1"/>
        </w:rPr>
        <w:t>计算：</w:t>
      </w:r>
      <w:r w:rsidRPr="00EF533B">
        <w:rPr>
          <w:rFonts w:cs="Times New Roman"/>
          <w:color w:val="000000" w:themeColor="text1"/>
        </w:rPr>
        <w:fldChar w:fldCharType="begin"/>
      </w:r>
      <w:r w:rsidRPr="00EF533B">
        <w:rPr>
          <w:rFonts w:cs="Times New Roman"/>
          <w:color w:val="000000" w:themeColor="text1"/>
        </w:rPr>
        <w:instrText xml:space="preserve"> </w:instrText>
      </w:r>
      <w:r w:rsidRPr="00EF533B">
        <w:rPr>
          <w:rFonts w:cs="Times New Roman" w:hint="eastAsia"/>
          <w:color w:val="000000" w:themeColor="text1"/>
        </w:rPr>
        <w:instrText>= 1 \* GB3</w:instrText>
      </w:r>
      <w:r w:rsidRPr="00EF533B">
        <w:rPr>
          <w:rFonts w:cs="Times New Roman"/>
          <w:color w:val="000000" w:themeColor="text1"/>
        </w:rPr>
        <w:instrText xml:space="preserve"> </w:instrText>
      </w:r>
      <w:r w:rsidRPr="00EF533B">
        <w:rPr>
          <w:rFonts w:cs="Times New Roman"/>
          <w:color w:val="000000" w:themeColor="text1"/>
        </w:rPr>
        <w:fldChar w:fldCharType="separate"/>
      </w:r>
      <w:r w:rsidRPr="00EF533B">
        <w:rPr>
          <w:rFonts w:cs="Times New Roman" w:hint="eastAsia"/>
          <w:noProof/>
          <w:color w:val="000000" w:themeColor="text1"/>
        </w:rPr>
        <w:t>①</w:t>
      </w:r>
      <w:r w:rsidRPr="00EF533B">
        <w:rPr>
          <w:rFonts w:cs="Times New Roman"/>
          <w:color w:val="000000" w:themeColor="text1"/>
        </w:rPr>
        <w:fldChar w:fldCharType="end"/>
      </w:r>
      <w:r w:rsidRPr="00EF533B">
        <w:rPr>
          <w:rFonts w:cs="Times New Roman" w:hint="eastAsia"/>
          <w:color w:val="000000" w:themeColor="text1"/>
        </w:rPr>
        <w:t>下降时加速度大小；</w:t>
      </w:r>
    </w:p>
    <w:p w14:paraId="685DED6E" w14:textId="77777777" w:rsidR="00667A3E" w:rsidRPr="00EF533B" w:rsidRDefault="00667A3E" w:rsidP="00667A3E">
      <w:pPr>
        <w:overflowPunct w:val="0"/>
        <w:spacing w:line="312" w:lineRule="auto"/>
        <w:ind w:firstLineChars="546" w:firstLine="1147"/>
        <w:rPr>
          <w:rFonts w:cs="Times New Roman"/>
          <w:color w:val="000000" w:themeColor="text1"/>
        </w:rPr>
      </w:pPr>
      <w:r w:rsidRPr="00EF533B">
        <w:rPr>
          <w:rFonts w:cs="Times New Roman"/>
          <w:color w:val="000000" w:themeColor="text1"/>
        </w:rPr>
        <w:fldChar w:fldCharType="begin"/>
      </w:r>
      <w:r w:rsidRPr="00EF533B">
        <w:rPr>
          <w:rFonts w:cs="Times New Roman"/>
          <w:color w:val="000000" w:themeColor="text1"/>
        </w:rPr>
        <w:instrText xml:space="preserve"> </w:instrText>
      </w:r>
      <w:r w:rsidRPr="00EF533B">
        <w:rPr>
          <w:rFonts w:cs="Times New Roman" w:hint="eastAsia"/>
          <w:color w:val="000000" w:themeColor="text1"/>
        </w:rPr>
        <w:instrText>= 2 \* GB3</w:instrText>
      </w:r>
      <w:r w:rsidRPr="00EF533B">
        <w:rPr>
          <w:rFonts w:cs="Times New Roman"/>
          <w:color w:val="000000" w:themeColor="text1"/>
        </w:rPr>
        <w:instrText xml:space="preserve"> </w:instrText>
      </w:r>
      <w:r w:rsidRPr="00EF533B">
        <w:rPr>
          <w:rFonts w:cs="Times New Roman"/>
          <w:color w:val="000000" w:themeColor="text1"/>
        </w:rPr>
        <w:fldChar w:fldCharType="separate"/>
      </w:r>
      <w:r w:rsidRPr="00EF533B">
        <w:rPr>
          <w:rFonts w:cs="Times New Roman" w:hint="eastAsia"/>
          <w:noProof/>
          <w:color w:val="000000" w:themeColor="text1"/>
        </w:rPr>
        <w:t>②</w:t>
      </w:r>
      <w:r w:rsidRPr="00EF533B">
        <w:rPr>
          <w:rFonts w:cs="Times New Roman"/>
          <w:color w:val="000000" w:themeColor="text1"/>
        </w:rPr>
        <w:fldChar w:fldCharType="end"/>
      </w:r>
      <w:r w:rsidRPr="00EF533B">
        <w:rPr>
          <w:rFonts w:cs="Times New Roman" w:hint="eastAsia"/>
          <w:color w:val="000000" w:themeColor="text1"/>
        </w:rPr>
        <w:t>到达下极板时的速度大小．（保留</w:t>
      </w:r>
      <w:r w:rsidRPr="00EF533B">
        <w:rPr>
          <w:rFonts w:cs="Times New Roman"/>
          <w:color w:val="000000" w:themeColor="text1"/>
        </w:rPr>
        <w:t>三位有效数字</w:t>
      </w:r>
      <w:r w:rsidRPr="00EF533B">
        <w:rPr>
          <w:rFonts w:cs="Times New Roman" w:hint="eastAsia"/>
          <w:color w:val="000000" w:themeColor="text1"/>
        </w:rPr>
        <w:t>）</w:t>
      </w:r>
    </w:p>
    <w:p w14:paraId="766A8520" w14:textId="77777777" w:rsidR="00667A3E" w:rsidRPr="00EF533B" w:rsidRDefault="00667A3E" w:rsidP="00667A3E">
      <w:pPr>
        <w:overflowPunct w:val="0"/>
        <w:spacing w:beforeLines="30" w:before="72" w:line="312" w:lineRule="auto"/>
        <w:ind w:left="517" w:hangingChars="246" w:hanging="517"/>
        <w:rPr>
          <w:rFonts w:cs="Times New Roman"/>
          <w:noProof/>
        </w:rPr>
      </w:pPr>
      <w:r w:rsidRPr="00EF533B">
        <w:rPr>
          <w:rFonts w:ascii="宋体" w:hAnsi="宋体" w:cs="Times New Roman"/>
          <w:color w:val="000000" w:themeColor="text1"/>
        </w:rPr>
        <w:t>（2）</w:t>
      </w:r>
      <w:r w:rsidRPr="00EF533B">
        <w:rPr>
          <w:rFonts w:cs="Times New Roman" w:hint="eastAsia"/>
          <w:noProof/>
        </w:rPr>
        <w:t>上述油滴在运动过程中，</w:t>
      </w:r>
    </w:p>
    <w:p w14:paraId="6F82199A" w14:textId="77777777" w:rsidR="00667A3E" w:rsidRPr="00EF533B" w:rsidRDefault="00667A3E" w:rsidP="00667A3E">
      <w:pPr>
        <w:overflowPunct w:val="0"/>
        <w:spacing w:beforeLines="30" w:before="72" w:line="312" w:lineRule="auto"/>
        <w:ind w:leftChars="246" w:left="517" w:firstLineChars="23" w:firstLine="48"/>
        <w:rPr>
          <w:rFonts w:cs="Times New Roman"/>
          <w:color w:val="000000" w:themeColor="text1"/>
        </w:rPr>
      </w:pPr>
      <w:r w:rsidRPr="00EF533B">
        <w:rPr>
          <w:rFonts w:ascii="宋体" w:hAnsi="宋体" w:cs="Times New Roman"/>
          <w:color w:val="000000" w:themeColor="text1"/>
        </w:rPr>
        <w:fldChar w:fldCharType="begin"/>
      </w:r>
      <w:r w:rsidRPr="00EF533B">
        <w:rPr>
          <w:rFonts w:ascii="宋体" w:hAnsi="宋体" w:cs="Times New Roman"/>
          <w:color w:val="000000" w:themeColor="text1"/>
        </w:rPr>
        <w:instrText xml:space="preserve"> </w:instrText>
      </w:r>
      <w:r w:rsidRPr="00EF533B">
        <w:rPr>
          <w:rFonts w:ascii="宋体" w:hAnsi="宋体" w:cs="Times New Roman" w:hint="eastAsia"/>
          <w:color w:val="000000" w:themeColor="text1"/>
        </w:rPr>
        <w:instrText>= 1 \* GB3</w:instrText>
      </w:r>
      <w:r w:rsidRPr="00EF533B">
        <w:rPr>
          <w:rFonts w:ascii="宋体" w:hAnsi="宋体" w:cs="Times New Roman"/>
          <w:color w:val="000000" w:themeColor="text1"/>
        </w:rPr>
        <w:instrText xml:space="preserve"> </w:instrText>
      </w:r>
      <w:r w:rsidRPr="00EF533B">
        <w:rPr>
          <w:rFonts w:ascii="宋体" w:hAnsi="宋体" w:cs="Times New Roman"/>
          <w:color w:val="000000" w:themeColor="text1"/>
        </w:rPr>
        <w:fldChar w:fldCharType="separate"/>
      </w:r>
      <w:r w:rsidRPr="00EF533B">
        <w:rPr>
          <w:rFonts w:ascii="宋体" w:hAnsi="宋体" w:cs="Times New Roman" w:hint="eastAsia"/>
          <w:noProof/>
          <w:color w:val="000000" w:themeColor="text1"/>
        </w:rPr>
        <w:t>①</w:t>
      </w:r>
      <w:r w:rsidRPr="00EF533B">
        <w:rPr>
          <w:rFonts w:ascii="宋体" w:hAnsi="宋体" w:cs="Times New Roman"/>
          <w:color w:val="000000" w:themeColor="text1"/>
        </w:rPr>
        <w:fldChar w:fldCharType="end"/>
      </w:r>
      <w:r w:rsidRPr="00EF533B">
        <w:rPr>
          <w:rFonts w:ascii="宋体" w:hAnsi="宋体" w:cs="Times New Roman" w:hint="eastAsia"/>
          <w:color w:val="000000" w:themeColor="text1"/>
        </w:rPr>
        <w:t>若</w:t>
      </w:r>
      <w:r w:rsidRPr="00EF533B">
        <w:rPr>
          <w:rFonts w:cs="Times New Roman" w:hint="eastAsia"/>
          <w:noProof/>
        </w:rPr>
        <w:t>突然断开</w:t>
      </w:r>
      <w:r w:rsidRPr="00EF533B">
        <w:rPr>
          <w:rFonts w:cs="Times New Roman"/>
          <w:noProof/>
        </w:rPr>
        <w:t>电键</w:t>
      </w:r>
      <w:r w:rsidRPr="00EF533B">
        <w:rPr>
          <w:rFonts w:cs="Times New Roman"/>
          <w:i/>
          <w:noProof/>
        </w:rPr>
        <w:t>S</w:t>
      </w:r>
      <w:r w:rsidRPr="00EF533B">
        <w:rPr>
          <w:rFonts w:cs="Times New Roman"/>
          <w:noProof/>
          <w:vertAlign w:val="subscript"/>
        </w:rPr>
        <w:t>2</w:t>
      </w:r>
      <w:r w:rsidRPr="00EF533B">
        <w:rPr>
          <w:rFonts w:cs="Times New Roman"/>
          <w:color w:val="000000" w:themeColor="text1"/>
        </w:rPr>
        <w:t>，</w:t>
      </w:r>
      <w:r w:rsidRPr="00EF533B">
        <w:rPr>
          <w:rFonts w:cs="Times New Roman" w:hint="eastAsia"/>
          <w:color w:val="000000" w:themeColor="text1"/>
        </w:rPr>
        <w:t>则两极板间电压将</w:t>
      </w:r>
      <w:r w:rsidRPr="00EF533B">
        <w:rPr>
          <w:rFonts w:cs="Times New Roman" w:hint="eastAsia"/>
          <w:color w:val="000000" w:themeColor="text1"/>
          <w:u w:val="single"/>
        </w:rPr>
        <w:t xml:space="preserve"> </w:t>
      </w:r>
      <w:r w:rsidRPr="00EF533B">
        <w:rPr>
          <w:rFonts w:cs="Times New Roman"/>
          <w:color w:val="000000" w:themeColor="text1"/>
          <w:u w:val="single"/>
        </w:rPr>
        <w:t xml:space="preserve">        </w:t>
      </w:r>
      <w:r w:rsidRPr="00EF533B">
        <w:rPr>
          <w:rFonts w:cs="Times New Roman" w:hint="eastAsia"/>
          <w:color w:val="000000" w:themeColor="text1"/>
        </w:rPr>
        <w:t>（填“增加”、“不变”或“减小”）；</w:t>
      </w:r>
    </w:p>
    <w:p w14:paraId="6D1D283F" w14:textId="77777777" w:rsidR="00667A3E" w:rsidRPr="00EF533B" w:rsidRDefault="00667A3E" w:rsidP="00667A3E">
      <w:pPr>
        <w:overflowPunct w:val="0"/>
        <w:spacing w:beforeLines="30" w:before="72" w:line="312" w:lineRule="auto"/>
        <w:ind w:leftChars="270" w:left="798" w:hangingChars="110" w:hanging="231"/>
        <w:rPr>
          <w:rFonts w:cs="Times New Roman"/>
          <w:noProof/>
        </w:rPr>
      </w:pPr>
      <w:r>
        <w:rPr>
          <w:rFonts w:cs="Times New Roman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750C27B4" wp14:editId="16C5A6FE">
                <wp:simplePos x="0" y="0"/>
                <wp:positionH relativeFrom="column">
                  <wp:posOffset>1618227</wp:posOffset>
                </wp:positionH>
                <wp:positionV relativeFrom="paragraph">
                  <wp:posOffset>379255</wp:posOffset>
                </wp:positionV>
                <wp:extent cx="365533" cy="829928"/>
                <wp:effectExtent l="0" t="0" r="0" b="27940"/>
                <wp:wrapNone/>
                <wp:docPr id="1312911560" name="弧形 13129115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429914">
                          <a:off x="0" y="0"/>
                          <a:ext cx="365533" cy="829928"/>
                        </a:xfrm>
                        <a:prstGeom prst="arc">
                          <a:avLst>
                            <a:gd name="adj1" fmla="val 16200000"/>
                            <a:gd name="adj2" fmla="val 1912812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26DEAB" id="弧形 1312911560" o:spid="_x0000_s1026" style="position:absolute;margin-left:127.4pt;margin-top:29.85pt;width:28.8pt;height:65.35pt;rotation:11392247fd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5533,829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" path="m182766,nsc258335,,326112,105595,353297,265686l182767,414964v,-138321,-1,-276643,-1,-414964xem182766,nfc258335,,326112,105595,353297,265686e" filled="f" strokecolor="black [3213]" strokeweight=".5pt">
                <v:stroke joinstyle="miter"/>
                <v:path arrowok="t" o:connecttype="custom" o:connectlocs="182766,0;353297,265686" o:connectangles="0,0"/>
              </v:shape>
            </w:pict>
          </mc:Fallback>
        </mc:AlternateContent>
      </w:r>
      <w:r w:rsidRPr="00EF533B">
        <w:rPr>
          <w:rFonts w:cs="Times New Roman"/>
          <w:color w:val="000000" w:themeColor="text1"/>
        </w:rPr>
        <w:fldChar w:fldCharType="begin"/>
      </w:r>
      <w:r w:rsidRPr="00EF533B">
        <w:rPr>
          <w:rFonts w:cs="Times New Roman"/>
          <w:color w:val="000000" w:themeColor="text1"/>
        </w:rPr>
        <w:instrText xml:space="preserve"> </w:instrText>
      </w:r>
      <w:r w:rsidRPr="00EF533B">
        <w:rPr>
          <w:rFonts w:cs="Times New Roman" w:hint="eastAsia"/>
          <w:color w:val="000000" w:themeColor="text1"/>
        </w:rPr>
        <w:instrText>= 2 \* GB3</w:instrText>
      </w:r>
      <w:r w:rsidRPr="00EF533B">
        <w:rPr>
          <w:rFonts w:cs="Times New Roman"/>
          <w:color w:val="000000" w:themeColor="text1"/>
        </w:rPr>
        <w:instrText xml:space="preserve"> </w:instrText>
      </w:r>
      <w:r w:rsidRPr="00EF533B">
        <w:rPr>
          <w:rFonts w:cs="Times New Roman"/>
          <w:color w:val="000000" w:themeColor="text1"/>
        </w:rPr>
        <w:fldChar w:fldCharType="separate"/>
      </w:r>
      <w:r w:rsidRPr="00EF533B">
        <w:rPr>
          <w:rFonts w:cs="Times New Roman" w:hint="eastAsia"/>
          <w:noProof/>
          <w:color w:val="000000" w:themeColor="text1"/>
        </w:rPr>
        <w:t>②</w:t>
      </w:r>
      <w:r w:rsidRPr="00EF533B">
        <w:rPr>
          <w:rFonts w:cs="Times New Roman"/>
          <w:color w:val="000000" w:themeColor="text1"/>
        </w:rPr>
        <w:fldChar w:fldCharType="end"/>
      </w:r>
      <w:r w:rsidRPr="00EF533B">
        <w:rPr>
          <w:rFonts w:cs="Times New Roman" w:hint="eastAsia"/>
          <w:color w:val="000000" w:themeColor="text1"/>
        </w:rPr>
        <w:t>如果保持</w:t>
      </w:r>
      <w:r w:rsidRPr="00EF533B">
        <w:rPr>
          <w:rFonts w:cs="Times New Roman"/>
          <w:i/>
          <w:noProof/>
        </w:rPr>
        <w:t>S</w:t>
      </w:r>
      <w:r w:rsidRPr="00EF533B">
        <w:rPr>
          <w:rFonts w:cs="Times New Roman"/>
          <w:noProof/>
          <w:vertAlign w:val="subscript"/>
        </w:rPr>
        <w:t>2</w:t>
      </w:r>
      <w:r w:rsidRPr="00EF533B">
        <w:rPr>
          <w:rFonts w:cs="Times New Roman" w:hint="eastAsia"/>
          <w:color w:val="000000" w:themeColor="text1"/>
        </w:rPr>
        <w:t>闭合，</w:t>
      </w:r>
      <w:r w:rsidRPr="00EF533B">
        <w:rPr>
          <w:rFonts w:cs="Times New Roman" w:hint="eastAsia"/>
          <w:noProof/>
        </w:rPr>
        <w:t>突然</w:t>
      </w:r>
      <w:r w:rsidRPr="00EF533B">
        <w:rPr>
          <w:rFonts w:cs="Times New Roman"/>
          <w:noProof/>
        </w:rPr>
        <w:t>断开电键</w:t>
      </w:r>
      <w:r w:rsidRPr="00EF533B">
        <w:rPr>
          <w:rFonts w:cs="Times New Roman"/>
          <w:i/>
          <w:noProof/>
        </w:rPr>
        <w:t>S</w:t>
      </w:r>
      <w:r w:rsidRPr="00EF533B">
        <w:rPr>
          <w:rFonts w:cs="Times New Roman"/>
          <w:noProof/>
          <w:vertAlign w:val="subscript"/>
        </w:rPr>
        <w:t>1</w:t>
      </w:r>
      <w:r w:rsidRPr="00EF533B">
        <w:rPr>
          <w:rFonts w:cs="Times New Roman"/>
          <w:color w:val="000000" w:themeColor="text1"/>
        </w:rPr>
        <w:t>，</w:t>
      </w:r>
      <w:r w:rsidRPr="00EF533B">
        <w:rPr>
          <w:rFonts w:cs="Times New Roman" w:hint="eastAsia"/>
          <w:color w:val="000000" w:themeColor="text1"/>
        </w:rPr>
        <w:t>则</w:t>
      </w:r>
      <w:r w:rsidRPr="00EF533B">
        <w:rPr>
          <w:rFonts w:cs="Times New Roman"/>
          <w:color w:val="000000" w:themeColor="text1"/>
        </w:rPr>
        <w:t>油滴</w:t>
      </w:r>
      <w:r w:rsidRPr="00EF533B">
        <w:rPr>
          <w:rFonts w:cs="Times New Roman" w:hint="eastAsia"/>
          <w:color w:val="000000" w:themeColor="text1"/>
        </w:rPr>
        <w:t>的加速度</w:t>
      </w:r>
      <w:r w:rsidRPr="00EF533B">
        <w:rPr>
          <w:rFonts w:cs="Times New Roman" w:hint="eastAsia"/>
          <w:i/>
          <w:color w:val="000000" w:themeColor="text1"/>
        </w:rPr>
        <w:t>a</w:t>
      </w:r>
      <w:r w:rsidRPr="00EF533B">
        <w:rPr>
          <w:rFonts w:cs="Times New Roman" w:hint="eastAsia"/>
          <w:color w:val="000000" w:themeColor="text1"/>
        </w:rPr>
        <w:t>变化情况可能正确的是（该变化过程中油滴没有碰到下极板</w:t>
      </w:r>
    </w:p>
    <w:p w14:paraId="129DEA1B" w14:textId="77777777" w:rsidR="00667A3E" w:rsidRPr="00471EAC" w:rsidRDefault="00667A3E" w:rsidP="00667A3E">
      <w:pPr>
        <w:overflowPunct w:val="0"/>
        <w:spacing w:line="312" w:lineRule="auto"/>
        <w:ind w:firstLineChars="200" w:firstLine="480"/>
        <w:rPr>
          <w:rFonts w:ascii="黑体" w:eastAsia="黑体" w:hAnsi="黑体" w:hint="eastAsia"/>
          <w:sz w:val="24"/>
          <w:szCs w:val="28"/>
        </w:rPr>
      </w:pP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5F25B647" wp14:editId="4E31BBD1">
                <wp:simplePos x="0" y="0"/>
                <wp:positionH relativeFrom="column">
                  <wp:posOffset>1693761</wp:posOffset>
                </wp:positionH>
                <wp:positionV relativeFrom="paragraph">
                  <wp:posOffset>174094</wp:posOffset>
                </wp:positionV>
                <wp:extent cx="422908" cy="178429"/>
                <wp:effectExtent l="0" t="0" r="0" b="12700"/>
                <wp:wrapNone/>
                <wp:docPr id="131291155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08" cy="1784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8BF574" w14:textId="77777777" w:rsidR="00667A3E" w:rsidRPr="00811D00" w:rsidRDefault="00667A3E" w:rsidP="00667A3E">
                            <w:pPr>
                              <w:rPr>
                                <w:rFonts w:cs="Times New Roman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1"/>
                              </w:rPr>
                              <w:t>a</w:t>
                            </w:r>
                            <w:r>
                              <w:rPr>
                                <w:rFonts w:cs="Times New Roman" w:hint="eastAsia"/>
                                <w:i/>
                                <w:szCs w:val="21"/>
                              </w:rPr>
                              <w:t>/</w:t>
                            </w:r>
                            <w:r w:rsidRPr="002D2FDE"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m</w:t>
                            </w:r>
                            <w:r>
                              <w:rPr>
                                <w:rFonts w:ascii="等线" w:eastAsia="等线" w:hAnsi="等线" w:cs="Times New Roman" w:hint="eastAsia"/>
                                <w:sz w:val="18"/>
                                <w:szCs w:val="18"/>
                              </w:rPr>
                              <w:t>·</w:t>
                            </w:r>
                            <w:r w:rsidRPr="002D2FDE"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s</w:t>
                            </w:r>
                            <w:r w:rsidRPr="002D2FDE">
                              <w:rPr>
                                <w:rFonts w:cs="Times New Roman"/>
                                <w:sz w:val="18"/>
                                <w:szCs w:val="18"/>
                                <w:vertAlign w:val="superscript"/>
                              </w:rPr>
                              <w:t>-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25B647" id="_x0000_s1488" type="#_x0000_t202" style="position:absolute;left:0;text-align:left;margin-left:133.35pt;margin-top:13.7pt;width:33.3pt;height:14.0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" filled="f" stroked="f">
                <v:textbox style="mso-fit-shape-to-text:t" inset="0,0,0,0">
                  <w:txbxContent>
                    <w:p w14:paraId="778BF574" w14:textId="77777777" w:rsidR="00667A3E" w:rsidRPr="00811D00" w:rsidRDefault="00667A3E" w:rsidP="00667A3E">
                      <w:pPr>
                        <w:rPr>
                          <w:rFonts w:cs="Times New Roman"/>
                          <w:i/>
                          <w:szCs w:val="21"/>
                        </w:rPr>
                      </w:pPr>
                      <w:r>
                        <w:rPr>
                          <w:rFonts w:cs="Times New Roman"/>
                          <w:i/>
                          <w:szCs w:val="21"/>
                        </w:rPr>
                        <w:t>a</w:t>
                      </w:r>
                      <w:r>
                        <w:rPr>
                          <w:rFonts w:cs="Times New Roman" w:hint="eastAsia"/>
                          <w:i/>
                          <w:szCs w:val="21"/>
                        </w:rPr>
                        <w:t>/</w:t>
                      </w:r>
                      <w:r w:rsidRPr="002D2FDE">
                        <w:rPr>
                          <w:rFonts w:cs="Times New Roman" w:hint="eastAsia"/>
                          <w:sz w:val="18"/>
                          <w:szCs w:val="18"/>
                        </w:rPr>
                        <w:t>m</w:t>
                      </w:r>
                      <w:r>
                        <w:rPr>
                          <w:rFonts w:ascii="等线" w:eastAsia="等线" w:hAnsi="等线" w:cs="Times New Roman" w:hint="eastAsia"/>
                          <w:sz w:val="18"/>
                          <w:szCs w:val="18"/>
                        </w:rPr>
                        <w:t>·</w:t>
                      </w:r>
                      <w:r w:rsidRPr="002D2FDE">
                        <w:rPr>
                          <w:rFonts w:cs="Times New Roman" w:hint="eastAsia"/>
                          <w:sz w:val="18"/>
                          <w:szCs w:val="18"/>
                        </w:rPr>
                        <w:t>s</w:t>
                      </w:r>
                      <w:r w:rsidRPr="002D2FDE">
                        <w:rPr>
                          <w:rFonts w:cs="Times New Roman"/>
                          <w:sz w:val="18"/>
                          <w:szCs w:val="18"/>
                          <w:vertAlign w:val="superscript"/>
                        </w:rPr>
                        <w:t>-</w:t>
                      </w:r>
                      <w:r>
                        <w:rPr>
                          <w:rFonts w:cs="Times New Roman"/>
                          <w:sz w:val="18"/>
                          <w:szCs w:val="18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44AB6DBB" wp14:editId="37A429BA">
                <wp:simplePos x="0" y="0"/>
                <wp:positionH relativeFrom="column">
                  <wp:posOffset>562368</wp:posOffset>
                </wp:positionH>
                <wp:positionV relativeFrom="paragraph">
                  <wp:posOffset>173556</wp:posOffset>
                </wp:positionV>
                <wp:extent cx="422908" cy="178429"/>
                <wp:effectExtent l="0" t="0" r="0" b="12700"/>
                <wp:wrapNone/>
                <wp:docPr id="34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08" cy="1784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546CB5" w14:textId="77777777" w:rsidR="00667A3E" w:rsidRPr="00811D00" w:rsidRDefault="00667A3E" w:rsidP="00667A3E">
                            <w:pPr>
                              <w:rPr>
                                <w:rFonts w:cs="Times New Roman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1"/>
                              </w:rPr>
                              <w:t>a</w:t>
                            </w:r>
                            <w:r>
                              <w:rPr>
                                <w:rFonts w:cs="Times New Roman" w:hint="eastAsia"/>
                                <w:i/>
                                <w:szCs w:val="21"/>
                              </w:rPr>
                              <w:t>/</w:t>
                            </w:r>
                            <w:r w:rsidRPr="002D2FDE"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m</w:t>
                            </w:r>
                            <w:r>
                              <w:rPr>
                                <w:rFonts w:ascii="等线" w:eastAsia="等线" w:hAnsi="等线" w:cs="Times New Roman" w:hint="eastAsia"/>
                                <w:sz w:val="18"/>
                                <w:szCs w:val="18"/>
                              </w:rPr>
                              <w:t>·</w:t>
                            </w:r>
                            <w:r w:rsidRPr="002D2FDE"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s</w:t>
                            </w:r>
                            <w:r w:rsidRPr="002D2FDE">
                              <w:rPr>
                                <w:rFonts w:cs="Times New Roman"/>
                                <w:sz w:val="18"/>
                                <w:szCs w:val="18"/>
                                <w:vertAlign w:val="superscript"/>
                              </w:rPr>
                              <w:t>-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AB6DBB" id="_x0000_s1489" type="#_x0000_t202" style="position:absolute;left:0;text-align:left;margin-left:44.3pt;margin-top:13.65pt;width:33.3pt;height:14.0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" filled="f" stroked="f">
                <v:textbox style="mso-fit-shape-to-text:t" inset="0,0,0,0">
                  <w:txbxContent>
                    <w:p w14:paraId="4F546CB5" w14:textId="77777777" w:rsidR="00667A3E" w:rsidRPr="00811D00" w:rsidRDefault="00667A3E" w:rsidP="00667A3E">
                      <w:pPr>
                        <w:rPr>
                          <w:rFonts w:cs="Times New Roman"/>
                          <w:i/>
                          <w:szCs w:val="21"/>
                        </w:rPr>
                      </w:pPr>
                      <w:r>
                        <w:rPr>
                          <w:rFonts w:cs="Times New Roman"/>
                          <w:i/>
                          <w:szCs w:val="21"/>
                        </w:rPr>
                        <w:t>a</w:t>
                      </w:r>
                      <w:r>
                        <w:rPr>
                          <w:rFonts w:cs="Times New Roman" w:hint="eastAsia"/>
                          <w:i/>
                          <w:szCs w:val="21"/>
                        </w:rPr>
                        <w:t>/</w:t>
                      </w:r>
                      <w:r w:rsidRPr="002D2FDE">
                        <w:rPr>
                          <w:rFonts w:cs="Times New Roman" w:hint="eastAsia"/>
                          <w:sz w:val="18"/>
                          <w:szCs w:val="18"/>
                        </w:rPr>
                        <w:t>m</w:t>
                      </w:r>
                      <w:r>
                        <w:rPr>
                          <w:rFonts w:ascii="等线" w:eastAsia="等线" w:hAnsi="等线" w:cs="Times New Roman" w:hint="eastAsia"/>
                          <w:sz w:val="18"/>
                          <w:szCs w:val="18"/>
                        </w:rPr>
                        <w:t>·</w:t>
                      </w:r>
                      <w:r w:rsidRPr="002D2FDE">
                        <w:rPr>
                          <w:rFonts w:cs="Times New Roman" w:hint="eastAsia"/>
                          <w:sz w:val="18"/>
                          <w:szCs w:val="18"/>
                        </w:rPr>
                        <w:t>s</w:t>
                      </w:r>
                      <w:r w:rsidRPr="002D2FDE">
                        <w:rPr>
                          <w:rFonts w:cs="Times New Roman"/>
                          <w:sz w:val="18"/>
                          <w:szCs w:val="18"/>
                          <w:vertAlign w:val="superscript"/>
                        </w:rPr>
                        <w:t>-</w:t>
                      </w:r>
                      <w:r>
                        <w:rPr>
                          <w:rFonts w:cs="Times New Roman"/>
                          <w:sz w:val="18"/>
                          <w:szCs w:val="18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5803CC08" wp14:editId="2FE19B0A">
                <wp:simplePos x="0" y="0"/>
                <wp:positionH relativeFrom="column">
                  <wp:posOffset>2890745</wp:posOffset>
                </wp:positionH>
                <wp:positionV relativeFrom="paragraph">
                  <wp:posOffset>167462</wp:posOffset>
                </wp:positionV>
                <wp:extent cx="422908" cy="178429"/>
                <wp:effectExtent l="0" t="0" r="0" b="12700"/>
                <wp:wrapNone/>
                <wp:docPr id="34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08" cy="1784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DB4879" w14:textId="77777777" w:rsidR="00667A3E" w:rsidRPr="00811D00" w:rsidRDefault="00667A3E" w:rsidP="00667A3E">
                            <w:pPr>
                              <w:rPr>
                                <w:rFonts w:cs="Times New Roman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1"/>
                              </w:rPr>
                              <w:t>a</w:t>
                            </w:r>
                            <w:r>
                              <w:rPr>
                                <w:rFonts w:cs="Times New Roman" w:hint="eastAsia"/>
                                <w:i/>
                                <w:szCs w:val="21"/>
                              </w:rPr>
                              <w:t>/</w:t>
                            </w:r>
                            <w:r w:rsidRPr="002D2FDE"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m</w:t>
                            </w:r>
                            <w:r>
                              <w:rPr>
                                <w:rFonts w:ascii="等线" w:eastAsia="等线" w:hAnsi="等线" w:cs="Times New Roman" w:hint="eastAsia"/>
                                <w:sz w:val="18"/>
                                <w:szCs w:val="18"/>
                              </w:rPr>
                              <w:t>·</w:t>
                            </w:r>
                            <w:r w:rsidRPr="002D2FDE"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s</w:t>
                            </w:r>
                            <w:r w:rsidRPr="002D2FDE">
                              <w:rPr>
                                <w:rFonts w:cs="Times New Roman"/>
                                <w:sz w:val="18"/>
                                <w:szCs w:val="18"/>
                                <w:vertAlign w:val="superscript"/>
                              </w:rPr>
                              <w:t>-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803CC08" id="_x0000_s1490" type="#_x0000_t202" style="position:absolute;left:0;text-align:left;margin-left:227.6pt;margin-top:13.2pt;width:33.3pt;height:14.0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" filled="f" stroked="f">
                <v:textbox style="mso-fit-shape-to-text:t" inset="0,0,0,0">
                  <w:txbxContent>
                    <w:p w14:paraId="74DB4879" w14:textId="77777777" w:rsidR="00667A3E" w:rsidRPr="00811D00" w:rsidRDefault="00667A3E" w:rsidP="00667A3E">
                      <w:pPr>
                        <w:rPr>
                          <w:rFonts w:cs="Times New Roman"/>
                          <w:i/>
                          <w:szCs w:val="21"/>
                        </w:rPr>
                      </w:pPr>
                      <w:r>
                        <w:rPr>
                          <w:rFonts w:cs="Times New Roman"/>
                          <w:i/>
                          <w:szCs w:val="21"/>
                        </w:rPr>
                        <w:t>a</w:t>
                      </w:r>
                      <w:r>
                        <w:rPr>
                          <w:rFonts w:cs="Times New Roman" w:hint="eastAsia"/>
                          <w:i/>
                          <w:szCs w:val="21"/>
                        </w:rPr>
                        <w:t>/</w:t>
                      </w:r>
                      <w:r w:rsidRPr="002D2FDE">
                        <w:rPr>
                          <w:rFonts w:cs="Times New Roman" w:hint="eastAsia"/>
                          <w:sz w:val="18"/>
                          <w:szCs w:val="18"/>
                        </w:rPr>
                        <w:t>m</w:t>
                      </w:r>
                      <w:r>
                        <w:rPr>
                          <w:rFonts w:ascii="等线" w:eastAsia="等线" w:hAnsi="等线" w:cs="Times New Roman" w:hint="eastAsia"/>
                          <w:sz w:val="18"/>
                          <w:szCs w:val="18"/>
                        </w:rPr>
                        <w:t>·</w:t>
                      </w:r>
                      <w:r w:rsidRPr="002D2FDE">
                        <w:rPr>
                          <w:rFonts w:cs="Times New Roman" w:hint="eastAsia"/>
                          <w:sz w:val="18"/>
                          <w:szCs w:val="18"/>
                        </w:rPr>
                        <w:t>s</w:t>
                      </w:r>
                      <w:r w:rsidRPr="002D2FDE">
                        <w:rPr>
                          <w:rFonts w:cs="Times New Roman"/>
                          <w:sz w:val="18"/>
                          <w:szCs w:val="18"/>
                          <w:vertAlign w:val="superscript"/>
                        </w:rPr>
                        <w:t>-</w:t>
                      </w:r>
                      <w:r>
                        <w:rPr>
                          <w:rFonts w:cs="Times New Roman"/>
                          <w:sz w:val="18"/>
                          <w:szCs w:val="18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21DC7679" wp14:editId="7D0599A2">
                <wp:simplePos x="0" y="0"/>
                <wp:positionH relativeFrom="column">
                  <wp:posOffset>4041835</wp:posOffset>
                </wp:positionH>
                <wp:positionV relativeFrom="paragraph">
                  <wp:posOffset>164779</wp:posOffset>
                </wp:positionV>
                <wp:extent cx="422908" cy="178429"/>
                <wp:effectExtent l="0" t="0" r="0" b="12700"/>
                <wp:wrapNone/>
                <wp:docPr id="34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08" cy="1784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78394E" w14:textId="77777777" w:rsidR="00667A3E" w:rsidRPr="00811D00" w:rsidRDefault="00667A3E" w:rsidP="00667A3E">
                            <w:pPr>
                              <w:rPr>
                                <w:rFonts w:cs="Times New Roman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1"/>
                              </w:rPr>
                              <w:t>a</w:t>
                            </w:r>
                            <w:r>
                              <w:rPr>
                                <w:rFonts w:cs="Times New Roman" w:hint="eastAsia"/>
                                <w:i/>
                                <w:szCs w:val="21"/>
                              </w:rPr>
                              <w:t>/</w:t>
                            </w:r>
                            <w:r w:rsidRPr="002D2FDE"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m</w:t>
                            </w:r>
                            <w:r>
                              <w:rPr>
                                <w:rFonts w:ascii="等线" w:eastAsia="等线" w:hAnsi="等线" w:cs="Times New Roman" w:hint="eastAsia"/>
                                <w:sz w:val="18"/>
                                <w:szCs w:val="18"/>
                              </w:rPr>
                              <w:t>·</w:t>
                            </w:r>
                            <w:r w:rsidRPr="002D2FDE"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s</w:t>
                            </w:r>
                            <w:r w:rsidRPr="002D2FDE">
                              <w:rPr>
                                <w:rFonts w:cs="Times New Roman"/>
                                <w:sz w:val="18"/>
                                <w:szCs w:val="18"/>
                                <w:vertAlign w:val="superscript"/>
                              </w:rPr>
                              <w:t>-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DC7679" id="_x0000_s1491" type="#_x0000_t202" style="position:absolute;left:0;text-align:left;margin-left:318.25pt;margin-top:12.95pt;width:33.3pt;height:14.0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" filled="f" stroked="f">
                <v:textbox style="mso-fit-shape-to-text:t" inset="0,0,0,0">
                  <w:txbxContent>
                    <w:p w14:paraId="1B78394E" w14:textId="77777777" w:rsidR="00667A3E" w:rsidRPr="00811D00" w:rsidRDefault="00667A3E" w:rsidP="00667A3E">
                      <w:pPr>
                        <w:rPr>
                          <w:rFonts w:cs="Times New Roman"/>
                          <w:i/>
                          <w:szCs w:val="21"/>
                        </w:rPr>
                      </w:pPr>
                      <w:r>
                        <w:rPr>
                          <w:rFonts w:cs="Times New Roman"/>
                          <w:i/>
                          <w:szCs w:val="21"/>
                        </w:rPr>
                        <w:t>a</w:t>
                      </w:r>
                      <w:r>
                        <w:rPr>
                          <w:rFonts w:cs="Times New Roman" w:hint="eastAsia"/>
                          <w:i/>
                          <w:szCs w:val="21"/>
                        </w:rPr>
                        <w:t>/</w:t>
                      </w:r>
                      <w:r w:rsidRPr="002D2FDE">
                        <w:rPr>
                          <w:rFonts w:cs="Times New Roman" w:hint="eastAsia"/>
                          <w:sz w:val="18"/>
                          <w:szCs w:val="18"/>
                        </w:rPr>
                        <w:t>m</w:t>
                      </w:r>
                      <w:r>
                        <w:rPr>
                          <w:rFonts w:ascii="等线" w:eastAsia="等线" w:hAnsi="等线" w:cs="Times New Roman" w:hint="eastAsia"/>
                          <w:sz w:val="18"/>
                          <w:szCs w:val="18"/>
                        </w:rPr>
                        <w:t>·</w:t>
                      </w:r>
                      <w:r w:rsidRPr="002D2FDE">
                        <w:rPr>
                          <w:rFonts w:cs="Times New Roman" w:hint="eastAsia"/>
                          <w:sz w:val="18"/>
                          <w:szCs w:val="18"/>
                        </w:rPr>
                        <w:t>s</w:t>
                      </w:r>
                      <w:r w:rsidRPr="002D2FDE">
                        <w:rPr>
                          <w:rFonts w:cs="Times New Roman"/>
                          <w:sz w:val="18"/>
                          <w:szCs w:val="18"/>
                          <w:vertAlign w:val="superscript"/>
                        </w:rPr>
                        <w:t>-</w:t>
                      </w:r>
                      <w:r>
                        <w:rPr>
                          <w:rFonts w:cs="Times New Roman"/>
                          <w:sz w:val="18"/>
                          <w:szCs w:val="18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4F2AD2F8" w14:textId="77777777" w:rsidR="00667A3E" w:rsidRPr="00471EAC" w:rsidRDefault="00667A3E" w:rsidP="00667A3E">
      <w:pPr>
        <w:overflowPunct w:val="0"/>
        <w:spacing w:line="312" w:lineRule="auto"/>
        <w:ind w:firstLineChars="200" w:firstLine="480"/>
        <w:rPr>
          <w:rFonts w:ascii="黑体" w:eastAsia="黑体" w:hAnsi="黑体" w:hint="eastAsia"/>
          <w:sz w:val="24"/>
          <w:szCs w:val="28"/>
        </w:rPr>
      </w:pP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70F98362" wp14:editId="71784286">
                <wp:simplePos x="0" y="0"/>
                <wp:positionH relativeFrom="column">
                  <wp:posOffset>4007889</wp:posOffset>
                </wp:positionH>
                <wp:positionV relativeFrom="paragraph">
                  <wp:posOffset>57567</wp:posOffset>
                </wp:positionV>
                <wp:extent cx="0" cy="650321"/>
                <wp:effectExtent l="38100" t="38100" r="57150" b="16510"/>
                <wp:wrapNone/>
                <wp:docPr id="1312911564" name="直接箭头连接符 13129115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5032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861BE2" id="直接箭头连接符 1312911564" o:spid="_x0000_s1026" type="#_x0000_t32" style="position:absolute;margin-left:315.6pt;margin-top:4.55pt;width:0;height:51.2pt;flip:y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35A82C09" wp14:editId="1FC876F2">
                <wp:simplePos x="0" y="0"/>
                <wp:positionH relativeFrom="column">
                  <wp:posOffset>507340</wp:posOffset>
                </wp:positionH>
                <wp:positionV relativeFrom="paragraph">
                  <wp:posOffset>57567</wp:posOffset>
                </wp:positionV>
                <wp:extent cx="0" cy="650325"/>
                <wp:effectExtent l="38100" t="38100" r="57150" b="16510"/>
                <wp:wrapNone/>
                <wp:docPr id="1312911566" name="直接箭头连接符 13129115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503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B1D14BA" id="直接箭头连接符 1312911566" o:spid="_x0000_s1026" type="#_x0000_t32" style="position:absolute;margin-left:39.95pt;margin-top:4.55pt;width:0;height:51.2pt;flip:y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2489626E" wp14:editId="64FF15BE">
                <wp:simplePos x="0" y="0"/>
                <wp:positionH relativeFrom="column">
                  <wp:posOffset>1644305</wp:posOffset>
                </wp:positionH>
                <wp:positionV relativeFrom="paragraph">
                  <wp:posOffset>55446</wp:posOffset>
                </wp:positionV>
                <wp:extent cx="0" cy="649700"/>
                <wp:effectExtent l="38100" t="38100" r="57150" b="17145"/>
                <wp:wrapNone/>
                <wp:docPr id="1312911554" name="直接箭头连接符 13129115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497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359B4A6" id="直接箭头连接符 1312911554" o:spid="_x0000_s1026" type="#_x0000_t32" style="position:absolute;margin-left:129.45pt;margin-top:4.35pt;width:0;height:51.15pt;flip:y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060072D2" wp14:editId="49C1A0F8">
                <wp:simplePos x="0" y="0"/>
                <wp:positionH relativeFrom="column">
                  <wp:posOffset>2850444</wp:posOffset>
                </wp:positionH>
                <wp:positionV relativeFrom="paragraph">
                  <wp:posOffset>57567</wp:posOffset>
                </wp:positionV>
                <wp:extent cx="0" cy="649670"/>
                <wp:effectExtent l="38100" t="38100" r="57150" b="17145"/>
                <wp:wrapNone/>
                <wp:docPr id="1312911577" name="直接箭头连接符 13129115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4967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4F6C61C" id="直接箭头连接符 1312911577" o:spid="_x0000_s1026" type="#_x0000_t32" style="position:absolute;margin-left:224.45pt;margin-top:4.55pt;width:0;height:51.15pt;flip:y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1EA00E75" wp14:editId="40F4D307">
                <wp:simplePos x="0" y="0"/>
                <wp:positionH relativeFrom="column">
                  <wp:posOffset>2849506</wp:posOffset>
                </wp:positionH>
                <wp:positionV relativeFrom="paragraph">
                  <wp:posOffset>163897</wp:posOffset>
                </wp:positionV>
                <wp:extent cx="538295" cy="526547"/>
                <wp:effectExtent l="24765" t="0" r="0" b="0"/>
                <wp:wrapNone/>
                <wp:docPr id="1312911586" name="弧形 13129115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497001">
                          <a:off x="0" y="0"/>
                          <a:ext cx="538295" cy="526547"/>
                        </a:xfrm>
                        <a:prstGeom prst="arc">
                          <a:avLst>
                            <a:gd name="adj1" fmla="val 16200000"/>
                            <a:gd name="adj2" fmla="val 20032236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E81AD3" id="弧形 1312911586" o:spid="_x0000_s1026" style="position:absolute;margin-left:224.35pt;margin-top:12.9pt;width:42.4pt;height:41.45pt;rotation:-5573836fd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38295,5265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" path="m269147,nsc370978,,464090,56216,509738,145257l269148,263274v,-87758,-1,-175516,-1,-263274xem269147,nfc370978,,464090,56216,509738,145257e" filled="f" strokecolor="black [3213]" strokeweight=".5pt">
                <v:stroke joinstyle="miter"/>
                <v:path arrowok="t" o:connecttype="custom" o:connectlocs="269147,0;509738,145257" o:connectangles="0,0"/>
              </v:shape>
            </w:pict>
          </mc:Fallback>
        </mc:AlternateContent>
      </w:r>
    </w:p>
    <w:p w14:paraId="38EC40AC" w14:textId="77777777" w:rsidR="00667A3E" w:rsidRPr="00471EAC" w:rsidRDefault="00667A3E" w:rsidP="00667A3E">
      <w:pPr>
        <w:overflowPunct w:val="0"/>
        <w:spacing w:line="312" w:lineRule="auto"/>
        <w:ind w:firstLineChars="200" w:firstLine="480"/>
        <w:rPr>
          <w:rFonts w:ascii="黑体" w:eastAsia="黑体" w:hAnsi="黑体" w:hint="eastAsia"/>
          <w:sz w:val="24"/>
          <w:szCs w:val="28"/>
        </w:rPr>
      </w:pP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1E210B9F" wp14:editId="2D9D05D1">
                <wp:simplePos x="0" y="0"/>
                <wp:positionH relativeFrom="column">
                  <wp:posOffset>4007889</wp:posOffset>
                </wp:positionH>
                <wp:positionV relativeFrom="paragraph">
                  <wp:posOffset>199274</wp:posOffset>
                </wp:positionV>
                <wp:extent cx="548036" cy="0"/>
                <wp:effectExtent l="0" t="57150" r="42545" b="76200"/>
                <wp:wrapNone/>
                <wp:docPr id="1312911567" name="直接箭头连接符 13129115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036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2A5DAB4" id="直接箭头连接符 1312911567" o:spid="_x0000_s1026" type="#_x0000_t32" style="position:absolute;margin-left:315.6pt;margin-top:15.7pt;width:43.15pt;height:0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2502A902" wp14:editId="7BF4F591">
                <wp:simplePos x="0" y="0"/>
                <wp:positionH relativeFrom="column">
                  <wp:posOffset>3793622</wp:posOffset>
                </wp:positionH>
                <wp:positionV relativeFrom="paragraph">
                  <wp:posOffset>83408</wp:posOffset>
                </wp:positionV>
                <wp:extent cx="271324" cy="263926"/>
                <wp:effectExtent l="0" t="0" r="0" b="3175"/>
                <wp:wrapNone/>
                <wp:docPr id="131291156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324" cy="26392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3B15D0" w14:textId="77777777" w:rsidR="00667A3E" w:rsidRPr="008C21F3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502A902" id="_x0000_s1492" type="#_x0000_t202" style="position:absolute;left:0;text-align:left;margin-left:298.7pt;margin-top:6.55pt;width:21.35pt;height:20.8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" filled="f" stroked="f">
                <v:textbox>
                  <w:txbxContent>
                    <w:p w14:paraId="6E3B15D0" w14:textId="77777777" w:rsidR="00667A3E" w:rsidRPr="008C21F3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7B52BA6B" wp14:editId="6887D9E2">
                <wp:simplePos x="0" y="0"/>
                <wp:positionH relativeFrom="column">
                  <wp:posOffset>507340</wp:posOffset>
                </wp:positionH>
                <wp:positionV relativeFrom="paragraph">
                  <wp:posOffset>199132</wp:posOffset>
                </wp:positionV>
                <wp:extent cx="515159" cy="0"/>
                <wp:effectExtent l="0" t="57150" r="56515" b="76200"/>
                <wp:wrapNone/>
                <wp:docPr id="1312911559" name="直接箭头连接符 13129115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5159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7B74C8B" id="直接箭头连接符 1312911559" o:spid="_x0000_s1026" type="#_x0000_t32" style="position:absolute;margin-left:39.95pt;margin-top:15.7pt;width:40.55pt;height:0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71C1F370" wp14:editId="3EBEA73E">
                <wp:simplePos x="0" y="0"/>
                <wp:positionH relativeFrom="column">
                  <wp:posOffset>1141435</wp:posOffset>
                </wp:positionH>
                <wp:positionV relativeFrom="paragraph">
                  <wp:posOffset>222804</wp:posOffset>
                </wp:positionV>
                <wp:extent cx="241298" cy="162555"/>
                <wp:effectExtent l="0" t="0" r="6985" b="9525"/>
                <wp:wrapNone/>
                <wp:docPr id="131291158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298" cy="1625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C0BA68" w14:textId="77777777" w:rsidR="00667A3E" w:rsidRPr="00355D3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A43F45">
                              <w:rPr>
                                <w:rFonts w:cs="Times New Roman"/>
                                <w:i/>
                                <w:szCs w:val="21"/>
                              </w:rPr>
                              <w:t>t/</w:t>
                            </w:r>
                            <w:r w:rsidRPr="00A43F45">
                              <w:rPr>
                                <w:rFonts w:cs="Times New Roman"/>
                                <w:szCs w:val="21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C1F370" id="_x0000_s1493" type="#_x0000_t202" style="position:absolute;left:0;text-align:left;margin-left:89.9pt;margin-top:17.55pt;width:19pt;height:12.8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" filled="f" stroked="f">
                <v:textbox style="mso-fit-shape-to-text:t" inset="0,0,0,0">
                  <w:txbxContent>
                    <w:p w14:paraId="6BC0BA68" w14:textId="77777777" w:rsidR="00667A3E" w:rsidRPr="00355D3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 w:rsidRPr="00A43F45">
                        <w:rPr>
                          <w:rFonts w:cs="Times New Roman"/>
                          <w:i/>
                          <w:szCs w:val="21"/>
                        </w:rPr>
                        <w:t>t/</w:t>
                      </w:r>
                      <w:r w:rsidRPr="00A43F45">
                        <w:rPr>
                          <w:rFonts w:cs="Times New Roman"/>
                          <w:szCs w:val="21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2F738EBF" wp14:editId="3322BDD5">
                <wp:simplePos x="0" y="0"/>
                <wp:positionH relativeFrom="column">
                  <wp:posOffset>293097</wp:posOffset>
                </wp:positionH>
                <wp:positionV relativeFrom="paragraph">
                  <wp:posOffset>71915</wp:posOffset>
                </wp:positionV>
                <wp:extent cx="271374" cy="263928"/>
                <wp:effectExtent l="0" t="0" r="0" b="3175"/>
                <wp:wrapNone/>
                <wp:docPr id="131291158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374" cy="2639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BC0CB5" w14:textId="77777777" w:rsidR="00667A3E" w:rsidRPr="00355D3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bookmarkStart w:id="8" w:name="_Hlk154490998"/>
                            <w:bookmarkStart w:id="9" w:name="_Hlk154490999"/>
                            <w:r>
                              <w:rPr>
                                <w:rFonts w:cs="Times New Roman"/>
                                <w:i/>
                                <w:szCs w:val="21"/>
                              </w:rPr>
                              <w:t>O</w:t>
                            </w:r>
                            <w:bookmarkEnd w:id="8"/>
                            <w:bookmarkEnd w:id="9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F738EBF" id="_x0000_s1494" type="#_x0000_t202" style="position:absolute;left:0;text-align:left;margin-left:23.1pt;margin-top:5.65pt;width:21.35pt;height:20.8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" filled="f" stroked="f">
                <v:textbox>
                  <w:txbxContent>
                    <w:p w14:paraId="5BBC0CB5" w14:textId="77777777" w:rsidR="00667A3E" w:rsidRPr="00355D3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bookmarkStart w:id="10" w:name="_Hlk154490998"/>
                      <w:bookmarkStart w:id="11" w:name="_Hlk154490999"/>
                      <w:r>
                        <w:rPr>
                          <w:rFonts w:cs="Times New Roman"/>
                          <w:i/>
                          <w:szCs w:val="21"/>
                        </w:rPr>
                        <w:t>O</w:t>
                      </w:r>
                      <w:bookmarkEnd w:id="10"/>
                      <w:bookmarkEnd w:id="11"/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225FB042" wp14:editId="56D952B8">
                <wp:simplePos x="0" y="0"/>
                <wp:positionH relativeFrom="column">
                  <wp:posOffset>513843</wp:posOffset>
                </wp:positionH>
                <wp:positionV relativeFrom="paragraph">
                  <wp:posOffset>55672</wp:posOffset>
                </wp:positionV>
                <wp:extent cx="447529" cy="0"/>
                <wp:effectExtent l="0" t="0" r="0" b="0"/>
                <wp:wrapNone/>
                <wp:docPr id="1312911584" name="直接连接符 13129115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7529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F4D592" id="直接连接符 1312911584" o:spid="_x0000_s1026" style="position:absolute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45pt,4.4pt" to="75.7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" strokecolor="black [3213]" strokeweight=".5pt">
                <v:stroke joinstyle="miter"/>
              </v:lin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3EDF7E09" wp14:editId="28F20B8B">
                <wp:simplePos x="0" y="0"/>
                <wp:positionH relativeFrom="column">
                  <wp:posOffset>2170211</wp:posOffset>
                </wp:positionH>
                <wp:positionV relativeFrom="paragraph">
                  <wp:posOffset>220496</wp:posOffset>
                </wp:positionV>
                <wp:extent cx="290828" cy="162554"/>
                <wp:effectExtent l="0" t="0" r="0" b="9525"/>
                <wp:wrapNone/>
                <wp:docPr id="131291155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828" cy="1625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406F5E" w14:textId="77777777" w:rsidR="00667A3E" w:rsidRPr="00811D00" w:rsidRDefault="00667A3E" w:rsidP="00667A3E">
                            <w:pPr>
                              <w:rPr>
                                <w:rFonts w:cs="Times New Roman"/>
                                <w:i/>
                                <w:szCs w:val="21"/>
                              </w:rPr>
                            </w:pPr>
                            <w:r w:rsidRPr="00811D00">
                              <w:rPr>
                                <w:rFonts w:cs="Times New Roman"/>
                                <w:i/>
                                <w:szCs w:val="21"/>
                              </w:rPr>
                              <w:t>t/</w:t>
                            </w:r>
                            <w:r w:rsidRPr="00811D00">
                              <w:rPr>
                                <w:rFonts w:cs="Times New Roman"/>
                                <w:szCs w:val="21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DF7E09" id="_x0000_s1495" type="#_x0000_t202" style="position:absolute;left:0;text-align:left;margin-left:170.9pt;margin-top:17.35pt;width:22.9pt;height:12.8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" filled="f" stroked="f">
                <v:textbox style="mso-fit-shape-to-text:t" inset="0,0,0,0">
                  <w:txbxContent>
                    <w:p w14:paraId="58406F5E" w14:textId="77777777" w:rsidR="00667A3E" w:rsidRPr="00811D00" w:rsidRDefault="00667A3E" w:rsidP="00667A3E">
                      <w:pPr>
                        <w:rPr>
                          <w:rFonts w:cs="Times New Roman"/>
                          <w:i/>
                          <w:szCs w:val="21"/>
                        </w:rPr>
                      </w:pPr>
                      <w:r w:rsidRPr="00811D00">
                        <w:rPr>
                          <w:rFonts w:cs="Times New Roman"/>
                          <w:i/>
                          <w:szCs w:val="21"/>
                        </w:rPr>
                        <w:t>t/</w:t>
                      </w:r>
                      <w:r w:rsidRPr="00811D00">
                        <w:rPr>
                          <w:rFonts w:cs="Times New Roman"/>
                          <w:szCs w:val="21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6C456214" wp14:editId="68B18E16">
                <wp:simplePos x="0" y="0"/>
                <wp:positionH relativeFrom="column">
                  <wp:posOffset>1644305</wp:posOffset>
                </wp:positionH>
                <wp:positionV relativeFrom="paragraph">
                  <wp:posOffset>196772</wp:posOffset>
                </wp:positionV>
                <wp:extent cx="596995" cy="0"/>
                <wp:effectExtent l="0" t="57150" r="50800" b="76200"/>
                <wp:wrapNone/>
                <wp:docPr id="1312911556" name="直接箭头连接符 13129115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699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73AE3B8" id="直接箭头连接符 1312911556" o:spid="_x0000_s1026" type="#_x0000_t32" style="position:absolute;margin-left:129.45pt;margin-top:15.5pt;width:47pt;height:0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2A151CE9" wp14:editId="7EA4E3D7">
                <wp:simplePos x="0" y="0"/>
                <wp:positionH relativeFrom="column">
                  <wp:posOffset>1433958</wp:posOffset>
                </wp:positionH>
                <wp:positionV relativeFrom="paragraph">
                  <wp:posOffset>69639</wp:posOffset>
                </wp:positionV>
                <wp:extent cx="277965" cy="273401"/>
                <wp:effectExtent l="0" t="0" r="0" b="0"/>
                <wp:wrapNone/>
                <wp:docPr id="131291155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965" cy="2734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FD4D67" w14:textId="77777777" w:rsidR="00667A3E" w:rsidRPr="00355D3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8C21F3">
                              <w:rPr>
                                <w:rFonts w:cs="Times New Roman"/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A151CE9" id="_x0000_s1496" type="#_x0000_t202" style="position:absolute;left:0;text-align:left;margin-left:112.9pt;margin-top:5.5pt;width:21.9pt;height:21.5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" filled="f" stroked="f">
                <v:textbox>
                  <w:txbxContent>
                    <w:p w14:paraId="3AFD4D67" w14:textId="77777777" w:rsidR="00667A3E" w:rsidRPr="00355D3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 w:rsidRPr="008C21F3">
                        <w:rPr>
                          <w:rFonts w:cs="Times New Roman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14D98D5B" wp14:editId="7062F7C7">
                <wp:simplePos x="0" y="0"/>
                <wp:positionH relativeFrom="column">
                  <wp:posOffset>4008189</wp:posOffset>
                </wp:positionH>
                <wp:positionV relativeFrom="paragraph">
                  <wp:posOffset>17971</wp:posOffset>
                </wp:positionV>
                <wp:extent cx="254006" cy="75924"/>
                <wp:effectExtent l="0" t="0" r="31750" b="19685"/>
                <wp:wrapNone/>
                <wp:docPr id="1312911570" name="直接连接符 1312911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4006" cy="75924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8B41F8" id="直接连接符 1312911570" o:spid="_x0000_s1026" style="position:absolute;flip:y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5.6pt,1.4pt" to="335.6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" strokecolor="black [3213]">
                <v:stroke joinstyle="miter"/>
              </v:lin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0A25FA8B" wp14:editId="24492848">
                <wp:simplePos x="0" y="0"/>
                <wp:positionH relativeFrom="column">
                  <wp:posOffset>2638000</wp:posOffset>
                </wp:positionH>
                <wp:positionV relativeFrom="paragraph">
                  <wp:posOffset>71740</wp:posOffset>
                </wp:positionV>
                <wp:extent cx="271142" cy="263662"/>
                <wp:effectExtent l="0" t="0" r="0" b="3175"/>
                <wp:wrapNone/>
                <wp:docPr id="131291157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142" cy="2636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8F439C" w14:textId="77777777" w:rsidR="00667A3E" w:rsidRPr="00355D3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8C21F3">
                              <w:rPr>
                                <w:rFonts w:cs="Times New Roman"/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25FA8B" id="_x0000_s1497" type="#_x0000_t202" style="position:absolute;left:0;text-align:left;margin-left:207.7pt;margin-top:5.65pt;width:21.35pt;height:20.7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" filled="f" stroked="f">
                <v:textbox>
                  <w:txbxContent>
                    <w:p w14:paraId="228F439C" w14:textId="77777777" w:rsidR="00667A3E" w:rsidRPr="00355D3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 w:rsidRPr="008C21F3">
                        <w:rPr>
                          <w:rFonts w:cs="Times New Roman"/>
                          <w:i/>
                          <w:szCs w:val="21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7612CB0B" wp14:editId="259B11FF">
                <wp:simplePos x="0" y="0"/>
                <wp:positionH relativeFrom="column">
                  <wp:posOffset>3290802</wp:posOffset>
                </wp:positionH>
                <wp:positionV relativeFrom="paragraph">
                  <wp:posOffset>234772</wp:posOffset>
                </wp:positionV>
                <wp:extent cx="283844" cy="162555"/>
                <wp:effectExtent l="0" t="0" r="2540" b="9525"/>
                <wp:wrapNone/>
                <wp:docPr id="131291157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4" cy="1625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216D51" w14:textId="77777777" w:rsidR="00667A3E" w:rsidRPr="00811D00" w:rsidRDefault="00667A3E" w:rsidP="00667A3E">
                            <w:pPr>
                              <w:rPr>
                                <w:rFonts w:cs="Times New Roman"/>
                                <w:i/>
                                <w:szCs w:val="21"/>
                              </w:rPr>
                            </w:pPr>
                            <w:r w:rsidRPr="00811D00">
                              <w:rPr>
                                <w:rFonts w:cs="Times New Roman"/>
                                <w:i/>
                                <w:szCs w:val="21"/>
                              </w:rPr>
                              <w:t>t/</w:t>
                            </w:r>
                            <w:r w:rsidRPr="00811D00">
                              <w:rPr>
                                <w:rFonts w:cs="Times New Roman"/>
                                <w:szCs w:val="21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12CB0B" id="_x0000_s1498" type="#_x0000_t202" style="position:absolute;left:0;text-align:left;margin-left:259.1pt;margin-top:18.5pt;width:22.35pt;height:12.8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" filled="f" stroked="f">
                <v:textbox style="mso-fit-shape-to-text:t" inset="0,0,0,0">
                  <w:txbxContent>
                    <w:p w14:paraId="6D216D51" w14:textId="77777777" w:rsidR="00667A3E" w:rsidRPr="00811D00" w:rsidRDefault="00667A3E" w:rsidP="00667A3E">
                      <w:pPr>
                        <w:rPr>
                          <w:rFonts w:cs="Times New Roman"/>
                          <w:i/>
                          <w:szCs w:val="21"/>
                        </w:rPr>
                      </w:pPr>
                      <w:r w:rsidRPr="00811D00">
                        <w:rPr>
                          <w:rFonts w:cs="Times New Roman"/>
                          <w:i/>
                          <w:szCs w:val="21"/>
                        </w:rPr>
                        <w:t>t/</w:t>
                      </w:r>
                      <w:r w:rsidRPr="00811D00">
                        <w:rPr>
                          <w:rFonts w:cs="Times New Roman"/>
                          <w:szCs w:val="21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73632" behindDoc="0" locked="0" layoutInCell="1" allowOverlap="1" wp14:anchorId="22F94650" wp14:editId="490E342F">
                <wp:simplePos x="0" y="0"/>
                <wp:positionH relativeFrom="column">
                  <wp:posOffset>2850444</wp:posOffset>
                </wp:positionH>
                <wp:positionV relativeFrom="paragraph">
                  <wp:posOffset>198875</wp:posOffset>
                </wp:positionV>
                <wp:extent cx="515286" cy="0"/>
                <wp:effectExtent l="0" t="57150" r="56515" b="76200"/>
                <wp:wrapNone/>
                <wp:docPr id="1312911581" name="直接箭头连接符 13129115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5286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07626A9" id="直接箭头连接符 1312911581" o:spid="_x0000_s1026" type="#_x0000_t32" style="position:absolute;margin-left:224.45pt;margin-top:15.65pt;width:40.55pt;height:0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" strokecolor="black [3213]" strokeweight=".5pt">
                <v:stroke endarrow="block" endarrowwidth="narrow" joinstyle="miter"/>
              </v:shape>
            </w:pict>
          </mc:Fallback>
        </mc:AlternateContent>
      </w:r>
    </w:p>
    <w:p w14:paraId="5A79D263" w14:textId="77777777" w:rsidR="00667A3E" w:rsidRPr="00471EAC" w:rsidRDefault="00667A3E" w:rsidP="00667A3E">
      <w:pPr>
        <w:overflowPunct w:val="0"/>
        <w:spacing w:line="312" w:lineRule="auto"/>
        <w:ind w:firstLineChars="200" w:firstLine="480"/>
        <w:rPr>
          <w:rFonts w:ascii="黑体" w:eastAsia="黑体" w:hAnsi="黑体" w:hint="eastAsia"/>
          <w:sz w:val="24"/>
          <w:szCs w:val="28"/>
        </w:rPr>
      </w:pP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5B1746D2" wp14:editId="7F7DC949">
                <wp:simplePos x="0" y="0"/>
                <wp:positionH relativeFrom="column">
                  <wp:posOffset>4516999</wp:posOffset>
                </wp:positionH>
                <wp:positionV relativeFrom="paragraph">
                  <wp:posOffset>4521</wp:posOffset>
                </wp:positionV>
                <wp:extent cx="309879" cy="162554"/>
                <wp:effectExtent l="0" t="0" r="0" b="9525"/>
                <wp:wrapNone/>
                <wp:docPr id="131291156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79" cy="1625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6BBEBA" w14:textId="77777777" w:rsidR="00667A3E" w:rsidRPr="00811D00" w:rsidRDefault="00667A3E" w:rsidP="00667A3E">
                            <w:pPr>
                              <w:rPr>
                                <w:rFonts w:cs="Times New Roman"/>
                                <w:i/>
                                <w:szCs w:val="21"/>
                              </w:rPr>
                            </w:pPr>
                            <w:r w:rsidRPr="00811D00">
                              <w:rPr>
                                <w:rFonts w:cs="Times New Roman"/>
                                <w:i/>
                                <w:szCs w:val="21"/>
                              </w:rPr>
                              <w:t>t/</w:t>
                            </w:r>
                            <w:r w:rsidRPr="00811D00">
                              <w:rPr>
                                <w:rFonts w:cs="Times New Roman"/>
                                <w:szCs w:val="21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B1746D2" id="_x0000_s1499" type="#_x0000_t202" style="position:absolute;left:0;text-align:left;margin-left:355.65pt;margin-top:.35pt;width:24.4pt;height:12.8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" filled="f" stroked="f">
                <v:textbox style="mso-fit-shape-to-text:t" inset="0,0,0,0">
                  <w:txbxContent>
                    <w:p w14:paraId="366BBEBA" w14:textId="77777777" w:rsidR="00667A3E" w:rsidRPr="00811D00" w:rsidRDefault="00667A3E" w:rsidP="00667A3E">
                      <w:pPr>
                        <w:rPr>
                          <w:rFonts w:cs="Times New Roman"/>
                          <w:i/>
                          <w:szCs w:val="21"/>
                        </w:rPr>
                      </w:pPr>
                      <w:r w:rsidRPr="00811D00">
                        <w:rPr>
                          <w:rFonts w:cs="Times New Roman"/>
                          <w:i/>
                          <w:szCs w:val="21"/>
                        </w:rPr>
                        <w:t>t/</w:t>
                      </w:r>
                      <w:r w:rsidRPr="00811D00">
                        <w:rPr>
                          <w:rFonts w:cs="Times New Roman"/>
                          <w:szCs w:val="21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002B370C" wp14:editId="17A0016A">
                <wp:simplePos x="0" y="0"/>
                <wp:positionH relativeFrom="column">
                  <wp:posOffset>4200259</wp:posOffset>
                </wp:positionH>
                <wp:positionV relativeFrom="paragraph">
                  <wp:posOffset>237040</wp:posOffset>
                </wp:positionV>
                <wp:extent cx="263523" cy="162554"/>
                <wp:effectExtent l="0" t="0" r="3810" b="9525"/>
                <wp:wrapNone/>
                <wp:docPr id="131291156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523" cy="1625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80BA9D" w14:textId="77777777" w:rsidR="00667A3E" w:rsidRPr="002D056E" w:rsidRDefault="00667A3E" w:rsidP="00667A3E">
                            <w:pPr>
                              <w:jc w:val="center"/>
                              <w:rPr>
                                <w:rFonts w:cs="Times New Roman"/>
                                <w:i/>
                                <w:szCs w:val="21"/>
                              </w:rPr>
                            </w:pPr>
                            <w:r w:rsidRPr="002D056E">
                              <w:rPr>
                                <w:rFonts w:cs="Times New Roman"/>
                                <w:szCs w:val="21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2B370C" id="_x0000_s1500" type="#_x0000_t202" style="position:absolute;left:0;text-align:left;margin-left:330.75pt;margin-top:18.65pt;width:20.75pt;height:12.8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" filled="f" stroked="f">
                <v:textbox style="mso-fit-shape-to-text:t" inset="0,0,0,0">
                  <w:txbxContent>
                    <w:p w14:paraId="5E80BA9D" w14:textId="77777777" w:rsidR="00667A3E" w:rsidRPr="002D056E" w:rsidRDefault="00667A3E" w:rsidP="00667A3E">
                      <w:pPr>
                        <w:jc w:val="center"/>
                        <w:rPr>
                          <w:rFonts w:cs="Times New Roman"/>
                          <w:i/>
                          <w:szCs w:val="21"/>
                        </w:rPr>
                      </w:pPr>
                      <w:r w:rsidRPr="002D056E">
                        <w:rPr>
                          <w:rFonts w:cs="Times New Roman"/>
                          <w:szCs w:val="21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2869DA34" wp14:editId="5AE3D53C">
                <wp:simplePos x="0" y="0"/>
                <wp:positionH relativeFrom="column">
                  <wp:posOffset>1778509</wp:posOffset>
                </wp:positionH>
                <wp:positionV relativeFrom="paragraph">
                  <wp:posOffset>250950</wp:posOffset>
                </wp:positionV>
                <wp:extent cx="280668" cy="162554"/>
                <wp:effectExtent l="0" t="0" r="5715" b="9525"/>
                <wp:wrapNone/>
                <wp:docPr id="131291155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668" cy="1625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83F919" w14:textId="77777777" w:rsidR="00667A3E" w:rsidRPr="002D056E" w:rsidRDefault="00667A3E" w:rsidP="00667A3E">
                            <w:pPr>
                              <w:jc w:val="center"/>
                              <w:rPr>
                                <w:rFonts w:cs="Times New Roman"/>
                                <w:i/>
                                <w:szCs w:val="21"/>
                              </w:rPr>
                            </w:pPr>
                            <w:r w:rsidRPr="002D056E">
                              <w:rPr>
                                <w:rFonts w:cs="Times New Roman"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69DA34" id="_x0000_s1501" type="#_x0000_t202" style="position:absolute;left:0;text-align:left;margin-left:140.05pt;margin-top:19.75pt;width:22.1pt;height:12.8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" filled="f" stroked="f">
                <v:textbox style="mso-fit-shape-to-text:t" inset="0,0,0,0">
                  <w:txbxContent>
                    <w:p w14:paraId="0B83F919" w14:textId="77777777" w:rsidR="00667A3E" w:rsidRPr="002D056E" w:rsidRDefault="00667A3E" w:rsidP="00667A3E">
                      <w:pPr>
                        <w:jc w:val="center"/>
                        <w:rPr>
                          <w:rFonts w:cs="Times New Roman"/>
                          <w:i/>
                          <w:szCs w:val="21"/>
                        </w:rPr>
                      </w:pPr>
                      <w:r w:rsidRPr="002D056E">
                        <w:rPr>
                          <w:rFonts w:cs="Times New Roman"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053F6980" wp14:editId="6A473B7A">
                <wp:simplePos x="0" y="0"/>
                <wp:positionH relativeFrom="column">
                  <wp:posOffset>680434</wp:posOffset>
                </wp:positionH>
                <wp:positionV relativeFrom="paragraph">
                  <wp:posOffset>252233</wp:posOffset>
                </wp:positionV>
                <wp:extent cx="280668" cy="162554"/>
                <wp:effectExtent l="0" t="0" r="5715" b="9525"/>
                <wp:wrapNone/>
                <wp:docPr id="131291157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668" cy="1625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F7E250" w14:textId="77777777" w:rsidR="00667A3E" w:rsidRPr="002D056E" w:rsidRDefault="00667A3E" w:rsidP="00667A3E">
                            <w:pPr>
                              <w:jc w:val="center"/>
                              <w:rPr>
                                <w:rFonts w:cs="Times New Roman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cs="Times New Roman"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3F6980" id="_x0000_s1502" type="#_x0000_t202" style="position:absolute;left:0;text-align:left;margin-left:53.6pt;margin-top:19.85pt;width:22.1pt;height:12.8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" filled="f" stroked="f">
                <v:textbox style="mso-fit-shape-to-text:t" inset="0,0,0,0">
                  <w:txbxContent>
                    <w:p w14:paraId="60F7E250" w14:textId="77777777" w:rsidR="00667A3E" w:rsidRPr="002D056E" w:rsidRDefault="00667A3E" w:rsidP="00667A3E">
                      <w:pPr>
                        <w:jc w:val="center"/>
                        <w:rPr>
                          <w:rFonts w:cs="Times New Roman"/>
                          <w:i/>
                          <w:szCs w:val="21"/>
                        </w:rPr>
                      </w:pPr>
                      <w:r>
                        <w:rPr>
                          <w:rFonts w:cs="Times New Roman"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7A38D6EF" wp14:editId="0B509939">
                <wp:simplePos x="0" y="0"/>
                <wp:positionH relativeFrom="column">
                  <wp:posOffset>2904312</wp:posOffset>
                </wp:positionH>
                <wp:positionV relativeFrom="paragraph">
                  <wp:posOffset>257653</wp:posOffset>
                </wp:positionV>
                <wp:extent cx="537208" cy="162555"/>
                <wp:effectExtent l="0" t="0" r="0" b="9525"/>
                <wp:wrapNone/>
                <wp:docPr id="131291158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7208" cy="1625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B1F3AD" w14:textId="77777777" w:rsidR="00667A3E" w:rsidRPr="002D056E" w:rsidRDefault="00667A3E" w:rsidP="00667A3E">
                            <w:pPr>
                              <w:jc w:val="center"/>
                              <w:rPr>
                                <w:rFonts w:cs="Times New Roman"/>
                                <w:i/>
                                <w:szCs w:val="21"/>
                              </w:rPr>
                            </w:pPr>
                            <w:r w:rsidRPr="002D056E">
                              <w:rPr>
                                <w:rFonts w:cs="Times New Roman"/>
                                <w:szCs w:val="21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38D6EF" id="_x0000_s1503" type="#_x0000_t202" style="position:absolute;left:0;text-align:left;margin-left:228.7pt;margin-top:20.3pt;width:42.3pt;height:12.8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" filled="f" stroked="f">
                <v:textbox style="mso-fit-shape-to-text:t" inset="0,0,0,0">
                  <w:txbxContent>
                    <w:p w14:paraId="20B1F3AD" w14:textId="77777777" w:rsidR="00667A3E" w:rsidRPr="002D056E" w:rsidRDefault="00667A3E" w:rsidP="00667A3E">
                      <w:pPr>
                        <w:jc w:val="center"/>
                        <w:rPr>
                          <w:rFonts w:cs="Times New Roman"/>
                          <w:i/>
                          <w:szCs w:val="21"/>
                        </w:rPr>
                      </w:pPr>
                      <w:r w:rsidRPr="002D056E">
                        <w:rPr>
                          <w:rFonts w:cs="Times New Roman"/>
                          <w:szCs w:val="21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14:paraId="0E88F9E2" w14:textId="77777777" w:rsidR="00667A3E" w:rsidRPr="00471EAC" w:rsidRDefault="00667A3E" w:rsidP="00667A3E">
      <w:pPr>
        <w:overflowPunct w:val="0"/>
        <w:spacing w:line="312" w:lineRule="auto"/>
        <w:ind w:firstLineChars="200" w:firstLine="480"/>
        <w:rPr>
          <w:rFonts w:ascii="黑体" w:eastAsia="黑体" w:hAnsi="黑体" w:hint="eastAsia"/>
          <w:sz w:val="24"/>
          <w:szCs w:val="28"/>
        </w:rPr>
      </w:pPr>
    </w:p>
    <w:p w14:paraId="37E70561" w14:textId="77777777" w:rsidR="00667A3E" w:rsidRDefault="00667A3E" w:rsidP="00667A3E">
      <w:pPr>
        <w:overflowPunct w:val="0"/>
        <w:spacing w:line="360" w:lineRule="auto"/>
        <w:jc w:val="center"/>
        <w:rPr>
          <w:rFonts w:ascii="黑体" w:eastAsia="黑体" w:hAnsi="黑体" w:hint="eastAsia"/>
          <w:sz w:val="24"/>
          <w:szCs w:val="28"/>
        </w:rPr>
      </w:pPr>
    </w:p>
    <w:p w14:paraId="34C62F82" w14:textId="77777777" w:rsidR="00667A3E" w:rsidRPr="00471EAC" w:rsidRDefault="00667A3E" w:rsidP="00667A3E">
      <w:pPr>
        <w:overflowPunct w:val="0"/>
        <w:spacing w:line="360" w:lineRule="auto"/>
        <w:jc w:val="center"/>
        <w:rPr>
          <w:rFonts w:ascii="黑体" w:eastAsia="黑体" w:hAnsi="黑体" w:hint="eastAsia"/>
          <w:sz w:val="24"/>
          <w:szCs w:val="28"/>
        </w:rPr>
      </w:pPr>
      <w:r w:rsidRPr="00471EAC">
        <w:rPr>
          <w:rFonts w:ascii="黑体" w:eastAsia="黑体" w:hAnsi="黑体" w:hint="eastAsia"/>
          <w:sz w:val="24"/>
          <w:szCs w:val="28"/>
        </w:rPr>
        <w:t>五、磁场及其应用</w:t>
      </w:r>
    </w:p>
    <w:p w14:paraId="32195CD4" w14:textId="77777777" w:rsidR="00667A3E" w:rsidRPr="00471EAC" w:rsidRDefault="00667A3E" w:rsidP="00667A3E">
      <w:pPr>
        <w:overflowPunct w:val="0"/>
        <w:spacing w:line="312" w:lineRule="auto"/>
        <w:ind w:firstLineChars="200" w:firstLine="420"/>
        <w:rPr>
          <w:rFonts w:ascii="楷体" w:eastAsia="楷体" w:hAnsi="楷体" w:cs="Times New Roman" w:hint="eastAsia"/>
          <w:color w:val="000000" w:themeColor="text1"/>
        </w:rPr>
      </w:pPr>
      <w:r w:rsidRPr="00471EAC">
        <w:rPr>
          <w:rFonts w:ascii="楷体" w:eastAsia="楷体" w:hAnsi="楷体" w:cs="Times New Roman" w:hint="eastAsia"/>
          <w:color w:val="000000" w:themeColor="text1"/>
        </w:rPr>
        <w:t>磁场作为一种物质的存在形态，广泛存在于宇宙甚至生物体内，人类生活中处处可以遇到磁场，随着科学的发展，磁技术已经渗透到了我们日常生活和工农业生产技术的各个方面</w:t>
      </w:r>
      <w:r>
        <w:rPr>
          <w:rFonts w:ascii="楷体" w:eastAsia="楷体" w:hAnsi="楷体" w:cs="Times New Roman" w:hint="eastAsia"/>
          <w:color w:val="000000" w:themeColor="text1"/>
        </w:rPr>
        <w:t>．</w:t>
      </w:r>
    </w:p>
    <w:p w14:paraId="120AF940" w14:textId="77777777" w:rsidR="00667A3E" w:rsidRPr="00986F9A" w:rsidRDefault="00667A3E" w:rsidP="00667A3E">
      <w:pPr>
        <w:overflowPunct w:val="0"/>
        <w:spacing w:beforeLines="30" w:before="72" w:line="312" w:lineRule="auto"/>
        <w:rPr>
          <w:rFonts w:ascii="楷体_GB2312" w:eastAsia="楷体_GB2312" w:cs="Times New Roman"/>
          <w:color w:val="000000" w:themeColor="text1"/>
        </w:rPr>
      </w:pPr>
      <w:r w:rsidRPr="00471EAC">
        <w:rPr>
          <w:rFonts w:cs="Times New Roman"/>
        </w:rPr>
        <w:t>请完成下列问题：</w:t>
      </w:r>
      <w:r w:rsidRPr="00986F9A">
        <w:rPr>
          <w:rFonts w:ascii="楷体_GB2312" w:eastAsia="楷体_GB2312" w:cs="Times New Roman"/>
          <w:color w:val="000000" w:themeColor="text1"/>
        </w:rPr>
        <w:t xml:space="preserve"> </w:t>
      </w:r>
    </w:p>
    <w:p w14:paraId="4A08C39F" w14:textId="77777777" w:rsidR="00667A3E" w:rsidRPr="00471EAC" w:rsidRDefault="00667A3E" w:rsidP="00667A3E">
      <w:pPr>
        <w:overflowPunct w:val="0"/>
        <w:spacing w:line="312" w:lineRule="auto"/>
        <w:ind w:left="420" w:rightChars="1524" w:right="3200" w:hangingChars="199" w:hanging="420"/>
        <w:rPr>
          <w:rFonts w:cs="Times New Roman"/>
          <w:color w:val="000000" w:themeColor="text1"/>
        </w:rPr>
      </w:pP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50784" behindDoc="1" locked="0" layoutInCell="1" allowOverlap="1" wp14:anchorId="502BDFC6" wp14:editId="6B5B6668">
                <wp:simplePos x="0" y="0"/>
                <wp:positionH relativeFrom="column">
                  <wp:posOffset>3788013</wp:posOffset>
                </wp:positionH>
                <wp:positionV relativeFrom="paragraph">
                  <wp:posOffset>802679</wp:posOffset>
                </wp:positionV>
                <wp:extent cx="556468" cy="354717"/>
                <wp:effectExtent l="0" t="0" r="15240" b="26670"/>
                <wp:wrapNone/>
                <wp:docPr id="484" name="矩形 4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6468" cy="35471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A459FF9" id="矩形 484" o:spid="_x0000_s1026" style="position:absolute;margin-left:298.25pt;margin-top:63.2pt;width:43.8pt;height:27.95pt;z-index:-2511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" fillcolor="white [3212]" strokecolor="black [3213]" strokeweight="1pt">
                <v:stroke dashstyle="dash"/>
              </v:rect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2151808" behindDoc="1" locked="0" layoutInCell="1" allowOverlap="1" wp14:anchorId="019AB1CB" wp14:editId="2C74A14A">
                <wp:simplePos x="0" y="0"/>
                <wp:positionH relativeFrom="column">
                  <wp:posOffset>3848290</wp:posOffset>
                </wp:positionH>
                <wp:positionV relativeFrom="paragraph">
                  <wp:posOffset>857913</wp:posOffset>
                </wp:positionV>
                <wp:extent cx="454782" cy="22791"/>
                <wp:effectExtent l="0" t="0" r="21590" b="15875"/>
                <wp:wrapNone/>
                <wp:docPr id="456" name="组合 4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4782" cy="22791"/>
                          <a:chOff x="0" y="0"/>
                          <a:chExt cx="454883" cy="22804"/>
                        </a:xfrm>
                      </wpg:grpSpPr>
                      <wps:wsp>
                        <wps:cNvPr id="43" name="椭圆 43"/>
                        <wps:cNvSpPr/>
                        <wps:spPr>
                          <a:xfrm>
                            <a:off x="0" y="0"/>
                            <a:ext cx="18000" cy="18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" name="椭圆 451"/>
                        <wps:cNvSpPr/>
                        <wps:spPr>
                          <a:xfrm>
                            <a:off x="140677" y="5024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3" name="椭圆 453"/>
                        <wps:cNvSpPr/>
                        <wps:spPr>
                          <a:xfrm>
                            <a:off x="286378" y="5024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5" name="椭圆 455"/>
                        <wps:cNvSpPr/>
                        <wps:spPr>
                          <a:xfrm>
                            <a:off x="437103" y="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549CBC" id="组合 456" o:spid="_x0000_s1026" style="position:absolute;margin-left:303pt;margin-top:67.55pt;width:35.8pt;height:1.8pt;z-index:-251164672" coordsize="454883,228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">
                <v:oval id="椭圆 43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" fillcolor="black [3213]" strokecolor="black [3213]" strokeweight="1pt">
                  <v:stroke joinstyle="miter"/>
                </v:oval>
                <v:oval id="椭圆 451" o:spid="_x0000_s1028" style="position:absolute;left:140677;top:5024;width:17780;height:177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" fillcolor="black [3213]" strokecolor="black [3213]" strokeweight="1pt">
                  <v:stroke joinstyle="miter"/>
                </v:oval>
                <v:oval id="椭圆 453" o:spid="_x0000_s1029" style="position:absolute;left:286378;top:5024;width:17780;height:177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" fillcolor="black [3213]" strokecolor="black [3213]" strokeweight="1pt">
                  <v:stroke joinstyle="miter"/>
                </v:oval>
                <v:oval id="椭圆 455" o:spid="_x0000_s1030" style="position:absolute;left:437103;width:17780;height:177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" fillcolor="black [3213]" strokecolor="black [3213]" strokeweight="1pt">
                  <v:stroke joinstyle="miter"/>
                </v:oval>
              </v:group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2152832" behindDoc="1" locked="0" layoutInCell="1" allowOverlap="1" wp14:anchorId="656D6489" wp14:editId="115C50F4">
                <wp:simplePos x="0" y="0"/>
                <wp:positionH relativeFrom="column">
                  <wp:posOffset>3853313</wp:posOffset>
                </wp:positionH>
                <wp:positionV relativeFrom="paragraph">
                  <wp:posOffset>978424</wp:posOffset>
                </wp:positionV>
                <wp:extent cx="454782" cy="22791"/>
                <wp:effectExtent l="0" t="0" r="21590" b="15875"/>
                <wp:wrapNone/>
                <wp:docPr id="457" name="组合 4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4782" cy="22791"/>
                          <a:chOff x="0" y="0"/>
                          <a:chExt cx="454883" cy="22804"/>
                        </a:xfrm>
                      </wpg:grpSpPr>
                      <wps:wsp>
                        <wps:cNvPr id="460" name="椭圆 460"/>
                        <wps:cNvSpPr/>
                        <wps:spPr>
                          <a:xfrm>
                            <a:off x="0" y="0"/>
                            <a:ext cx="18000" cy="18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1" name="椭圆 461"/>
                        <wps:cNvSpPr/>
                        <wps:spPr>
                          <a:xfrm>
                            <a:off x="140677" y="5024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2" name="椭圆 462"/>
                        <wps:cNvSpPr/>
                        <wps:spPr>
                          <a:xfrm>
                            <a:off x="286378" y="5024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3" name="椭圆 463"/>
                        <wps:cNvSpPr/>
                        <wps:spPr>
                          <a:xfrm>
                            <a:off x="437103" y="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77802C0" id="组合 457" o:spid="_x0000_s1026" style="position:absolute;margin-left:303.4pt;margin-top:77.05pt;width:35.8pt;height:1.8pt;z-index:-251163648" coordsize="454883,228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">
                <v:oval id="椭圆 460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" fillcolor="black [3213]" strokecolor="black [3213]" strokeweight="1pt">
                  <v:stroke joinstyle="miter"/>
                </v:oval>
                <v:oval id="椭圆 461" o:spid="_x0000_s1028" style="position:absolute;left:140677;top:5024;width:17780;height:177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" fillcolor="black [3213]" strokecolor="black [3213]" strokeweight="1pt">
                  <v:stroke joinstyle="miter"/>
                </v:oval>
                <v:oval id="椭圆 462" o:spid="_x0000_s1029" style="position:absolute;left:286378;top:5024;width:17780;height:177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" fillcolor="black [3213]" strokecolor="black [3213]" strokeweight="1pt">
                  <v:stroke joinstyle="miter"/>
                </v:oval>
                <v:oval id="椭圆 463" o:spid="_x0000_s1030" style="position:absolute;left:437103;width:17780;height:177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" fillcolor="black [3213]" strokecolor="black [3213]" strokeweight="1pt">
                  <v:stroke joinstyle="miter"/>
                </v:oval>
              </v:group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2153856" behindDoc="1" locked="0" layoutInCell="1" allowOverlap="1" wp14:anchorId="6E99A9D6" wp14:editId="1D9A558B">
                <wp:simplePos x="0" y="0"/>
                <wp:positionH relativeFrom="column">
                  <wp:posOffset>3853313</wp:posOffset>
                </wp:positionH>
                <wp:positionV relativeFrom="paragraph">
                  <wp:posOffset>1083871</wp:posOffset>
                </wp:positionV>
                <wp:extent cx="454782" cy="22791"/>
                <wp:effectExtent l="0" t="0" r="21590" b="15875"/>
                <wp:wrapNone/>
                <wp:docPr id="464" name="组合 4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4782" cy="22791"/>
                          <a:chOff x="0" y="0"/>
                          <a:chExt cx="454883" cy="22804"/>
                        </a:xfrm>
                      </wpg:grpSpPr>
                      <wps:wsp>
                        <wps:cNvPr id="465" name="椭圆 465"/>
                        <wps:cNvSpPr/>
                        <wps:spPr>
                          <a:xfrm>
                            <a:off x="0" y="0"/>
                            <a:ext cx="18000" cy="18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9" name="椭圆 469"/>
                        <wps:cNvSpPr/>
                        <wps:spPr>
                          <a:xfrm>
                            <a:off x="140677" y="5024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7" name="椭圆 477"/>
                        <wps:cNvSpPr/>
                        <wps:spPr>
                          <a:xfrm>
                            <a:off x="286378" y="5024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0" name="椭圆 480"/>
                        <wps:cNvSpPr/>
                        <wps:spPr>
                          <a:xfrm>
                            <a:off x="437103" y="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D7D17A" id="组合 464" o:spid="_x0000_s1026" style="position:absolute;margin-left:303.4pt;margin-top:85.35pt;width:35.8pt;height:1.8pt;z-index:-251162624" coordsize="454883,228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">
                <v:oval id="椭圆 465" o:spid="_x0000_s1027" style="position:absolute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" fillcolor="black [3213]" strokecolor="black [3213]" strokeweight="1pt">
                  <v:stroke joinstyle="miter"/>
                </v:oval>
                <v:oval id="椭圆 469" o:spid="_x0000_s1028" style="position:absolute;left:140677;top:5024;width:17780;height:177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" fillcolor="black [3213]" strokecolor="black [3213]" strokeweight="1pt">
                  <v:stroke joinstyle="miter"/>
                </v:oval>
                <v:oval id="椭圆 477" o:spid="_x0000_s1029" style="position:absolute;left:286378;top:5024;width:17780;height:177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" fillcolor="black [3213]" strokecolor="black [3213]" strokeweight="1pt">
                  <v:stroke joinstyle="miter"/>
                </v:oval>
                <v:oval id="椭圆 480" o:spid="_x0000_s1030" style="position:absolute;left:437103;width:17780;height:177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" fillcolor="black [3213]" strokecolor="black [3213]" strokeweight="1pt">
                  <v:stroke joinstyle="miter"/>
                </v:oval>
              </v:group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w:drawing>
          <wp:anchor distT="0" distB="0" distL="114300" distR="114300" simplePos="0" relativeHeight="252148736" behindDoc="1" locked="0" layoutInCell="1" allowOverlap="1" wp14:anchorId="09B7BCB8" wp14:editId="6A77DFB6">
            <wp:simplePos x="0" y="0"/>
            <wp:positionH relativeFrom="column">
              <wp:posOffset>3788013</wp:posOffset>
            </wp:positionH>
            <wp:positionV relativeFrom="paragraph">
              <wp:posOffset>34134</wp:posOffset>
            </wp:positionV>
            <wp:extent cx="1625241" cy="1125845"/>
            <wp:effectExtent l="0" t="0" r="0" b="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5241" cy="1125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49760" behindDoc="1" locked="0" layoutInCell="1" allowOverlap="1" wp14:anchorId="7C641A05" wp14:editId="13CE45E0">
                <wp:simplePos x="0" y="0"/>
                <wp:positionH relativeFrom="column">
                  <wp:posOffset>4451058</wp:posOffset>
                </wp:positionH>
                <wp:positionV relativeFrom="paragraph">
                  <wp:posOffset>1113713</wp:posOffset>
                </wp:positionV>
                <wp:extent cx="546099" cy="248841"/>
                <wp:effectExtent l="0" t="0" r="0" b="0"/>
                <wp:wrapNone/>
                <wp:docPr id="33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6099" cy="24884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DDFACE" w14:textId="77777777" w:rsidR="00667A3E" w:rsidRPr="00EF2ED2" w:rsidRDefault="00667A3E" w:rsidP="00667A3E">
                            <w:pPr>
                              <w:rPr>
                                <w:sz w:val="18"/>
                              </w:rPr>
                            </w:pPr>
                            <w:r w:rsidRPr="00EF2ED2">
                              <w:rPr>
                                <w:rFonts w:cs="Times New Roman"/>
                                <w:sz w:val="18"/>
                              </w:rPr>
                              <w:t>图</w:t>
                            </w:r>
                            <w:r w:rsidRPr="00EF2ED2">
                              <w:rPr>
                                <w:rFonts w:cs="Times New Roman"/>
                                <w:sz w:val="18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641A05" id="_x0000_s1504" type="#_x0000_t202" style="position:absolute;left:0;text-align:left;margin-left:350.5pt;margin-top:87.7pt;width:43pt;height:19.6pt;z-index:-2511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" filled="f" stroked="f">
                <v:textbox style="mso-fit-shape-to-text:t">
                  <w:txbxContent>
                    <w:p w14:paraId="65DDFACE" w14:textId="77777777" w:rsidR="00667A3E" w:rsidRPr="00EF2ED2" w:rsidRDefault="00667A3E" w:rsidP="00667A3E">
                      <w:pPr>
                        <w:rPr>
                          <w:sz w:val="18"/>
                        </w:rPr>
                      </w:pPr>
                      <w:r w:rsidRPr="00EF2ED2">
                        <w:rPr>
                          <w:rFonts w:cs="Times New Roman"/>
                          <w:sz w:val="18"/>
                        </w:rPr>
                        <w:t>图</w:t>
                      </w:r>
                      <w:r w:rsidRPr="00EF2ED2">
                        <w:rPr>
                          <w:rFonts w:cs="Times New Roman"/>
                          <w:sz w:val="18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54880" behindDoc="1" locked="0" layoutInCell="1" allowOverlap="1" wp14:anchorId="71BB571C" wp14:editId="44D0721D">
                <wp:simplePos x="0" y="0"/>
                <wp:positionH relativeFrom="column">
                  <wp:posOffset>3904589</wp:posOffset>
                </wp:positionH>
                <wp:positionV relativeFrom="paragraph">
                  <wp:posOffset>370723</wp:posOffset>
                </wp:positionV>
                <wp:extent cx="324617" cy="701141"/>
                <wp:effectExtent l="0" t="0" r="18415" b="22860"/>
                <wp:wrapNone/>
                <wp:docPr id="486" name="矩形 4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617" cy="70114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A9A105F" id="矩形 486" o:spid="_x0000_s1026" style="position:absolute;margin-left:307.45pt;margin-top:29.2pt;width:25.55pt;height:55.2pt;z-index:-2511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" filled="f" strokecolor="black [3213]" strokeweight="1pt"/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55904" behindDoc="1" locked="0" layoutInCell="1" allowOverlap="1" wp14:anchorId="7FBFE8B9" wp14:editId="0BB69A5B">
                <wp:simplePos x="0" y="0"/>
                <wp:positionH relativeFrom="column">
                  <wp:posOffset>3709475</wp:posOffset>
                </wp:positionH>
                <wp:positionV relativeFrom="paragraph">
                  <wp:posOffset>902547</wp:posOffset>
                </wp:positionV>
                <wp:extent cx="213994" cy="232336"/>
                <wp:effectExtent l="0" t="0" r="0" b="0"/>
                <wp:wrapNone/>
                <wp:docPr id="48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994" cy="2323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EB8B34" w14:textId="77777777" w:rsidR="00667A3E" w:rsidRPr="0007316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BFE8B9" id="_x0000_s1505" type="#_x0000_t202" style="position:absolute;left:0;text-align:left;margin-left:292.1pt;margin-top:71.05pt;width:16.85pt;height:18.3pt;z-index:-2511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" filled="f" stroked="f">
                <v:textbox style="mso-fit-shape-to-text:t">
                  <w:txbxContent>
                    <w:p w14:paraId="0FEB8B34" w14:textId="77777777" w:rsidR="00667A3E" w:rsidRPr="0007316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56928" behindDoc="1" locked="0" layoutInCell="1" allowOverlap="1" wp14:anchorId="17309808" wp14:editId="774C4409">
                <wp:simplePos x="0" y="0"/>
                <wp:positionH relativeFrom="column">
                  <wp:posOffset>4151504</wp:posOffset>
                </wp:positionH>
                <wp:positionV relativeFrom="paragraph">
                  <wp:posOffset>892507</wp:posOffset>
                </wp:positionV>
                <wp:extent cx="240664" cy="232336"/>
                <wp:effectExtent l="0" t="0" r="0" b="0"/>
                <wp:wrapNone/>
                <wp:docPr id="48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664" cy="2323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47FF9D" w14:textId="77777777" w:rsidR="00667A3E" w:rsidRPr="0007316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309808" id="_x0000_s1506" type="#_x0000_t202" style="position:absolute;left:0;text-align:left;margin-left:326.9pt;margin-top:70.3pt;width:18.95pt;height:18.3pt;z-index:-2511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" filled="f" stroked="f">
                <v:textbox style="mso-fit-shape-to-text:t">
                  <w:txbxContent>
                    <w:p w14:paraId="5A47FF9D" w14:textId="77777777" w:rsidR="00667A3E" w:rsidRPr="0007316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57952" behindDoc="1" locked="0" layoutInCell="1" allowOverlap="1" wp14:anchorId="7DD38851" wp14:editId="43DB0933">
                <wp:simplePos x="0" y="0"/>
                <wp:positionH relativeFrom="column">
                  <wp:posOffset>3955605</wp:posOffset>
                </wp:positionH>
                <wp:positionV relativeFrom="paragraph">
                  <wp:posOffset>761994</wp:posOffset>
                </wp:positionV>
                <wp:extent cx="213994" cy="232336"/>
                <wp:effectExtent l="0" t="0" r="0" b="0"/>
                <wp:wrapNone/>
                <wp:docPr id="49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994" cy="2323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260CF1" w14:textId="77777777" w:rsidR="00667A3E" w:rsidRPr="0007316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DD38851" id="_x0000_s1507" type="#_x0000_t202" style="position:absolute;left:0;text-align:left;margin-left:311.45pt;margin-top:60pt;width:16.85pt;height:18.3pt;z-index:-25115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" filled="f" stroked="f">
                <v:textbox style="mso-fit-shape-to-text:t">
                  <w:txbxContent>
                    <w:p w14:paraId="17260CF1" w14:textId="77777777" w:rsidR="00667A3E" w:rsidRPr="0007316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986F9A">
        <w:rPr>
          <w:rFonts w:cs="Times New Roman"/>
          <w:b/>
          <w:bCs/>
          <w:color w:val="000000" w:themeColor="text1"/>
        </w:rPr>
        <w:t>15</w:t>
      </w:r>
      <w:r w:rsidRPr="00986F9A">
        <w:rPr>
          <w:rFonts w:cs="Times New Roman"/>
          <w:b/>
          <w:bCs/>
        </w:rPr>
        <w:t>．</w:t>
      </w:r>
      <w:r w:rsidRPr="00471EAC">
        <w:rPr>
          <w:rFonts w:cs="Times New Roman" w:hint="eastAsia"/>
        </w:rPr>
        <w:t>图</w:t>
      </w:r>
      <w:r w:rsidRPr="00471EAC">
        <w:rPr>
          <w:rFonts w:cs="Times New Roman"/>
        </w:rPr>
        <w:t>9</w:t>
      </w:r>
      <w:r w:rsidRPr="00471EAC">
        <w:rPr>
          <w:rFonts w:cs="Times New Roman" w:hint="eastAsia"/>
        </w:rPr>
        <w:t>为用电流天平原理测</w:t>
      </w:r>
      <w:r w:rsidRPr="00471EAC">
        <w:rPr>
          <w:rFonts w:cs="Times New Roman"/>
        </w:rPr>
        <w:t>磁场的</w:t>
      </w:r>
      <w:r w:rsidRPr="00471EAC">
        <w:rPr>
          <w:rFonts w:cs="Times New Roman" w:hint="eastAsia"/>
        </w:rPr>
        <w:t>示意图</w:t>
      </w:r>
      <w:r w:rsidRPr="00471EAC">
        <w:rPr>
          <w:rFonts w:cs="Times New Roman"/>
          <w:color w:val="000000" w:themeColor="text1"/>
        </w:rPr>
        <w:t>，等臂天平左</w:t>
      </w:r>
      <w:r w:rsidRPr="00471EAC">
        <w:rPr>
          <w:rFonts w:cs="Times New Roman" w:hint="eastAsia"/>
          <w:color w:val="000000" w:themeColor="text1"/>
        </w:rPr>
        <w:t>端</w:t>
      </w:r>
      <w:r w:rsidRPr="00471EAC">
        <w:rPr>
          <w:rFonts w:cs="Times New Roman"/>
          <w:color w:val="000000" w:themeColor="text1"/>
        </w:rPr>
        <w:t>挂</w:t>
      </w:r>
      <w:r w:rsidRPr="00471EAC">
        <w:rPr>
          <w:rFonts w:cs="Times New Roman" w:hint="eastAsia"/>
          <w:color w:val="000000" w:themeColor="text1"/>
        </w:rPr>
        <w:t>有</w:t>
      </w:r>
      <w:r w:rsidRPr="00471EAC">
        <w:rPr>
          <w:rFonts w:cs="Times New Roman"/>
          <w:color w:val="000000" w:themeColor="text1"/>
        </w:rPr>
        <w:t>长方形线</w:t>
      </w:r>
      <w:r w:rsidRPr="00471EAC">
        <w:rPr>
          <w:rFonts w:cs="Times New Roman" w:hint="eastAsia"/>
          <w:color w:val="000000" w:themeColor="text1"/>
        </w:rPr>
        <w:t>圈</w:t>
      </w:r>
      <w:r w:rsidRPr="00471EAC">
        <w:rPr>
          <w:rFonts w:cs="Times New Roman"/>
          <w:i/>
          <w:color w:val="000000" w:themeColor="text1"/>
        </w:rPr>
        <w:t>abcd</w:t>
      </w:r>
      <w:r w:rsidRPr="00471EAC">
        <w:rPr>
          <w:rFonts w:cs="Times New Roman"/>
          <w:color w:val="000000" w:themeColor="text1"/>
        </w:rPr>
        <w:t>共</w:t>
      </w:r>
      <w:r w:rsidRPr="00471EAC">
        <w:rPr>
          <w:rFonts w:cs="Times New Roman"/>
          <w:color w:val="000000" w:themeColor="text1"/>
        </w:rPr>
        <w:t>10</w:t>
      </w:r>
      <w:r w:rsidRPr="00471EAC">
        <w:rPr>
          <w:rFonts w:cs="Times New Roman" w:hint="eastAsia"/>
          <w:color w:val="000000" w:themeColor="text1"/>
        </w:rPr>
        <w:t>匝</w:t>
      </w:r>
      <w:r>
        <w:rPr>
          <w:rFonts w:cs="Times New Roman" w:hint="eastAsia"/>
          <w:color w:val="000000" w:themeColor="text1"/>
        </w:rPr>
        <w:t>．</w:t>
      </w:r>
      <w:r w:rsidRPr="00471EAC">
        <w:rPr>
          <w:rFonts w:cs="Times New Roman" w:hint="eastAsia"/>
          <w:color w:val="000000" w:themeColor="text1"/>
        </w:rPr>
        <w:t>线圈底边</w:t>
      </w:r>
      <w:r w:rsidRPr="00471EAC">
        <w:rPr>
          <w:rFonts w:cs="Times New Roman"/>
          <w:i/>
          <w:color w:val="000000" w:themeColor="text1"/>
        </w:rPr>
        <w:t>bc</w:t>
      </w:r>
      <w:r w:rsidRPr="00471EAC">
        <w:rPr>
          <w:rFonts w:cs="Times New Roman" w:hint="eastAsia"/>
          <w:color w:val="000000" w:themeColor="text1"/>
        </w:rPr>
        <w:t>水平，</w:t>
      </w:r>
      <w:r w:rsidRPr="00471EAC">
        <w:rPr>
          <w:rFonts w:cs="Times New Roman"/>
          <w:color w:val="000000" w:themeColor="text1"/>
        </w:rPr>
        <w:t>长为</w:t>
      </w:r>
      <w:r w:rsidRPr="00986F9A">
        <w:rPr>
          <w:rFonts w:cs="Times New Roman"/>
          <w:color w:val="000000" w:themeColor="text1"/>
          <w:position w:val="-6"/>
        </w:rPr>
        <w:object w:dxaOrig="160" w:dyaOrig="260" w14:anchorId="73EBDB07">
          <v:shape id="_x0000_i1071" type="#_x0000_t75" style="width:8.05pt;height:13.35pt" o:ole="">
            <v:imagedata r:id="rId139" o:title=""/>
          </v:shape>
          <o:OLEObject Type="Embed" ProgID="Equation.DSMT4" ShapeID="_x0000_i1071" DrawAspect="Content" ObjectID="_1799439037" r:id="rId140"/>
        </w:object>
      </w:r>
      <w:r w:rsidRPr="00471EAC">
        <w:rPr>
          <w:rFonts w:cs="Times New Roman"/>
          <w:color w:val="000000" w:themeColor="text1"/>
        </w:rPr>
        <w:t>cm</w:t>
      </w:r>
      <w:r w:rsidRPr="00471EAC">
        <w:rPr>
          <w:rFonts w:cs="Times New Roman" w:hint="eastAsia"/>
          <w:color w:val="000000" w:themeColor="text1"/>
        </w:rPr>
        <w:t>，</w:t>
      </w:r>
      <w:r w:rsidRPr="00471EAC">
        <w:rPr>
          <w:rFonts w:cs="Times New Roman"/>
          <w:color w:val="000000" w:themeColor="text1"/>
        </w:rPr>
        <w:t>磁场方向垂直线</w:t>
      </w:r>
      <w:r w:rsidRPr="00471EAC">
        <w:rPr>
          <w:rFonts w:cs="Times New Roman" w:hint="eastAsia"/>
          <w:color w:val="000000" w:themeColor="text1"/>
        </w:rPr>
        <w:t>圈</w:t>
      </w:r>
      <w:r w:rsidRPr="00471EAC">
        <w:rPr>
          <w:rFonts w:cs="Times New Roman"/>
          <w:color w:val="000000" w:themeColor="text1"/>
        </w:rPr>
        <w:t>平面</w:t>
      </w:r>
      <w:r w:rsidRPr="00471EAC">
        <w:rPr>
          <w:rFonts w:cs="Times New Roman" w:hint="eastAsia"/>
          <w:color w:val="000000" w:themeColor="text1"/>
        </w:rPr>
        <w:t>向外</w:t>
      </w:r>
      <w:r>
        <w:rPr>
          <w:rFonts w:cs="Times New Roman" w:hint="eastAsia"/>
          <w:color w:val="000000" w:themeColor="text1"/>
        </w:rPr>
        <w:t>．</w:t>
      </w:r>
      <w:r w:rsidRPr="00471EAC">
        <w:rPr>
          <w:rFonts w:cs="Times New Roman" w:hint="eastAsia"/>
          <w:color w:val="000000" w:themeColor="text1"/>
        </w:rPr>
        <w:t>首先</w:t>
      </w:r>
      <w:r w:rsidRPr="00471EAC">
        <w:rPr>
          <w:rFonts w:cs="Times New Roman"/>
          <w:color w:val="000000" w:themeColor="text1"/>
        </w:rPr>
        <w:t>让线</w:t>
      </w:r>
      <w:r w:rsidRPr="00471EAC">
        <w:rPr>
          <w:rFonts w:cs="Times New Roman" w:hint="eastAsia"/>
          <w:color w:val="000000" w:themeColor="text1"/>
        </w:rPr>
        <w:t>框</w:t>
      </w:r>
      <w:r w:rsidRPr="00471EAC">
        <w:rPr>
          <w:rFonts w:cs="Times New Roman"/>
          <w:color w:val="000000" w:themeColor="text1"/>
        </w:rPr>
        <w:t>内通入</w:t>
      </w:r>
      <w:r w:rsidRPr="003765FB">
        <w:rPr>
          <w:rFonts w:cs="Times New Roman"/>
          <w:color w:val="000000" w:themeColor="text1"/>
          <w:position w:val="-6"/>
        </w:rPr>
        <w:object w:dxaOrig="340" w:dyaOrig="260" w14:anchorId="3A3E8A23">
          <v:shape id="_x0000_i1072" type="#_x0000_t75" style="width:16.8pt;height:13.35pt" o:ole="">
            <v:imagedata r:id="rId141" o:title=""/>
          </v:shape>
          <o:OLEObject Type="Embed" ProgID="Equation.DSMT4" ShapeID="_x0000_i1072" DrawAspect="Content" ObjectID="_1799439038" r:id="rId142"/>
        </w:object>
      </w:r>
      <w:r w:rsidRPr="00471EAC">
        <w:rPr>
          <w:rFonts w:cs="Times New Roman"/>
          <w:color w:val="000000" w:themeColor="text1"/>
        </w:rPr>
        <w:t>A</w:t>
      </w:r>
      <w:r w:rsidRPr="00471EAC">
        <w:rPr>
          <w:rFonts w:cs="Times New Roman"/>
          <w:color w:val="000000" w:themeColor="text1"/>
        </w:rPr>
        <w:t>的电流，并在天平右侧加上砝码，使天平平衡</w:t>
      </w:r>
      <w:r>
        <w:rPr>
          <w:rFonts w:cs="Times New Roman"/>
          <w:color w:val="000000" w:themeColor="text1"/>
        </w:rPr>
        <w:t>．</w:t>
      </w:r>
      <w:r w:rsidRPr="00471EAC">
        <w:rPr>
          <w:rFonts w:cs="Times New Roman"/>
          <w:color w:val="000000" w:themeColor="text1"/>
        </w:rPr>
        <w:t>保持电流大小不变，改变电流方向，右盘中减少了</w:t>
      </w:r>
      <w:r w:rsidRPr="003765FB">
        <w:rPr>
          <w:rFonts w:cs="Times New Roman"/>
          <w:color w:val="000000" w:themeColor="text1"/>
          <w:position w:val="-6"/>
        </w:rPr>
        <w:object w:dxaOrig="279" w:dyaOrig="260" w14:anchorId="0C463E74">
          <v:shape id="_x0000_i1073" type="#_x0000_t75" style="width:13.8pt;height:13.35pt" o:ole="">
            <v:imagedata r:id="rId143" o:title=""/>
          </v:shape>
          <o:OLEObject Type="Embed" ProgID="Equation.DSMT4" ShapeID="_x0000_i1073" DrawAspect="Content" ObjectID="_1799439039" r:id="rId144"/>
        </w:object>
      </w:r>
      <w:r w:rsidRPr="00471EAC">
        <w:rPr>
          <w:rFonts w:cs="Times New Roman"/>
          <w:color w:val="000000" w:themeColor="text1"/>
        </w:rPr>
        <w:t>g</w:t>
      </w:r>
      <w:r w:rsidRPr="00471EAC">
        <w:rPr>
          <w:rFonts w:cs="Times New Roman"/>
          <w:color w:val="000000" w:themeColor="text1"/>
        </w:rPr>
        <w:t>砝码</w:t>
      </w:r>
      <w:r w:rsidRPr="00471EAC">
        <w:rPr>
          <w:rFonts w:cs="Times New Roman" w:hint="eastAsia"/>
          <w:color w:val="000000" w:themeColor="text1"/>
        </w:rPr>
        <w:t>后，</w:t>
      </w:r>
      <w:r w:rsidRPr="00471EAC">
        <w:rPr>
          <w:rFonts w:cs="Times New Roman"/>
          <w:color w:val="000000" w:themeColor="text1"/>
        </w:rPr>
        <w:t>天平</w:t>
      </w:r>
      <w:r w:rsidRPr="00471EAC">
        <w:rPr>
          <w:rFonts w:cs="Times New Roman" w:hint="eastAsia"/>
          <w:color w:val="000000" w:themeColor="text1"/>
        </w:rPr>
        <w:t>再次</w:t>
      </w:r>
      <w:r w:rsidRPr="00471EAC">
        <w:rPr>
          <w:rFonts w:cs="Times New Roman"/>
          <w:color w:val="000000" w:themeColor="text1"/>
        </w:rPr>
        <w:t>平衡</w:t>
      </w:r>
      <w:r>
        <w:rPr>
          <w:rFonts w:cs="Times New Roman" w:hint="eastAsia"/>
          <w:color w:val="000000" w:themeColor="text1"/>
        </w:rPr>
        <w:t>．</w:t>
      </w:r>
      <w:r w:rsidRPr="00471EAC">
        <w:rPr>
          <w:rFonts w:cs="Times New Roman" w:hint="eastAsia"/>
          <w:color w:val="000000" w:themeColor="text1"/>
        </w:rPr>
        <w:t>则</w:t>
      </w:r>
      <w:r w:rsidRPr="00471EAC">
        <w:rPr>
          <w:rFonts w:cs="Times New Roman"/>
          <w:color w:val="000000" w:themeColor="text1"/>
        </w:rPr>
        <w:t>第一次</w:t>
      </w:r>
      <w:r w:rsidRPr="00471EAC">
        <w:rPr>
          <w:rFonts w:cs="Times New Roman" w:hint="eastAsia"/>
          <w:color w:val="000000" w:themeColor="text1"/>
        </w:rPr>
        <w:t>平衡时</w:t>
      </w:r>
      <w:r w:rsidRPr="00471EAC">
        <w:rPr>
          <w:rFonts w:cs="Times New Roman"/>
          <w:i/>
          <w:color w:val="000000" w:themeColor="text1"/>
        </w:rPr>
        <w:t>bc</w:t>
      </w:r>
      <w:r w:rsidRPr="00471EAC">
        <w:rPr>
          <w:rFonts w:cs="Times New Roman"/>
          <w:color w:val="000000" w:themeColor="text1"/>
        </w:rPr>
        <w:t>边上的电流方向是</w:t>
      </w:r>
      <w:r w:rsidRPr="003765FB">
        <w:rPr>
          <w:rFonts w:cs="Times New Roman"/>
          <w:color w:val="000000" w:themeColor="text1"/>
          <w:u w:val="single"/>
        </w:rPr>
        <w:t xml:space="preserve">     </w:t>
      </w:r>
      <w:r>
        <w:rPr>
          <w:rFonts w:cs="Times New Roman"/>
          <w:color w:val="000000" w:themeColor="text1"/>
          <w:u w:val="single"/>
        </w:rPr>
        <w:t xml:space="preserve"> </w:t>
      </w:r>
      <w:r w:rsidRPr="003765FB">
        <w:rPr>
          <w:rFonts w:cs="Times New Roman"/>
          <w:color w:val="000000" w:themeColor="text1"/>
          <w:u w:val="single"/>
        </w:rPr>
        <w:t xml:space="preserve">   </w:t>
      </w:r>
      <w:r>
        <w:rPr>
          <w:rFonts w:cs="Times New Roman" w:hint="eastAsia"/>
          <w:color w:val="000000" w:themeColor="text1"/>
        </w:rPr>
        <w:t>（</w:t>
      </w:r>
      <w:r w:rsidRPr="00471EAC">
        <w:rPr>
          <w:rFonts w:cs="Times New Roman" w:hint="eastAsia"/>
          <w:color w:val="000000" w:themeColor="text1"/>
        </w:rPr>
        <w:t>“向左”</w:t>
      </w:r>
      <w:r w:rsidRPr="00471EAC">
        <w:rPr>
          <w:rFonts w:cs="Times New Roman"/>
          <w:color w:val="000000" w:themeColor="text1"/>
        </w:rPr>
        <w:t>或者</w:t>
      </w:r>
      <w:r w:rsidRPr="00471EAC">
        <w:rPr>
          <w:rFonts w:cs="Times New Roman" w:hint="eastAsia"/>
          <w:color w:val="000000" w:themeColor="text1"/>
        </w:rPr>
        <w:t>“向右”</w:t>
      </w:r>
      <w:r>
        <w:rPr>
          <w:rFonts w:cs="Times New Roman" w:hint="eastAsia"/>
          <w:color w:val="000000" w:themeColor="text1"/>
        </w:rPr>
        <w:t>）</w:t>
      </w:r>
      <w:r w:rsidRPr="00471EAC">
        <w:rPr>
          <w:rFonts w:cs="Times New Roman" w:hint="eastAsia"/>
          <w:color w:val="000000" w:themeColor="text1"/>
        </w:rPr>
        <w:t>，磁感应强度大小</w:t>
      </w:r>
      <w:r w:rsidRPr="003765FB">
        <w:rPr>
          <w:rFonts w:cs="Times New Roman"/>
          <w:color w:val="000000" w:themeColor="text1"/>
          <w:position w:val="-4"/>
        </w:rPr>
        <w:object w:dxaOrig="380" w:dyaOrig="240" w14:anchorId="7DD6A488">
          <v:shape id="_x0000_i1074" type="#_x0000_t75" style="width:18.85pt;height:11.95pt" o:ole="">
            <v:imagedata r:id="rId145" o:title=""/>
          </v:shape>
          <o:OLEObject Type="Embed" ProgID="Equation.DSMT4" ShapeID="_x0000_i1074" DrawAspect="Content" ObjectID="_1799439040" r:id="rId146"/>
        </w:object>
      </w:r>
      <w:r w:rsidRPr="003765FB">
        <w:rPr>
          <w:rFonts w:cs="Times New Roman"/>
          <w:color w:val="000000" w:themeColor="text1"/>
          <w:u w:val="single"/>
        </w:rPr>
        <w:t xml:space="preserve">     </w:t>
      </w:r>
      <w:r>
        <w:rPr>
          <w:rFonts w:cs="Times New Roman"/>
          <w:color w:val="000000" w:themeColor="text1"/>
          <w:u w:val="single"/>
        </w:rPr>
        <w:t xml:space="preserve"> </w:t>
      </w:r>
      <w:r w:rsidRPr="003765FB">
        <w:rPr>
          <w:rFonts w:cs="Times New Roman"/>
          <w:color w:val="000000" w:themeColor="text1"/>
          <w:u w:val="single"/>
        </w:rPr>
        <w:t xml:space="preserve">   </w:t>
      </w:r>
      <w:r w:rsidRPr="00471EAC">
        <w:rPr>
          <w:rFonts w:cs="Times New Roman"/>
          <w:color w:val="000000" w:themeColor="text1"/>
        </w:rPr>
        <w:t>T</w:t>
      </w:r>
      <w:r>
        <w:rPr>
          <w:rFonts w:cs="Times New Roman" w:hint="eastAsia"/>
          <w:color w:val="000000" w:themeColor="text1"/>
        </w:rPr>
        <w:t>．</w:t>
      </w:r>
      <w:r w:rsidRPr="00471EAC">
        <w:rPr>
          <w:rFonts w:cs="Times New Roman" w:hint="eastAsia"/>
          <w:color w:val="000000" w:themeColor="text1"/>
        </w:rPr>
        <w:t>（</w:t>
      </w:r>
      <w:r w:rsidRPr="003765FB">
        <w:rPr>
          <w:rFonts w:cs="Times New Roman"/>
          <w:color w:val="000000" w:themeColor="text1"/>
          <w:position w:val="-10"/>
        </w:rPr>
        <w:object w:dxaOrig="680" w:dyaOrig="300" w14:anchorId="2E72DEAF">
          <v:shape id="_x0000_i1075" type="#_x0000_t75" style="width:33.8pt;height:15.4pt" o:ole="">
            <v:imagedata r:id="rId147" o:title=""/>
          </v:shape>
          <o:OLEObject Type="Embed" ProgID="Equation.DSMT4" ShapeID="_x0000_i1075" DrawAspect="Content" ObjectID="_1799439041" r:id="rId148"/>
        </w:object>
      </w:r>
      <w:r w:rsidRPr="00471EAC">
        <w:rPr>
          <w:rFonts w:cs="Times New Roman"/>
          <w:color w:val="000000" w:themeColor="text1"/>
        </w:rPr>
        <w:t>m/s</w:t>
      </w:r>
      <w:r w:rsidRPr="00471EAC">
        <w:rPr>
          <w:rFonts w:cs="Times New Roman"/>
          <w:color w:val="000000" w:themeColor="text1"/>
          <w:vertAlign w:val="superscript"/>
        </w:rPr>
        <w:t>2</w:t>
      </w:r>
      <w:r w:rsidRPr="00471EAC">
        <w:rPr>
          <w:rFonts w:cs="Times New Roman" w:hint="eastAsia"/>
          <w:color w:val="000000" w:themeColor="text1"/>
        </w:rPr>
        <w:t>）</w:t>
      </w:r>
    </w:p>
    <w:p w14:paraId="4D458D84" w14:textId="77777777" w:rsidR="00667A3E" w:rsidRPr="00471EAC" w:rsidRDefault="00667A3E" w:rsidP="00667A3E">
      <w:pPr>
        <w:overflowPunct w:val="0"/>
        <w:spacing w:beforeLines="30" w:before="72" w:line="312" w:lineRule="auto"/>
        <w:ind w:left="405" w:rightChars="1524" w:right="3200" w:hangingChars="192" w:hanging="405"/>
        <w:rPr>
          <w:rFonts w:cs="Times New Roman"/>
          <w:color w:val="000000" w:themeColor="text1"/>
        </w:rPr>
      </w:pP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33024" behindDoc="1" locked="0" layoutInCell="1" allowOverlap="1" wp14:anchorId="1CFC30FB" wp14:editId="2B2AA0C6">
                <wp:simplePos x="0" y="0"/>
                <wp:positionH relativeFrom="column">
                  <wp:posOffset>3994840</wp:posOffset>
                </wp:positionH>
                <wp:positionV relativeFrom="paragraph">
                  <wp:posOffset>400833</wp:posOffset>
                </wp:positionV>
                <wp:extent cx="1097471" cy="475815"/>
                <wp:effectExtent l="0" t="0" r="26670" b="19685"/>
                <wp:wrapNone/>
                <wp:docPr id="35" name="立方体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7471" cy="475815"/>
                        </a:xfrm>
                        <a:prstGeom prst="cube">
                          <a:avLst>
                            <a:gd name="adj" fmla="val 84168"/>
                          </a:avLst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CB4B4E" id="立方体 35" o:spid="_x0000_s1026" type="#_x0000_t16" style="position:absolute;margin-left:314.55pt;margin-top:31.55pt;width:86.4pt;height:37.45pt;z-index:-25128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" adj="18180" filled="f" strokecolor="black [3213]" strokeweight="1pt"/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34048" behindDoc="1" locked="0" layoutInCell="1" allowOverlap="1" wp14:anchorId="357CC80B" wp14:editId="1D66900B">
                <wp:simplePos x="0" y="0"/>
                <wp:positionH relativeFrom="column">
                  <wp:posOffset>3896218</wp:posOffset>
                </wp:positionH>
                <wp:positionV relativeFrom="paragraph">
                  <wp:posOffset>481140</wp:posOffset>
                </wp:positionV>
                <wp:extent cx="387349" cy="232373"/>
                <wp:effectExtent l="0" t="0" r="0" b="0"/>
                <wp:wrapNone/>
                <wp:docPr id="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49" cy="2323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CB4A66" w14:textId="77777777" w:rsidR="00667A3E" w:rsidRPr="0007316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7CC80B" id="_x0000_s1508" type="#_x0000_t202" style="position:absolute;left:0;text-align:left;margin-left:306.8pt;margin-top:37.9pt;width:30.5pt;height:18.3pt;z-index:-2512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" filled="f" stroked="f">
                <v:textbox style="mso-fit-shape-to-text:t">
                  <w:txbxContent>
                    <w:p w14:paraId="29CB4A66" w14:textId="77777777" w:rsidR="00667A3E" w:rsidRPr="0007316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35072" behindDoc="1" locked="0" layoutInCell="1" allowOverlap="1" wp14:anchorId="69CFD23C" wp14:editId="02B0ADBF">
                <wp:simplePos x="0" y="0"/>
                <wp:positionH relativeFrom="column">
                  <wp:posOffset>4825157</wp:posOffset>
                </wp:positionH>
                <wp:positionV relativeFrom="paragraph">
                  <wp:posOffset>597503</wp:posOffset>
                </wp:positionV>
                <wp:extent cx="387349" cy="232373"/>
                <wp:effectExtent l="0" t="0" r="0" b="0"/>
                <wp:wrapNone/>
                <wp:docPr id="3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49" cy="2323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F20484" w14:textId="77777777" w:rsidR="00667A3E" w:rsidRPr="0007316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CFD23C" id="_x0000_s1509" type="#_x0000_t202" style="position:absolute;left:0;text-align:left;margin-left:379.95pt;margin-top:47.05pt;width:30.5pt;height:18.3pt;z-index:-2512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" filled="f" stroked="f">
                <v:textbox style="mso-fit-shape-to-text:t">
                  <w:txbxContent>
                    <w:p w14:paraId="76F20484" w14:textId="77777777" w:rsidR="00667A3E" w:rsidRPr="0007316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36096" behindDoc="1" locked="0" layoutInCell="1" allowOverlap="1" wp14:anchorId="647B6A9D" wp14:editId="4F063142">
                <wp:simplePos x="0" y="0"/>
                <wp:positionH relativeFrom="column">
                  <wp:posOffset>4471817</wp:posOffset>
                </wp:positionH>
                <wp:positionV relativeFrom="paragraph">
                  <wp:posOffset>39214</wp:posOffset>
                </wp:positionV>
                <wp:extent cx="386714" cy="232373"/>
                <wp:effectExtent l="0" t="0" r="0" b="0"/>
                <wp:wrapNone/>
                <wp:docPr id="3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4" cy="2323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A43783" w14:textId="77777777" w:rsidR="00667A3E" w:rsidRPr="0007316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7B6A9D" id="_x0000_s1510" type="#_x0000_t202" style="position:absolute;left:0;text-align:left;margin-left:352.1pt;margin-top:3.1pt;width:30.45pt;height:18.3pt;z-index:-2512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" filled="f" stroked="f">
                <v:textbox style="mso-fit-shape-to-text:t">
                  <w:txbxContent>
                    <w:p w14:paraId="3DA43783" w14:textId="77777777" w:rsidR="00667A3E" w:rsidRPr="0007316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37120" behindDoc="1" locked="0" layoutInCell="1" allowOverlap="1" wp14:anchorId="76269909" wp14:editId="3B9C85A6">
                <wp:simplePos x="0" y="0"/>
                <wp:positionH relativeFrom="column">
                  <wp:posOffset>3866840</wp:posOffset>
                </wp:positionH>
                <wp:positionV relativeFrom="paragraph">
                  <wp:posOffset>299327</wp:posOffset>
                </wp:positionV>
                <wp:extent cx="386714" cy="232373"/>
                <wp:effectExtent l="0" t="0" r="0" b="0"/>
                <wp:wrapNone/>
                <wp:docPr id="3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4" cy="2323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F2644B" w14:textId="77777777" w:rsidR="00667A3E" w:rsidRPr="0007316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269909" id="_x0000_s1511" type="#_x0000_t202" style="position:absolute;left:0;text-align:left;margin-left:304.5pt;margin-top:23.55pt;width:30.45pt;height:18.3pt;z-index:-2512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" filled="f" stroked="f">
                <v:textbox style="mso-fit-shape-to-text:t">
                  <w:txbxContent>
                    <w:p w14:paraId="5FF2644B" w14:textId="77777777" w:rsidR="00667A3E" w:rsidRPr="0007316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38144" behindDoc="1" locked="0" layoutInCell="1" allowOverlap="1" wp14:anchorId="78DA4034" wp14:editId="7EC00585">
                <wp:simplePos x="0" y="0"/>
                <wp:positionH relativeFrom="column">
                  <wp:posOffset>4793413</wp:posOffset>
                </wp:positionH>
                <wp:positionV relativeFrom="paragraph">
                  <wp:posOffset>154269</wp:posOffset>
                </wp:positionV>
                <wp:extent cx="387349" cy="232373"/>
                <wp:effectExtent l="0" t="0" r="0" b="0"/>
                <wp:wrapNone/>
                <wp:docPr id="31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49" cy="2323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FE8AED" w14:textId="77777777" w:rsidR="00667A3E" w:rsidRPr="0007316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8DA4034" id="_x0000_s1512" type="#_x0000_t202" style="position:absolute;left:0;text-align:left;margin-left:377.45pt;margin-top:12.15pt;width:30.5pt;height:18.3pt;z-index:-2512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" filled="f" stroked="f">
                <v:textbox style="mso-fit-shape-to-text:t">
                  <w:txbxContent>
                    <w:p w14:paraId="70FE8AED" w14:textId="77777777" w:rsidR="00667A3E" w:rsidRPr="0007316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39168" behindDoc="1" locked="0" layoutInCell="1" allowOverlap="1" wp14:anchorId="4B905293" wp14:editId="27A0C5D1">
                <wp:simplePos x="0" y="0"/>
                <wp:positionH relativeFrom="column">
                  <wp:posOffset>4186201</wp:posOffset>
                </wp:positionH>
                <wp:positionV relativeFrom="paragraph">
                  <wp:posOffset>817738</wp:posOffset>
                </wp:positionV>
                <wp:extent cx="386714" cy="232373"/>
                <wp:effectExtent l="0" t="0" r="0" b="0"/>
                <wp:wrapNone/>
                <wp:docPr id="31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4" cy="2323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24A5B3" w14:textId="77777777" w:rsidR="00667A3E" w:rsidRPr="0007316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B905293" id="_x0000_s1513" type="#_x0000_t202" style="position:absolute;left:0;text-align:left;margin-left:329.6pt;margin-top:64.4pt;width:30.45pt;height:18.3pt;z-index:-25127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" filled="f" stroked="f">
                <v:textbox style="mso-fit-shape-to-text:t">
                  <w:txbxContent>
                    <w:p w14:paraId="7024A5B3" w14:textId="77777777" w:rsidR="00667A3E" w:rsidRPr="0007316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40192" behindDoc="1" locked="0" layoutInCell="1" allowOverlap="1" wp14:anchorId="30CBF4AC" wp14:editId="5DD19833">
                <wp:simplePos x="0" y="0"/>
                <wp:positionH relativeFrom="column">
                  <wp:posOffset>4286855</wp:posOffset>
                </wp:positionH>
                <wp:positionV relativeFrom="paragraph">
                  <wp:posOffset>597503</wp:posOffset>
                </wp:positionV>
                <wp:extent cx="387349" cy="232373"/>
                <wp:effectExtent l="0" t="0" r="0" b="0"/>
                <wp:wrapNone/>
                <wp:docPr id="31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49" cy="2323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F5AAC1" w14:textId="77777777" w:rsidR="00667A3E" w:rsidRPr="0007316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CBF4AC" id="_x0000_s1514" type="#_x0000_t202" style="position:absolute;left:0;text-align:left;margin-left:337.55pt;margin-top:47.05pt;width:30.5pt;height:18.3pt;z-index:-25127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" filled="f" stroked="f">
                <v:textbox style="mso-fit-shape-to-text:t">
                  <w:txbxContent>
                    <w:p w14:paraId="48F5AAC1" w14:textId="77777777" w:rsidR="00667A3E" w:rsidRPr="0007316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41216" behindDoc="1" locked="0" layoutInCell="1" allowOverlap="1" wp14:anchorId="24082BBD" wp14:editId="4CC8BBFC">
                <wp:simplePos x="0" y="0"/>
                <wp:positionH relativeFrom="column">
                  <wp:posOffset>3799232</wp:posOffset>
                </wp:positionH>
                <wp:positionV relativeFrom="paragraph">
                  <wp:posOffset>690452</wp:posOffset>
                </wp:positionV>
                <wp:extent cx="387349" cy="232373"/>
                <wp:effectExtent l="0" t="0" r="0" b="0"/>
                <wp:wrapNone/>
                <wp:docPr id="3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49" cy="2323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A48927" w14:textId="77777777" w:rsidR="00667A3E" w:rsidRPr="0007316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082BBD" id="_x0000_s1515" type="#_x0000_t202" style="position:absolute;left:0;text-align:left;margin-left:299.15pt;margin-top:54.35pt;width:30.5pt;height:18.3pt;z-index:-25127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" filled="f" stroked="f">
                <v:textbox style="mso-fit-shape-to-text:t">
                  <w:txbxContent>
                    <w:p w14:paraId="13A48927" w14:textId="77777777" w:rsidR="00667A3E" w:rsidRPr="0007316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42240" behindDoc="1" locked="0" layoutInCell="1" allowOverlap="1" wp14:anchorId="7A86D909" wp14:editId="4BE09C1F">
                <wp:simplePos x="0" y="0"/>
                <wp:positionH relativeFrom="column">
                  <wp:posOffset>4203672</wp:posOffset>
                </wp:positionH>
                <wp:positionV relativeFrom="paragraph">
                  <wp:posOffset>408490</wp:posOffset>
                </wp:positionV>
                <wp:extent cx="387349" cy="232373"/>
                <wp:effectExtent l="0" t="0" r="0" b="0"/>
                <wp:wrapNone/>
                <wp:docPr id="43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49" cy="2323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2E6B3F" w14:textId="77777777" w:rsidR="00667A3E" w:rsidRPr="00073166" w:rsidRDefault="00667A3E" w:rsidP="00667A3E"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A86D909" id="_x0000_s1516" type="#_x0000_t202" style="position:absolute;left:0;text-align:left;margin-left:331pt;margin-top:32.15pt;width:30.5pt;height:18.3pt;z-index:-2512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" filled="f" stroked="f">
                <v:textbox style="mso-fit-shape-to-text:t">
                  <w:txbxContent>
                    <w:p w14:paraId="2A2E6B3F" w14:textId="77777777" w:rsidR="00667A3E" w:rsidRPr="00073166" w:rsidRDefault="00667A3E" w:rsidP="00667A3E"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43264" behindDoc="1" locked="0" layoutInCell="1" allowOverlap="1" wp14:anchorId="36988C9F" wp14:editId="02D2287B">
                <wp:simplePos x="0" y="0"/>
                <wp:positionH relativeFrom="column">
                  <wp:posOffset>3799232</wp:posOffset>
                </wp:positionH>
                <wp:positionV relativeFrom="paragraph">
                  <wp:posOffset>558590</wp:posOffset>
                </wp:positionV>
                <wp:extent cx="431376" cy="0"/>
                <wp:effectExtent l="0" t="0" r="0" b="0"/>
                <wp:wrapNone/>
                <wp:docPr id="45" name="直接连接符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13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20CC06" id="直接连接符 45" o:spid="_x0000_s1026" style="position:absolute;z-index:-2512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9.15pt,44pt" to="333.1pt,4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" strokecolor="black [3213]" strokeweight="1pt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44288" behindDoc="1" locked="0" layoutInCell="1" allowOverlap="1" wp14:anchorId="5B467F1B" wp14:editId="5367BAA5">
                <wp:simplePos x="0" y="0"/>
                <wp:positionH relativeFrom="column">
                  <wp:posOffset>3918715</wp:posOffset>
                </wp:positionH>
                <wp:positionV relativeFrom="paragraph">
                  <wp:posOffset>558590</wp:posOffset>
                </wp:positionV>
                <wp:extent cx="107210" cy="0"/>
                <wp:effectExtent l="0" t="76200" r="26670" b="95250"/>
                <wp:wrapNone/>
                <wp:docPr id="51" name="直接箭头连接符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21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50F3D1F" id="直接箭头连接符 51" o:spid="_x0000_s1026" type="#_x0000_t32" style="position:absolute;margin-left:308.55pt;margin-top:44pt;width:8.45pt;height:0;z-index:-2512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45312" behindDoc="1" locked="0" layoutInCell="1" allowOverlap="1" wp14:anchorId="6BD91DA7" wp14:editId="4D701C1E">
                <wp:simplePos x="0" y="0"/>
                <wp:positionH relativeFrom="column">
                  <wp:posOffset>4881927</wp:posOffset>
                </wp:positionH>
                <wp:positionV relativeFrom="paragraph">
                  <wp:posOffset>625907</wp:posOffset>
                </wp:positionV>
                <wp:extent cx="431376" cy="0"/>
                <wp:effectExtent l="0" t="0" r="0" b="0"/>
                <wp:wrapNone/>
                <wp:docPr id="54" name="直接连接符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1376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A693A4" id="直接连接符 54" o:spid="_x0000_s1026" style="position:absolute;z-index:-25127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4.4pt,49.3pt" to="418.35pt,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" strokecolor="black [3213]" strokeweight="1pt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46336" behindDoc="1" locked="0" layoutInCell="1" allowOverlap="1" wp14:anchorId="34ACB340" wp14:editId="60F38303">
                <wp:simplePos x="0" y="0"/>
                <wp:positionH relativeFrom="column">
                  <wp:posOffset>5021490</wp:posOffset>
                </wp:positionH>
                <wp:positionV relativeFrom="paragraph">
                  <wp:posOffset>625907</wp:posOffset>
                </wp:positionV>
                <wp:extent cx="107210" cy="0"/>
                <wp:effectExtent l="0" t="76200" r="26670" b="95250"/>
                <wp:wrapNone/>
                <wp:docPr id="55" name="直接箭头连接符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21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44D5E04" id="直接箭头连接符 55" o:spid="_x0000_s1026" type="#_x0000_t32" style="position:absolute;margin-left:395.4pt;margin-top:49.3pt;width:8.45pt;height:0;z-index:-25127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47360" behindDoc="1" locked="0" layoutInCell="1" allowOverlap="1" wp14:anchorId="2D083233" wp14:editId="78F5FB4E">
                <wp:simplePos x="0" y="0"/>
                <wp:positionH relativeFrom="column">
                  <wp:posOffset>4495997</wp:posOffset>
                </wp:positionH>
                <wp:positionV relativeFrom="paragraph">
                  <wp:posOffset>89968</wp:posOffset>
                </wp:positionV>
                <wp:extent cx="0" cy="507535"/>
                <wp:effectExtent l="0" t="0" r="38100" b="26035"/>
                <wp:wrapNone/>
                <wp:docPr id="56" name="直接连接符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753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C5F2C6" id="直接连接符 56" o:spid="_x0000_s1026" style="position:absolute;z-index:-25126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pt,7.1pt" to="354pt,4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" strokecolor="black [3213]" strokeweight="1pt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48384" behindDoc="1" locked="0" layoutInCell="1" allowOverlap="1" wp14:anchorId="3089079E" wp14:editId="0FB6CAC9">
                <wp:simplePos x="0" y="0"/>
                <wp:positionH relativeFrom="column">
                  <wp:posOffset>4483309</wp:posOffset>
                </wp:positionH>
                <wp:positionV relativeFrom="paragraph">
                  <wp:posOffset>876648</wp:posOffset>
                </wp:positionV>
                <wp:extent cx="0" cy="507535"/>
                <wp:effectExtent l="0" t="0" r="38100" b="26035"/>
                <wp:wrapNone/>
                <wp:docPr id="58" name="直接连接符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753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B39365" id="直接连接符 58" o:spid="_x0000_s1026" style="position:absolute;z-index:-25126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3pt,69.05pt" to="353pt,10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" strokecolor="black [3213]" strokeweight="1pt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49408" behindDoc="1" locked="0" layoutInCell="1" allowOverlap="1" wp14:anchorId="60BC5020" wp14:editId="728E46C6">
                <wp:simplePos x="0" y="0"/>
                <wp:positionH relativeFrom="column">
                  <wp:posOffset>4495997</wp:posOffset>
                </wp:positionH>
                <wp:positionV relativeFrom="paragraph">
                  <wp:posOffset>267605</wp:posOffset>
                </wp:positionV>
                <wp:extent cx="0" cy="101507"/>
                <wp:effectExtent l="76200" t="0" r="57150" b="51435"/>
                <wp:wrapNone/>
                <wp:docPr id="62" name="直接箭头连接符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150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6687373" id="直接箭头连接符 62" o:spid="_x0000_s1026" type="#_x0000_t32" style="position:absolute;margin-left:354pt;margin-top:21.05pt;width:0;height:8pt;z-index:-25126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50432" behindDoc="1" locked="0" layoutInCell="1" allowOverlap="1" wp14:anchorId="3CF2C53E" wp14:editId="573E1E41">
                <wp:simplePos x="0" y="0"/>
                <wp:positionH relativeFrom="column">
                  <wp:posOffset>4093734</wp:posOffset>
                </wp:positionH>
                <wp:positionV relativeFrom="paragraph">
                  <wp:posOffset>817737</wp:posOffset>
                </wp:positionV>
                <wp:extent cx="253820" cy="253768"/>
                <wp:effectExtent l="0" t="0" r="32385" b="32385"/>
                <wp:wrapNone/>
                <wp:docPr id="65" name="直接连接符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3820" cy="25376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B92C21" id="直接连接符 65" o:spid="_x0000_s1026" style="position:absolute;flip:x;z-index:-2512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2.35pt,64.4pt" to="342.35pt,8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" strokecolor="black [3213]" strokeweight="1pt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51456" behindDoc="1" locked="0" layoutInCell="1" allowOverlap="1" wp14:anchorId="4DB0B544" wp14:editId="051B7510">
                <wp:simplePos x="0" y="0"/>
                <wp:positionH relativeFrom="column">
                  <wp:posOffset>4711269</wp:posOffset>
                </wp:positionH>
                <wp:positionV relativeFrom="paragraph">
                  <wp:posOffset>150132</wp:posOffset>
                </wp:positionV>
                <wp:extent cx="253820" cy="253768"/>
                <wp:effectExtent l="0" t="0" r="32385" b="32385"/>
                <wp:wrapNone/>
                <wp:docPr id="66" name="直接连接符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3820" cy="25376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A7B757" id="直接连接符 66" o:spid="_x0000_s1026" style="position:absolute;flip:x;z-index:-25126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95pt,11.8pt" to="390.95pt,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" strokecolor="black [3213]" strokeweight="1pt">
                <v:stroke joinstyle="miter"/>
              </v:lin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52480" behindDoc="1" locked="0" layoutInCell="1" allowOverlap="1" wp14:anchorId="5E896319" wp14:editId="0966AB4D">
                <wp:simplePos x="0" y="0"/>
                <wp:positionH relativeFrom="column">
                  <wp:posOffset>4241370</wp:posOffset>
                </wp:positionH>
                <wp:positionV relativeFrom="paragraph">
                  <wp:posOffset>1384183</wp:posOffset>
                </wp:positionV>
                <wp:extent cx="545464" cy="248881"/>
                <wp:effectExtent l="0" t="0" r="0" b="0"/>
                <wp:wrapNone/>
                <wp:docPr id="33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5464" cy="2488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D50DB4" w14:textId="77777777" w:rsidR="00667A3E" w:rsidRPr="004A4254" w:rsidRDefault="00667A3E" w:rsidP="00667A3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A4254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图</w:t>
                            </w:r>
                            <w:r w:rsidRPr="004A4254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896319" id="_x0000_s1517" type="#_x0000_t202" style="position:absolute;left:0;text-align:left;margin-left:333.95pt;margin-top:109pt;width:42.95pt;height:19.6pt;z-index:-2512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" filled="f" stroked="f">
                <v:textbox style="mso-fit-shape-to-text:t">
                  <w:txbxContent>
                    <w:p w14:paraId="51D50DB4" w14:textId="77777777" w:rsidR="00667A3E" w:rsidRPr="004A4254" w:rsidRDefault="00667A3E" w:rsidP="00667A3E">
                      <w:pPr>
                        <w:rPr>
                          <w:sz w:val="18"/>
                          <w:szCs w:val="18"/>
                        </w:rPr>
                      </w:pPr>
                      <w:r w:rsidRPr="004A4254">
                        <w:rPr>
                          <w:rFonts w:cs="Times New Roman"/>
                          <w:sz w:val="18"/>
                          <w:szCs w:val="18"/>
                        </w:rPr>
                        <w:t>图</w:t>
                      </w:r>
                      <w:r w:rsidRPr="004A4254">
                        <w:rPr>
                          <w:rFonts w:cs="Times New Roman"/>
                          <w:sz w:val="18"/>
                          <w:szCs w:val="18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Pr="003765FB">
        <w:rPr>
          <w:rFonts w:cs="Times New Roman"/>
          <w:b/>
          <w:bCs/>
          <w:color w:val="000000" w:themeColor="text1"/>
        </w:rPr>
        <w:t>16</w:t>
      </w:r>
      <w:r w:rsidRPr="003765FB">
        <w:rPr>
          <w:rFonts w:cs="Times New Roman"/>
          <w:b/>
          <w:bCs/>
        </w:rPr>
        <w:t>．</w:t>
      </w:r>
      <w:r w:rsidRPr="00471EAC">
        <w:rPr>
          <w:rFonts w:cs="Times New Roman" w:hint="eastAsia"/>
        </w:rPr>
        <w:t>利用</w:t>
      </w:r>
      <w:r w:rsidRPr="00471EAC">
        <w:rPr>
          <w:rFonts w:cs="Times New Roman" w:hint="eastAsia"/>
          <w:color w:val="000000" w:themeColor="text1"/>
        </w:rPr>
        <w:t>霍尔原理</w:t>
      </w:r>
      <w:r w:rsidRPr="00471EAC">
        <w:rPr>
          <w:rFonts w:cs="Times New Roman" w:hint="eastAsia"/>
        </w:rPr>
        <w:t>可以</w:t>
      </w:r>
      <w:r w:rsidRPr="00471EAC">
        <w:rPr>
          <w:rFonts w:cs="Times New Roman" w:hint="eastAsia"/>
          <w:color w:val="000000" w:themeColor="text1"/>
        </w:rPr>
        <w:t>制作磁传感器</w:t>
      </w:r>
      <w:r>
        <w:rPr>
          <w:rFonts w:cs="Times New Roman" w:hint="eastAsia"/>
          <w:color w:val="000000" w:themeColor="text1"/>
        </w:rPr>
        <w:t>．</w:t>
      </w:r>
      <w:r w:rsidRPr="00471EAC">
        <w:rPr>
          <w:rFonts w:cs="Times New Roman" w:hint="eastAsia"/>
          <w:color w:val="000000" w:themeColor="text1"/>
        </w:rPr>
        <w:t>图</w:t>
      </w:r>
      <w:r w:rsidRPr="00471EAC">
        <w:rPr>
          <w:rFonts w:cs="Times New Roman" w:hint="eastAsia"/>
          <w:color w:val="000000" w:themeColor="text1"/>
        </w:rPr>
        <w:t>1</w:t>
      </w:r>
      <w:r w:rsidRPr="00471EAC">
        <w:rPr>
          <w:rFonts w:cs="Times New Roman"/>
          <w:color w:val="000000" w:themeColor="text1"/>
        </w:rPr>
        <w:t>0</w:t>
      </w:r>
      <w:r w:rsidRPr="00471EAC">
        <w:rPr>
          <w:rFonts w:cs="Times New Roman" w:hint="eastAsia"/>
          <w:color w:val="000000" w:themeColor="text1"/>
        </w:rPr>
        <w:t>为某霍尔元件测量原理示意图</w:t>
      </w:r>
      <w:r>
        <w:rPr>
          <w:rFonts w:cs="Times New Roman" w:hint="eastAsia"/>
          <w:color w:val="000000" w:themeColor="text1"/>
        </w:rPr>
        <w:t>．</w:t>
      </w:r>
      <w:r w:rsidRPr="00471EAC">
        <w:rPr>
          <w:rFonts w:cs="Times New Roman" w:hint="eastAsia"/>
          <w:color w:val="000000" w:themeColor="text1"/>
        </w:rPr>
        <w:t>将一块边长为</w:t>
      </w:r>
      <w:r w:rsidRPr="00471EAC">
        <w:rPr>
          <w:rFonts w:cs="Times New Roman" w:hint="eastAsia"/>
          <w:i/>
          <w:color w:val="000000" w:themeColor="text1"/>
        </w:rPr>
        <w:t>L</w:t>
      </w:r>
      <w:r w:rsidRPr="00471EAC">
        <w:rPr>
          <w:rFonts w:cs="Times New Roman" w:hint="eastAsia"/>
          <w:color w:val="000000" w:themeColor="text1"/>
        </w:rPr>
        <w:t>厚度为</w:t>
      </w:r>
      <w:r w:rsidRPr="00471EAC">
        <w:rPr>
          <w:rFonts w:cs="Times New Roman"/>
          <w:i/>
          <w:color w:val="000000" w:themeColor="text1"/>
        </w:rPr>
        <w:t>d</w:t>
      </w:r>
      <w:r w:rsidRPr="00471EAC">
        <w:rPr>
          <w:rFonts w:cs="Times New Roman" w:hint="eastAsia"/>
          <w:color w:val="000000" w:themeColor="text1"/>
        </w:rPr>
        <w:t>的正方形半导体薄片放在匀强磁场中，磁场方向垂直于薄片向下，</w:t>
      </w:r>
      <w:r w:rsidRPr="00471EAC">
        <w:rPr>
          <w:rFonts w:cs="Times New Roman" w:hint="eastAsia"/>
          <w:i/>
          <w:color w:val="000000" w:themeColor="text1"/>
        </w:rPr>
        <w:t>a</w:t>
      </w:r>
      <w:r w:rsidRPr="00471EAC">
        <w:rPr>
          <w:rFonts w:cs="Times New Roman" w:hint="eastAsia"/>
          <w:color w:val="000000" w:themeColor="text1"/>
        </w:rPr>
        <w:t>、</w:t>
      </w:r>
      <w:r w:rsidRPr="00471EAC">
        <w:rPr>
          <w:rFonts w:cs="Times New Roman"/>
          <w:i/>
          <w:color w:val="000000" w:themeColor="text1"/>
        </w:rPr>
        <w:t>b</w:t>
      </w:r>
      <w:r w:rsidRPr="00471EAC">
        <w:rPr>
          <w:rFonts w:cs="Times New Roman" w:hint="eastAsia"/>
          <w:color w:val="000000" w:themeColor="text1"/>
        </w:rPr>
        <w:t>和</w:t>
      </w:r>
      <w:r w:rsidRPr="00471EAC">
        <w:rPr>
          <w:rFonts w:cs="Times New Roman"/>
          <w:i/>
          <w:color w:val="000000" w:themeColor="text1"/>
        </w:rPr>
        <w:t>M</w:t>
      </w:r>
      <w:r w:rsidRPr="00471EAC">
        <w:rPr>
          <w:rFonts w:cs="Times New Roman" w:hint="eastAsia"/>
          <w:color w:val="000000" w:themeColor="text1"/>
        </w:rPr>
        <w:t>、</w:t>
      </w:r>
      <w:r w:rsidRPr="00471EAC">
        <w:rPr>
          <w:rFonts w:cs="Times New Roman" w:hint="eastAsia"/>
          <w:i/>
          <w:color w:val="000000" w:themeColor="text1"/>
        </w:rPr>
        <w:t>N</w:t>
      </w:r>
      <w:r w:rsidRPr="00471EAC">
        <w:rPr>
          <w:rFonts w:cs="Times New Roman" w:hint="eastAsia"/>
          <w:color w:val="000000" w:themeColor="text1"/>
        </w:rPr>
        <w:t>为相互两两正对的四个电极</w:t>
      </w:r>
      <w:r>
        <w:rPr>
          <w:rFonts w:cs="Times New Roman" w:hint="eastAsia"/>
          <w:color w:val="000000" w:themeColor="text1"/>
        </w:rPr>
        <w:t>．</w:t>
      </w:r>
      <w:r w:rsidRPr="00471EAC">
        <w:rPr>
          <w:rFonts w:cs="Times New Roman" w:hint="eastAsia"/>
          <w:color w:val="000000" w:themeColor="text1"/>
        </w:rPr>
        <w:t>在</w:t>
      </w:r>
      <w:r w:rsidRPr="00471EAC">
        <w:rPr>
          <w:rFonts w:cs="Times New Roman"/>
          <w:i/>
          <w:color w:val="000000" w:themeColor="text1"/>
        </w:rPr>
        <w:t>a</w:t>
      </w:r>
      <w:r w:rsidRPr="00471EAC">
        <w:rPr>
          <w:rFonts w:cs="Times New Roman" w:hint="eastAsia"/>
          <w:i/>
          <w:color w:val="000000" w:themeColor="text1"/>
        </w:rPr>
        <w:t>、</w:t>
      </w:r>
      <w:r w:rsidRPr="00471EAC">
        <w:rPr>
          <w:rFonts w:cs="Times New Roman"/>
          <w:i/>
          <w:color w:val="000000" w:themeColor="text1"/>
        </w:rPr>
        <w:t>b</w:t>
      </w:r>
      <w:r w:rsidRPr="00471EAC">
        <w:rPr>
          <w:rFonts w:cs="Times New Roman" w:hint="eastAsia"/>
          <w:color w:val="000000" w:themeColor="text1"/>
        </w:rPr>
        <w:t>间通入</w:t>
      </w:r>
      <w:r>
        <w:rPr>
          <w:rFonts w:cs="Times New Roman" w:hint="eastAsia"/>
          <w:color w:val="000000" w:themeColor="text1"/>
        </w:rPr>
        <w:t>图示</w:t>
      </w:r>
      <w:r w:rsidRPr="00471EAC">
        <w:rPr>
          <w:rFonts w:cs="Times New Roman" w:hint="eastAsia"/>
          <w:color w:val="000000" w:themeColor="text1"/>
        </w:rPr>
        <w:t>恒定电流，则薄片内电量为</w:t>
      </w:r>
      <w:r w:rsidRPr="00471EAC">
        <w:rPr>
          <w:rFonts w:cs="Times New Roman"/>
          <w:i/>
          <w:color w:val="000000" w:themeColor="text1"/>
        </w:rPr>
        <w:t>e</w:t>
      </w:r>
      <w:r w:rsidRPr="00471EAC">
        <w:rPr>
          <w:rFonts w:cs="Times New Roman" w:hint="eastAsia"/>
          <w:color w:val="000000" w:themeColor="text1"/>
        </w:rPr>
        <w:t>的自由电子在洛伦兹力的作用下，将在两侧形成电荷堆积</w:t>
      </w:r>
      <w:r>
        <w:rPr>
          <w:rFonts w:cs="Times New Roman" w:hint="eastAsia"/>
          <w:color w:val="000000" w:themeColor="text1"/>
        </w:rPr>
        <w:t>．</w:t>
      </w:r>
      <w:r w:rsidRPr="00471EAC">
        <w:rPr>
          <w:rFonts w:cs="Times New Roman" w:hint="eastAsia"/>
          <w:color w:val="000000" w:themeColor="text1"/>
        </w:rPr>
        <w:t>稳定后在</w:t>
      </w:r>
      <w:r w:rsidRPr="00471EAC">
        <w:rPr>
          <w:rFonts w:cs="Times New Roman"/>
          <w:i/>
          <w:color w:val="000000" w:themeColor="text1"/>
        </w:rPr>
        <w:t>M</w:t>
      </w:r>
      <w:r w:rsidRPr="00471EAC">
        <w:rPr>
          <w:rFonts w:cs="Times New Roman" w:hint="eastAsia"/>
          <w:color w:val="000000" w:themeColor="text1"/>
        </w:rPr>
        <w:t>、</w:t>
      </w:r>
      <w:r w:rsidRPr="00471EAC">
        <w:rPr>
          <w:rFonts w:cs="Times New Roman"/>
          <w:i/>
          <w:color w:val="000000" w:themeColor="text1"/>
        </w:rPr>
        <w:t>N</w:t>
      </w:r>
      <w:r w:rsidRPr="00471EAC">
        <w:rPr>
          <w:rFonts w:cs="Times New Roman" w:hint="eastAsia"/>
          <w:color w:val="000000" w:themeColor="text1"/>
        </w:rPr>
        <w:t>两极形成电势差</w:t>
      </w:r>
      <w:r w:rsidRPr="00471EAC">
        <w:rPr>
          <w:rFonts w:cs="Times New Roman"/>
          <w:i/>
          <w:color w:val="000000" w:themeColor="text1"/>
        </w:rPr>
        <w:t>U</w:t>
      </w:r>
      <w:r>
        <w:rPr>
          <w:rFonts w:cs="Times New Roman" w:hint="eastAsia"/>
          <w:color w:val="000000" w:themeColor="text1"/>
        </w:rPr>
        <w:t>．</w:t>
      </w:r>
    </w:p>
    <w:p w14:paraId="0052EA3B" w14:textId="77777777" w:rsidR="00667A3E" w:rsidRPr="00471EAC" w:rsidRDefault="00667A3E" w:rsidP="00667A3E">
      <w:pPr>
        <w:overflowPunct w:val="0"/>
        <w:spacing w:beforeLines="30" w:before="72" w:line="312" w:lineRule="auto"/>
        <w:rPr>
          <w:rFonts w:cs="Times New Roman"/>
          <w:color w:val="000000" w:themeColor="text1"/>
        </w:rPr>
      </w:pPr>
      <w:r w:rsidRPr="003765FB">
        <w:rPr>
          <w:rFonts w:ascii="宋体" w:hAnsi="宋体" w:cs="Times New Roman" w:hint="eastAsia"/>
          <w:color w:val="000000" w:themeColor="text1"/>
        </w:rPr>
        <w:t>（1）</w:t>
      </w:r>
      <w:r w:rsidRPr="00471EAC">
        <w:rPr>
          <w:rFonts w:cs="Times New Roman" w:hint="eastAsia"/>
          <w:color w:val="000000" w:themeColor="text1"/>
        </w:rPr>
        <w:t>在</w:t>
      </w:r>
      <w:r w:rsidRPr="00471EAC">
        <w:rPr>
          <w:rFonts w:cs="Times New Roman" w:hint="eastAsia"/>
          <w:i/>
          <w:color w:val="000000" w:themeColor="text1"/>
        </w:rPr>
        <w:t>M</w:t>
      </w:r>
      <w:r w:rsidRPr="00471EAC">
        <w:rPr>
          <w:rFonts w:cs="Times New Roman" w:hint="eastAsia"/>
          <w:color w:val="000000" w:themeColor="text1"/>
        </w:rPr>
        <w:t>、</w:t>
      </w:r>
      <w:r w:rsidRPr="00471EAC">
        <w:rPr>
          <w:rFonts w:cs="Times New Roman" w:hint="eastAsia"/>
          <w:i/>
          <w:color w:val="000000" w:themeColor="text1"/>
        </w:rPr>
        <w:t>N</w:t>
      </w:r>
      <w:r w:rsidRPr="00471EAC">
        <w:rPr>
          <w:rFonts w:cs="Times New Roman" w:hint="eastAsia"/>
          <w:color w:val="000000" w:themeColor="text1"/>
        </w:rPr>
        <w:t>两极电势较高的是</w:t>
      </w:r>
      <w:r w:rsidRPr="003765FB">
        <w:rPr>
          <w:rFonts w:cs="Times New Roman"/>
          <w:color w:val="000000" w:themeColor="text1"/>
          <w:u w:val="single"/>
        </w:rPr>
        <w:t xml:space="preserve">    </w:t>
      </w:r>
      <w:r>
        <w:rPr>
          <w:rFonts w:cs="Times New Roman"/>
          <w:color w:val="000000" w:themeColor="text1"/>
          <w:u w:val="single"/>
        </w:rPr>
        <w:t xml:space="preserve"> </w:t>
      </w:r>
      <w:r w:rsidRPr="003765FB">
        <w:rPr>
          <w:rFonts w:cs="Times New Roman"/>
          <w:color w:val="000000" w:themeColor="text1"/>
          <w:u w:val="single"/>
        </w:rPr>
        <w:t xml:space="preserve">  </w:t>
      </w:r>
      <w:r w:rsidRPr="00471EAC">
        <w:rPr>
          <w:rFonts w:cs="Times New Roman" w:hint="eastAsia"/>
          <w:color w:val="000000" w:themeColor="text1"/>
        </w:rPr>
        <w:t>极</w:t>
      </w:r>
      <w:r>
        <w:rPr>
          <w:rFonts w:cs="Times New Roman" w:hint="eastAsia"/>
          <w:color w:val="000000" w:themeColor="text1"/>
        </w:rPr>
        <w:t>；</w:t>
      </w:r>
    </w:p>
    <w:p w14:paraId="07F094C8" w14:textId="77777777" w:rsidR="00667A3E" w:rsidRPr="00471EAC" w:rsidRDefault="00667A3E" w:rsidP="00667A3E">
      <w:pPr>
        <w:overflowPunct w:val="0"/>
        <w:spacing w:beforeLines="30" w:before="72" w:line="312" w:lineRule="auto"/>
        <w:rPr>
          <w:rFonts w:cs="Times New Roman"/>
          <w:color w:val="000000" w:themeColor="text1"/>
        </w:rPr>
      </w:pPr>
      <w:r w:rsidRPr="003765FB">
        <w:rPr>
          <w:rFonts w:ascii="宋体" w:hAnsi="宋体" w:cs="Times New Roman" w:hint="eastAsia"/>
          <w:color w:val="000000" w:themeColor="text1"/>
        </w:rPr>
        <w:t>（2）</w:t>
      </w:r>
      <w:r w:rsidRPr="00471EAC">
        <w:rPr>
          <w:rFonts w:cs="Times New Roman" w:hint="eastAsia"/>
          <w:color w:val="000000" w:themeColor="text1"/>
        </w:rPr>
        <w:t>计算：若</w:t>
      </w:r>
      <w:r w:rsidRPr="00471EAC">
        <w:rPr>
          <w:rFonts w:cs="Times New Roman"/>
          <w:i/>
          <w:color w:val="000000" w:themeColor="text1"/>
        </w:rPr>
        <w:t>a</w:t>
      </w:r>
      <w:r w:rsidRPr="00471EAC">
        <w:rPr>
          <w:rFonts w:cs="Times New Roman" w:hint="eastAsia"/>
          <w:i/>
          <w:color w:val="000000" w:themeColor="text1"/>
        </w:rPr>
        <w:t>、</w:t>
      </w:r>
      <w:r w:rsidRPr="00471EAC">
        <w:rPr>
          <w:rFonts w:cs="Times New Roman"/>
          <w:i/>
          <w:color w:val="000000" w:themeColor="text1"/>
        </w:rPr>
        <w:t>b</w:t>
      </w:r>
      <w:r w:rsidRPr="00471EAC">
        <w:rPr>
          <w:rFonts w:cs="Times New Roman" w:hint="eastAsia"/>
          <w:color w:val="000000" w:themeColor="text1"/>
        </w:rPr>
        <w:t>间通入的电流强度为</w:t>
      </w:r>
      <w:r w:rsidRPr="00471EAC">
        <w:rPr>
          <w:rFonts w:cs="Times New Roman"/>
          <w:i/>
          <w:color w:val="000000" w:themeColor="text1"/>
        </w:rPr>
        <w:t>I</w:t>
      </w:r>
      <w:r w:rsidRPr="00471EAC">
        <w:rPr>
          <w:rFonts w:cs="Times New Roman" w:hint="eastAsia"/>
          <w:color w:val="000000" w:themeColor="text1"/>
        </w:rPr>
        <w:t>，半导体单位体积内的自由电子数为</w:t>
      </w:r>
      <w:r w:rsidRPr="00471EAC">
        <w:rPr>
          <w:rFonts w:cs="Times New Roman" w:hint="eastAsia"/>
          <w:i/>
          <w:color w:val="000000" w:themeColor="text1"/>
        </w:rPr>
        <w:t>n</w:t>
      </w:r>
      <w:r>
        <w:rPr>
          <w:rFonts w:cs="Times New Roman" w:hint="eastAsia"/>
          <w:color w:val="000000" w:themeColor="text1"/>
        </w:rPr>
        <w:t>．</w:t>
      </w:r>
      <w:r w:rsidRPr="00471EAC">
        <w:rPr>
          <w:rFonts w:cs="Times New Roman" w:hint="eastAsia"/>
          <w:color w:val="000000" w:themeColor="text1"/>
        </w:rPr>
        <w:t>求</w:t>
      </w:r>
    </w:p>
    <w:p w14:paraId="33886ABD" w14:textId="77777777" w:rsidR="00667A3E" w:rsidRPr="00471EAC" w:rsidRDefault="00667A3E" w:rsidP="00667A3E">
      <w:pPr>
        <w:overflowPunct w:val="0"/>
        <w:spacing w:line="312" w:lineRule="auto"/>
        <w:ind w:firstLine="518"/>
        <w:rPr>
          <w:rFonts w:cs="Times New Roman"/>
          <w:color w:val="000000" w:themeColor="text1"/>
        </w:rPr>
      </w:pPr>
      <w:r w:rsidRPr="00471EAC">
        <w:rPr>
          <w:rFonts w:ascii="宋体" w:hAnsi="宋体" w:cs="宋体" w:hint="eastAsia"/>
          <w:color w:val="000000" w:themeColor="text1"/>
        </w:rPr>
        <w:t>①</w:t>
      </w:r>
      <w:r w:rsidRPr="00471EAC">
        <w:rPr>
          <w:rFonts w:cs="Times New Roman" w:hint="eastAsia"/>
          <w:color w:val="000000" w:themeColor="text1"/>
        </w:rPr>
        <w:t>自由电子移动的平均速率</w:t>
      </w:r>
      <w:r w:rsidRPr="00471EAC">
        <w:rPr>
          <w:rFonts w:ascii="Book Antiqua" w:hAnsi="Book Antiqua" w:cs="Times New Roman"/>
          <w:i/>
          <w:color w:val="000000" w:themeColor="text1"/>
        </w:rPr>
        <w:t>v</w:t>
      </w:r>
      <w:r>
        <w:rPr>
          <w:rFonts w:cs="Times New Roman" w:hint="eastAsia"/>
          <w:color w:val="000000" w:themeColor="text1"/>
        </w:rPr>
        <w:t>；</w:t>
      </w:r>
    </w:p>
    <w:p w14:paraId="1373B1B7" w14:textId="77777777" w:rsidR="00667A3E" w:rsidRPr="00471EAC" w:rsidRDefault="00667A3E" w:rsidP="00667A3E">
      <w:pPr>
        <w:overflowPunct w:val="0"/>
        <w:spacing w:line="312" w:lineRule="auto"/>
        <w:ind w:firstLineChars="253" w:firstLine="531"/>
        <w:rPr>
          <w:rFonts w:cs="Times New Roman"/>
          <w:color w:val="000000" w:themeColor="text1"/>
        </w:rPr>
      </w:pPr>
      <w:r w:rsidRPr="00471EAC">
        <w:rPr>
          <w:rFonts w:ascii="宋体" w:hAnsi="宋体" w:cs="宋体" w:hint="eastAsia"/>
          <w:color w:val="000000" w:themeColor="text1"/>
        </w:rPr>
        <w:t>②</w:t>
      </w:r>
      <w:r w:rsidRPr="00471EAC">
        <w:rPr>
          <w:rFonts w:cs="Times New Roman" w:hint="eastAsia"/>
          <w:color w:val="000000" w:themeColor="text1"/>
        </w:rPr>
        <w:t>磁感强度</w:t>
      </w:r>
      <w:r w:rsidRPr="00471EAC">
        <w:rPr>
          <w:rFonts w:cs="Times New Roman" w:hint="eastAsia"/>
          <w:i/>
          <w:color w:val="000000" w:themeColor="text1"/>
        </w:rPr>
        <w:t>B</w:t>
      </w:r>
      <w:r w:rsidRPr="00471EAC">
        <w:rPr>
          <w:rFonts w:cs="Times New Roman" w:hint="eastAsia"/>
          <w:color w:val="000000" w:themeColor="text1"/>
        </w:rPr>
        <w:t>的大小</w:t>
      </w:r>
      <w:r>
        <w:rPr>
          <w:rFonts w:cs="Times New Roman" w:hint="eastAsia"/>
          <w:color w:val="000000" w:themeColor="text1"/>
        </w:rPr>
        <w:t>．</w:t>
      </w:r>
    </w:p>
    <w:p w14:paraId="587574A3" w14:textId="3C370970" w:rsidR="00667A3E" w:rsidRPr="00471EAC" w:rsidRDefault="00667A3E" w:rsidP="00667A3E">
      <w:pPr>
        <w:overflowPunct w:val="0"/>
        <w:spacing w:line="312" w:lineRule="auto"/>
        <w:ind w:firstLineChars="300" w:firstLine="630"/>
        <w:rPr>
          <w:rFonts w:cs="Times New Roman"/>
          <w:color w:val="000000" w:themeColor="text1"/>
        </w:rPr>
      </w:pPr>
      <w:r>
        <w:rPr>
          <w:rFonts w:cs="Times New Roman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65120" behindDoc="1" locked="0" layoutInCell="1" allowOverlap="1" wp14:anchorId="6D49D08F" wp14:editId="613F7EE5">
                <wp:simplePos x="0" y="0"/>
                <wp:positionH relativeFrom="column">
                  <wp:posOffset>4475671</wp:posOffset>
                </wp:positionH>
                <wp:positionV relativeFrom="paragraph">
                  <wp:posOffset>127686</wp:posOffset>
                </wp:positionV>
                <wp:extent cx="537828" cy="229844"/>
                <wp:effectExtent l="0" t="0" r="0" b="0"/>
                <wp:wrapNone/>
                <wp:docPr id="5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7828" cy="2298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7B869B" w14:textId="77777777" w:rsidR="00667A3E" w:rsidRPr="00A41D5D" w:rsidRDefault="00667A3E" w:rsidP="00667A3E">
                            <w:pPr>
                              <w:rPr>
                                <w:rFonts w:cs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5"/>
                                <w:szCs w:val="15"/>
                              </w:rPr>
                              <w:t>中性面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49D08F" id="_x0000_s1518" type="#_x0000_t202" style="position:absolute;left:0;text-align:left;margin-left:352.4pt;margin-top:10.05pt;width:42.35pt;height:18.1pt;z-index:-2511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" filled="f" stroked="f">
                <v:textbox style="mso-fit-shape-to-text:t">
                  <w:txbxContent>
                    <w:p w14:paraId="757B869B" w14:textId="77777777" w:rsidR="00667A3E" w:rsidRPr="00A41D5D" w:rsidRDefault="00667A3E" w:rsidP="00667A3E">
                      <w:pPr>
                        <w:rPr>
                          <w:rFonts w:cs="Times New Roman"/>
                          <w:sz w:val="15"/>
                          <w:szCs w:val="15"/>
                        </w:rPr>
                      </w:pPr>
                      <w:r>
                        <w:rPr>
                          <w:rFonts w:cs="Times New Roman" w:hint="eastAsia"/>
                          <w:sz w:val="15"/>
                          <w:szCs w:val="15"/>
                        </w:rPr>
                        <w:t>中性面</w:t>
                      </w:r>
                    </w:p>
                  </w:txbxContent>
                </v:textbox>
              </v:shape>
            </w:pict>
          </mc:Fallback>
        </mc:AlternateContent>
      </w:r>
    </w:p>
    <w:p w14:paraId="2D08676C" w14:textId="31A7B61C" w:rsidR="00667A3E" w:rsidRPr="00471EAC" w:rsidRDefault="00667A3E" w:rsidP="00C76D48">
      <w:pPr>
        <w:overflowPunct w:val="0"/>
        <w:spacing w:line="312" w:lineRule="auto"/>
        <w:ind w:left="426" w:rightChars="1997" w:right="4194" w:hangingChars="202" w:hanging="426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73312" behindDoc="1" locked="0" layoutInCell="1" allowOverlap="1" wp14:anchorId="0B9EA745" wp14:editId="2C7E275F">
                <wp:simplePos x="0" y="0"/>
                <wp:positionH relativeFrom="column">
                  <wp:posOffset>5247640</wp:posOffset>
                </wp:positionH>
                <wp:positionV relativeFrom="paragraph">
                  <wp:posOffset>615315</wp:posOffset>
                </wp:positionV>
                <wp:extent cx="242570" cy="215265"/>
                <wp:effectExtent l="0" t="0" r="0" b="0"/>
                <wp:wrapNone/>
                <wp:docPr id="38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570" cy="2152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E7EECF" w14:textId="77777777" w:rsidR="00667A3E" w:rsidRPr="00902BD9" w:rsidRDefault="00667A3E" w:rsidP="00667A3E">
                            <w:pPr>
                              <w:rPr>
                                <w:rFonts w:ascii="Book Antiqua" w:hAnsi="Book Antiqua" w:cs="Times New Roman"/>
                                <w:i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Book Antiqua" w:hAnsi="Book Antiqua" w:cs="Times New Roman"/>
                                <w:i/>
                                <w:sz w:val="15"/>
                                <w:szCs w:val="15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9EA745" id="_x0000_s1519" type="#_x0000_t202" style="position:absolute;left:0;text-align:left;margin-left:413.2pt;margin-top:48.45pt;width:19.1pt;height:16.95pt;z-index:-25114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" filled="f" stroked="f">
                <v:textbox style="mso-fit-shape-to-text:t">
                  <w:txbxContent>
                    <w:p w14:paraId="1EE7EECF" w14:textId="77777777" w:rsidR="00667A3E" w:rsidRPr="00902BD9" w:rsidRDefault="00667A3E" w:rsidP="00667A3E">
                      <w:pPr>
                        <w:rPr>
                          <w:rFonts w:ascii="Book Antiqua" w:hAnsi="Book Antiqua" w:cs="Times New Roman"/>
                          <w:i/>
                          <w:sz w:val="15"/>
                          <w:szCs w:val="15"/>
                        </w:rPr>
                      </w:pPr>
                      <w:r>
                        <w:rPr>
                          <w:rFonts w:ascii="Book Antiqua" w:hAnsi="Book Antiqua" w:cs="Times New Roman"/>
                          <w:i/>
                          <w:sz w:val="15"/>
                          <w:szCs w:val="15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71264" behindDoc="1" locked="0" layoutInCell="1" allowOverlap="1" wp14:anchorId="38AFFD78" wp14:editId="02A82239">
                <wp:simplePos x="0" y="0"/>
                <wp:positionH relativeFrom="column">
                  <wp:posOffset>4034155</wp:posOffset>
                </wp:positionH>
                <wp:positionV relativeFrom="paragraph">
                  <wp:posOffset>586105</wp:posOffset>
                </wp:positionV>
                <wp:extent cx="242570" cy="215265"/>
                <wp:effectExtent l="0" t="0" r="0" b="0"/>
                <wp:wrapNone/>
                <wp:docPr id="131291159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570" cy="2152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C13079" w14:textId="77777777" w:rsidR="00667A3E" w:rsidRPr="00902BD9" w:rsidRDefault="00667A3E" w:rsidP="00667A3E">
                            <w:pPr>
                              <w:rPr>
                                <w:rFonts w:ascii="Book Antiqua" w:hAnsi="Book Antiqua" w:cs="Times New Roman"/>
                                <w:i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Book Antiqua" w:hAnsi="Book Antiqua" w:cs="Times New Roman"/>
                                <w:i/>
                                <w:sz w:val="15"/>
                                <w:szCs w:val="15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AFFD78" id="_x0000_s1520" type="#_x0000_t202" style="position:absolute;left:0;text-align:left;margin-left:317.65pt;margin-top:46.15pt;width:19.1pt;height:16.95pt;z-index:-25114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" filled="f" stroked="f">
                <v:textbox style="mso-fit-shape-to-text:t">
                  <w:txbxContent>
                    <w:p w14:paraId="42C13079" w14:textId="77777777" w:rsidR="00667A3E" w:rsidRPr="00902BD9" w:rsidRDefault="00667A3E" w:rsidP="00667A3E">
                      <w:pPr>
                        <w:rPr>
                          <w:rFonts w:ascii="Book Antiqua" w:hAnsi="Book Antiqua" w:cs="Times New Roman"/>
                          <w:i/>
                          <w:sz w:val="15"/>
                          <w:szCs w:val="15"/>
                        </w:rPr>
                      </w:pPr>
                      <w:r>
                        <w:rPr>
                          <w:rFonts w:ascii="Book Antiqua" w:hAnsi="Book Antiqua" w:cs="Times New Roman"/>
                          <w:i/>
                          <w:sz w:val="15"/>
                          <w:szCs w:val="15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61024" behindDoc="1" locked="0" layoutInCell="1" allowOverlap="1" wp14:anchorId="3B80DE86" wp14:editId="3344FF30">
                <wp:simplePos x="0" y="0"/>
                <wp:positionH relativeFrom="column">
                  <wp:posOffset>4790009</wp:posOffset>
                </wp:positionH>
                <wp:positionV relativeFrom="paragraph">
                  <wp:posOffset>513574</wp:posOffset>
                </wp:positionV>
                <wp:extent cx="426707" cy="229844"/>
                <wp:effectExtent l="0" t="0" r="0" b="0"/>
                <wp:wrapNone/>
                <wp:docPr id="13129116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707" cy="2298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6D716B" w14:textId="77777777" w:rsidR="00667A3E" w:rsidRPr="00A41D5D" w:rsidRDefault="00667A3E" w:rsidP="00667A3E">
                            <w:pPr>
                              <w:rPr>
                                <w:rFonts w:cs="Times New Roman"/>
                                <w:sz w:val="15"/>
                                <w:szCs w:val="15"/>
                              </w:rPr>
                            </w:pPr>
                            <w:r w:rsidRPr="00A41D5D">
                              <w:rPr>
                                <w:rFonts w:cs="Times New Roman"/>
                                <w:sz w:val="15"/>
                                <w:szCs w:val="15"/>
                              </w:rPr>
                              <w:t>转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B80DE86" id="_x0000_s1521" type="#_x0000_t202" style="position:absolute;left:0;text-align:left;margin-left:377.15pt;margin-top:40.45pt;width:33.6pt;height:18.1pt;z-index:-2511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" filled="f" stroked="f">
                <v:textbox style="mso-fit-shape-to-text:t">
                  <w:txbxContent>
                    <w:p w14:paraId="086D716B" w14:textId="77777777" w:rsidR="00667A3E" w:rsidRPr="00A41D5D" w:rsidRDefault="00667A3E" w:rsidP="00667A3E">
                      <w:pPr>
                        <w:rPr>
                          <w:rFonts w:cs="Times New Roman"/>
                          <w:sz w:val="15"/>
                          <w:szCs w:val="15"/>
                        </w:rPr>
                      </w:pPr>
                      <w:r w:rsidRPr="00A41D5D">
                        <w:rPr>
                          <w:rFonts w:cs="Times New Roman"/>
                          <w:sz w:val="15"/>
                          <w:szCs w:val="15"/>
                        </w:rPr>
                        <w:t>转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62048" behindDoc="1" locked="0" layoutInCell="1" allowOverlap="1" wp14:anchorId="560CB4AC" wp14:editId="78FEA9DA">
                <wp:simplePos x="0" y="0"/>
                <wp:positionH relativeFrom="column">
                  <wp:posOffset>4121991</wp:posOffset>
                </wp:positionH>
                <wp:positionV relativeFrom="paragraph">
                  <wp:posOffset>900229</wp:posOffset>
                </wp:positionV>
                <wp:extent cx="1287761" cy="0"/>
                <wp:effectExtent l="0" t="0" r="0" b="0"/>
                <wp:wrapNone/>
                <wp:docPr id="492" name="直接箭头连接符 4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87761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non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EE8778E" id="直接箭头连接符 492" o:spid="_x0000_s1026" type="#_x0000_t32" style="position:absolute;margin-left:324.55pt;margin-top:70.9pt;width:101.4pt;height:0;flip:x;z-index:-2511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" strokecolor="black [3213]">
                <v:stroke endarrowwidth="narrow" endarrowlength="short" joinstyle="miter"/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63072" behindDoc="1" locked="0" layoutInCell="1" allowOverlap="1" wp14:anchorId="6FDBA00A" wp14:editId="5CC71318">
                <wp:simplePos x="0" y="0"/>
                <wp:positionH relativeFrom="column">
                  <wp:posOffset>4127014</wp:posOffset>
                </wp:positionH>
                <wp:positionV relativeFrom="paragraph">
                  <wp:posOffset>157168</wp:posOffset>
                </wp:positionV>
                <wp:extent cx="1287761" cy="0"/>
                <wp:effectExtent l="0" t="0" r="0" b="0"/>
                <wp:wrapNone/>
                <wp:docPr id="493" name="直接箭头连接符 4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87761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non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2254AB" id="直接箭头连接符 493" o:spid="_x0000_s1026" type="#_x0000_t32" style="position:absolute;margin-left:324.95pt;margin-top:12.4pt;width:101.4pt;height:0;flip:x;z-index:-25115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" strokecolor="black [3213]">
                <v:stroke endarrowwidth="narrow" endarrowlength="short" joinstyle="miter"/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64096" behindDoc="1" locked="0" layoutInCell="1" allowOverlap="1" wp14:anchorId="6BD6695A" wp14:editId="5C346625">
                <wp:simplePos x="0" y="0"/>
                <wp:positionH relativeFrom="column">
                  <wp:posOffset>4121991</wp:posOffset>
                </wp:positionH>
                <wp:positionV relativeFrom="paragraph">
                  <wp:posOffset>1256698</wp:posOffset>
                </wp:positionV>
                <wp:extent cx="1287398" cy="0"/>
                <wp:effectExtent l="0" t="0" r="0" b="0"/>
                <wp:wrapNone/>
                <wp:docPr id="494" name="直接箭头连接符 4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87398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non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80656E4" id="直接箭头连接符 494" o:spid="_x0000_s1026" type="#_x0000_t32" style="position:absolute;margin-left:324.55pt;margin-top:98.95pt;width:101.35pt;height:0;flip:x;z-index:-25115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" strokecolor="black [3213]">
                <v:stroke endarrowwidth="narrow" endarrowlength="short" joinstyle="miter"/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66144" behindDoc="1" locked="0" layoutInCell="1" allowOverlap="1" wp14:anchorId="2BC1182B" wp14:editId="5BF3EEC8">
                <wp:simplePos x="0" y="0"/>
                <wp:positionH relativeFrom="column">
                  <wp:posOffset>4121991</wp:posOffset>
                </wp:positionH>
                <wp:positionV relativeFrom="paragraph">
                  <wp:posOffset>558823</wp:posOffset>
                </wp:positionV>
                <wp:extent cx="1287398" cy="0"/>
                <wp:effectExtent l="0" t="0" r="0" b="0"/>
                <wp:wrapNone/>
                <wp:docPr id="495" name="直接箭头连接符 4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87398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non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6F545EA" id="直接箭头连接符 495" o:spid="_x0000_s1026" type="#_x0000_t32" style="position:absolute;margin-left:324.55pt;margin-top:44pt;width:101.35pt;height:0;flip:x;z-index:-2511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" strokecolor="black [3213]">
                <v:stroke endarrowwidth="narrow" endarrowlength="short" joinstyle="miter"/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2167168" behindDoc="1" locked="0" layoutInCell="1" allowOverlap="1" wp14:anchorId="1DEA4AD0" wp14:editId="381C5575">
                <wp:simplePos x="0" y="0"/>
                <wp:positionH relativeFrom="column">
                  <wp:posOffset>4292763</wp:posOffset>
                </wp:positionH>
                <wp:positionV relativeFrom="paragraph">
                  <wp:posOffset>267623</wp:posOffset>
                </wp:positionV>
                <wp:extent cx="879214" cy="878864"/>
                <wp:effectExtent l="0" t="0" r="16510" b="16510"/>
                <wp:wrapNone/>
                <wp:docPr id="85" name="组合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9214" cy="878864"/>
                          <a:chOff x="0" y="0"/>
                          <a:chExt cx="879475" cy="879475"/>
                        </a:xfrm>
                      </wpg:grpSpPr>
                      <wpg:grpSp>
                        <wpg:cNvPr id="505" name="组合 505"/>
                        <wpg:cNvGrpSpPr/>
                        <wpg:grpSpPr>
                          <a:xfrm>
                            <a:off x="0" y="0"/>
                            <a:ext cx="879475" cy="879475"/>
                            <a:chOff x="0" y="0"/>
                            <a:chExt cx="879475" cy="879475"/>
                          </a:xfrm>
                        </wpg:grpSpPr>
                        <wps:wsp>
                          <wps:cNvPr id="501" name="直接连接符 501"/>
                          <wps:cNvCnPr/>
                          <wps:spPr>
                            <a:xfrm flipH="1" flipV="1">
                              <a:off x="160774" y="120580"/>
                              <a:ext cx="619125" cy="5721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03" name="组合 503"/>
                          <wpg:cNvGrpSpPr/>
                          <wpg:grpSpPr>
                            <a:xfrm>
                              <a:off x="0" y="0"/>
                              <a:ext cx="879475" cy="879475"/>
                              <a:chOff x="0" y="422031"/>
                              <a:chExt cx="879475" cy="879475"/>
                            </a:xfrm>
                          </wpg:grpSpPr>
                          <wps:wsp>
                            <wps:cNvPr id="498" name="椭圆 498"/>
                            <wps:cNvSpPr/>
                            <wps:spPr>
                              <a:xfrm>
                                <a:off x="0" y="422031"/>
                                <a:ext cx="879475" cy="87947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99" name="椭圆 499"/>
                            <wps:cNvSpPr/>
                            <wps:spPr>
                              <a:xfrm>
                                <a:off x="713433" y="1115367"/>
                                <a:ext cx="90435" cy="9043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2" name="椭圆 502"/>
                            <wps:cNvSpPr/>
                            <wps:spPr>
                              <a:xfrm>
                                <a:off x="70339" y="522514"/>
                                <a:ext cx="90435" cy="9043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04" name="直接连接符 504"/>
                          <wps:cNvCnPr/>
                          <wps:spPr>
                            <a:xfrm flipH="1" flipV="1">
                              <a:off x="95460" y="185894"/>
                              <a:ext cx="619125" cy="5721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06" name="椭圆 506"/>
                        <wps:cNvSpPr/>
                        <wps:spPr>
                          <a:xfrm>
                            <a:off x="753627" y="72850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11" name="组合 511"/>
                        <wpg:cNvGrpSpPr/>
                        <wpg:grpSpPr>
                          <a:xfrm>
                            <a:off x="95460" y="120580"/>
                            <a:ext cx="40193" cy="65314"/>
                            <a:chOff x="0" y="0"/>
                            <a:chExt cx="40193" cy="65314"/>
                          </a:xfrm>
                        </wpg:grpSpPr>
                        <wps:wsp>
                          <wps:cNvPr id="508" name="直接连接符 508"/>
                          <wps:cNvCnPr/>
                          <wps:spPr>
                            <a:xfrm flipH="1">
                              <a:off x="0" y="0"/>
                              <a:ext cx="40193" cy="65314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0" name="直接连接符 510"/>
                          <wps:cNvCnPr/>
                          <wps:spPr>
                            <a:xfrm>
                              <a:off x="0" y="0"/>
                              <a:ext cx="40005" cy="6477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A92442E" id="组合 85" o:spid="_x0000_s1026" style="position:absolute;margin-left:338pt;margin-top:21.05pt;width:69.25pt;height:69.2pt;z-index:-251149312" coordsize="8794,87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">
                <v:group id="组合 505" o:spid="_x0000_s1027" style="position:absolute;width:8794;height:8794" coordsize="8794,8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">
                  <v:line id="直接连接符 501" o:spid="_x0000_s1028" style="position:absolute;flip:x y;visibility:visible;mso-wrap-style:square" from="1607,1205" to="7798,6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" strokecolor="black [3213]" strokeweight=".5pt">
                    <v:stroke joinstyle="miter"/>
                  </v:line>
                  <v:group id="组合 503" o:spid="_x0000_s1029" style="position:absolute;width:8794;height:8794" coordorigin=",4220" coordsize="8794,8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    <v:oval id="椭圆 498" o:spid="_x0000_s1030" style="position:absolute;top:4220;width:8794;height:87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" filled="f" strokecolor="black [3213]">
                      <v:stroke dashstyle="dash" joinstyle="miter"/>
                    </v:oval>
                    <v:oval id="椭圆 499" o:spid="_x0000_s1031" style="position:absolute;left:7134;top:11153;width:904;height: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" fillcolor="white [3212]" strokecolor="black [3213]" strokeweight="1pt">
                      <v:stroke joinstyle="miter"/>
                    </v:oval>
                    <v:oval id="椭圆 502" o:spid="_x0000_s1032" style="position:absolute;left:703;top:5225;width:904;height:9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" fillcolor="white [3212]" strokecolor="black [3213]" strokeweight="1pt">
                      <v:stroke joinstyle="miter"/>
                    </v:oval>
                  </v:group>
                  <v:line id="直接连接符 504" o:spid="_x0000_s1033" style="position:absolute;flip:x y;visibility:visible;mso-wrap-style:square" from="954,1858" to="7145,7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" strokecolor="black [3213]" strokeweight=".5pt">
                    <v:stroke joinstyle="miter"/>
                  </v:line>
                </v:group>
                <v:oval id="椭圆 506" o:spid="_x0000_s1034" style="position:absolute;left:7536;top:7285;width:171;height: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" fillcolor="black [3213]" strokecolor="black [3213]" strokeweight="1pt">
                  <v:stroke joinstyle="miter"/>
                </v:oval>
                <v:group id="组合 511" o:spid="_x0000_s1035" style="position:absolute;left:954;top:1205;width:402;height:653" coordsize="40193,65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UD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oFrzPxCMjFEwAA//8DAFBLAQItABQABgAIAAAAIQDb4fbL7gAAAIUBAAATAAAAAAAAAAAA&#10;AAAAAAAAAABbQ29udGVudF9UeXBlc10ueG1sUEsBAi0AFAAGAAgAAAAhAFr0LFu/AAAAFQEAAAsA&#10;AAAAAAAAAAAAAAAAHwEAAF9yZWxzLy5yZWxzUEsBAi0AFAAGAAgAAAAhALreBQPEAAAA3AAAAA8A&#10;AAAAAAAAAAAAAAAABwIAAGRycy9kb3ducmV2LnhtbFBLBQYAAAAAAwADALcAAAD4AgAAAAA=&#10;">
                  <v:line id="直接连接符 508" o:spid="_x0000_s1036" style="position:absolute;flip:x;visibility:visible;mso-wrap-style:square" from="0,0" to="40193,65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" strokecolor="black [3213]">
                    <v:stroke joinstyle="miter"/>
                  </v:line>
                  <v:line id="直接连接符 510" o:spid="_x0000_s1037" style="position:absolute;visibility:visible;mso-wrap-style:square" from="0,0" to="40005,6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" strokecolor="black [3213]">
                    <v:stroke joinstyle="miter"/>
                  </v:line>
                </v:group>
              </v:group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68192" behindDoc="1" locked="0" layoutInCell="1" allowOverlap="1" wp14:anchorId="28A5CEB2" wp14:editId="32074B70">
                <wp:simplePos x="0" y="0"/>
                <wp:positionH relativeFrom="column">
                  <wp:posOffset>5086347</wp:posOffset>
                </wp:positionH>
                <wp:positionV relativeFrom="paragraph">
                  <wp:posOffset>749609</wp:posOffset>
                </wp:positionV>
                <wp:extent cx="219847" cy="219759"/>
                <wp:effectExtent l="0" t="38100" r="46990" b="27940"/>
                <wp:wrapNone/>
                <wp:docPr id="86" name="直接箭头连接符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9847" cy="219759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C25C5C1" id="直接箭头连接符 86" o:spid="_x0000_s1026" type="#_x0000_t32" style="position:absolute;margin-left:400.5pt;margin-top:59pt;width:17.3pt;height:17.3pt;flip:y;z-index:-2511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" strokecolor="black [3213]">
                <v:stroke endarrow="block" endarrowwidth="narrow" endarrowlength="short" joinstyle="miter"/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69216" behindDoc="1" locked="0" layoutInCell="1" allowOverlap="1" wp14:anchorId="57ADE030" wp14:editId="5CE5CAAC">
                <wp:simplePos x="0" y="0"/>
                <wp:positionH relativeFrom="column">
                  <wp:posOffset>4162173</wp:posOffset>
                </wp:positionH>
                <wp:positionV relativeFrom="paragraph">
                  <wp:posOffset>438326</wp:posOffset>
                </wp:positionV>
                <wp:extent cx="219847" cy="219759"/>
                <wp:effectExtent l="38100" t="0" r="27940" b="66040"/>
                <wp:wrapNone/>
                <wp:docPr id="1312911574" name="直接箭头连接符 13129115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9847" cy="219759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sm" len="sm"/>
                          <a:tailEnd type="non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3CAD76B" id="直接箭头连接符 1312911574" o:spid="_x0000_s1026" type="#_x0000_t32" style="position:absolute;margin-left:327.75pt;margin-top:34.5pt;width:17.3pt;height:17.3pt;flip:y;z-index:-25114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" strokecolor="black [3213]">
                <v:stroke startarrow="block" startarrowwidth="narrow" startarrowlength="short" endarrowwidth="narrow" endarrowlength="short" joinstyle="miter"/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70240" behindDoc="1" locked="0" layoutInCell="1" allowOverlap="1" wp14:anchorId="40621A6A" wp14:editId="769D1128">
                <wp:simplePos x="0" y="0"/>
                <wp:positionH relativeFrom="column">
                  <wp:posOffset>4083970</wp:posOffset>
                </wp:positionH>
                <wp:positionV relativeFrom="paragraph">
                  <wp:posOffset>113093</wp:posOffset>
                </wp:positionV>
                <wp:extent cx="243197" cy="210162"/>
                <wp:effectExtent l="0" t="0" r="0" b="0"/>
                <wp:wrapNone/>
                <wp:docPr id="131291159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197" cy="2101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A4D914" w14:textId="77777777" w:rsidR="00667A3E" w:rsidRPr="00AA3269" w:rsidRDefault="00667A3E" w:rsidP="00667A3E">
                            <w:pPr>
                              <w:rPr>
                                <w:rFonts w:cs="Times New Roman"/>
                                <w:i/>
                                <w:sz w:val="15"/>
                                <w:szCs w:val="15"/>
                              </w:rPr>
                            </w:pPr>
                            <w:r w:rsidRPr="00AA3269">
                              <w:rPr>
                                <w:rFonts w:cs="Times New Roman"/>
                                <w:i/>
                                <w:sz w:val="15"/>
                                <w:szCs w:val="15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621A6A" id="_x0000_s1522" type="#_x0000_t202" style="position:absolute;left:0;text-align:left;margin-left:321.55pt;margin-top:8.9pt;width:19.15pt;height:16.55pt;z-index:-2511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" filled="f" stroked="f">
                <v:textbox style="mso-fit-shape-to-text:t">
                  <w:txbxContent>
                    <w:p w14:paraId="69A4D914" w14:textId="77777777" w:rsidR="00667A3E" w:rsidRPr="00AA3269" w:rsidRDefault="00667A3E" w:rsidP="00667A3E">
                      <w:pPr>
                        <w:rPr>
                          <w:rFonts w:cs="Times New Roman"/>
                          <w:i/>
                          <w:sz w:val="15"/>
                          <w:szCs w:val="15"/>
                        </w:rPr>
                      </w:pPr>
                      <w:r w:rsidRPr="00AA3269">
                        <w:rPr>
                          <w:rFonts w:cs="Times New Roman"/>
                          <w:i/>
                          <w:sz w:val="15"/>
                          <w:szCs w:val="15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72288" behindDoc="1" locked="0" layoutInCell="1" allowOverlap="1" wp14:anchorId="184362AA" wp14:editId="07358D66">
                <wp:simplePos x="0" y="0"/>
                <wp:positionH relativeFrom="column">
                  <wp:posOffset>4493905</wp:posOffset>
                </wp:positionH>
                <wp:positionV relativeFrom="paragraph">
                  <wp:posOffset>1101705</wp:posOffset>
                </wp:positionV>
                <wp:extent cx="243197" cy="210162"/>
                <wp:effectExtent l="0" t="0" r="0" b="0"/>
                <wp:wrapNone/>
                <wp:docPr id="131291161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197" cy="2101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28D1D8" w14:textId="77777777" w:rsidR="00667A3E" w:rsidRPr="00AA3269" w:rsidRDefault="00667A3E" w:rsidP="00667A3E">
                            <w:pPr>
                              <w:rPr>
                                <w:rFonts w:cs="Times New Roman"/>
                                <w:i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5"/>
                                <w:szCs w:val="15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84362AA" id="_x0000_s1523" type="#_x0000_t202" style="position:absolute;left:0;text-align:left;margin-left:353.85pt;margin-top:86.75pt;width:19.15pt;height:16.55pt;z-index:-25114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" filled="f" stroked="f">
                <v:textbox style="mso-fit-shape-to-text:t">
                  <w:txbxContent>
                    <w:p w14:paraId="7428D1D8" w14:textId="77777777" w:rsidR="00667A3E" w:rsidRPr="00AA3269" w:rsidRDefault="00667A3E" w:rsidP="00667A3E">
                      <w:pPr>
                        <w:rPr>
                          <w:rFonts w:cs="Times New Roman"/>
                          <w:i/>
                          <w:sz w:val="15"/>
                          <w:szCs w:val="15"/>
                        </w:rPr>
                      </w:pPr>
                      <w:r>
                        <w:rPr>
                          <w:rFonts w:cs="Times New Roman"/>
                          <w:i/>
                          <w:sz w:val="15"/>
                          <w:szCs w:val="15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74336" behindDoc="1" locked="0" layoutInCell="1" allowOverlap="1" wp14:anchorId="0C0F640B" wp14:editId="7EB94383">
                <wp:simplePos x="0" y="0"/>
                <wp:positionH relativeFrom="column">
                  <wp:posOffset>4140417</wp:posOffset>
                </wp:positionH>
                <wp:positionV relativeFrom="paragraph">
                  <wp:posOffset>239360</wp:posOffset>
                </wp:positionV>
                <wp:extent cx="293995" cy="210161"/>
                <wp:effectExtent l="0" t="0" r="0" b="0"/>
                <wp:wrapNone/>
                <wp:docPr id="39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3995" cy="21016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0735CA" w14:textId="77777777" w:rsidR="00667A3E" w:rsidRPr="00AA3269" w:rsidRDefault="00667A3E" w:rsidP="00667A3E">
                            <w:pPr>
                              <w:rPr>
                                <w:rFonts w:cs="Times New Roman"/>
                                <w:i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5"/>
                                <w:szCs w:val="15"/>
                              </w:rPr>
                              <w:t>a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C0F640B" id="_x0000_s1524" type="#_x0000_t202" style="position:absolute;left:0;text-align:left;margin-left:326pt;margin-top:18.85pt;width:23.15pt;height:16.55pt;z-index:-2511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" filled="f" stroked="f">
                <v:textbox style="mso-fit-shape-to-text:t">
                  <w:txbxContent>
                    <w:p w14:paraId="5D0735CA" w14:textId="77777777" w:rsidR="00667A3E" w:rsidRPr="00AA3269" w:rsidRDefault="00667A3E" w:rsidP="00667A3E">
                      <w:pPr>
                        <w:rPr>
                          <w:rFonts w:cs="Times New Roman"/>
                          <w:i/>
                          <w:sz w:val="15"/>
                          <w:szCs w:val="15"/>
                        </w:rPr>
                      </w:pPr>
                      <w:r>
                        <w:rPr>
                          <w:rFonts w:cs="Times New Roman"/>
                          <w:i/>
                          <w:sz w:val="15"/>
                          <w:szCs w:val="15"/>
                        </w:rPr>
                        <w:t>a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75360" behindDoc="1" locked="0" layoutInCell="1" allowOverlap="1" wp14:anchorId="0118D0C5" wp14:editId="245FEBA5">
                <wp:simplePos x="0" y="0"/>
                <wp:positionH relativeFrom="column">
                  <wp:posOffset>5018896</wp:posOffset>
                </wp:positionH>
                <wp:positionV relativeFrom="paragraph">
                  <wp:posOffset>891543</wp:posOffset>
                </wp:positionV>
                <wp:extent cx="293995" cy="210161"/>
                <wp:effectExtent l="0" t="0" r="0" b="0"/>
                <wp:wrapNone/>
                <wp:docPr id="40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3995" cy="21016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A77CFE" w14:textId="77777777" w:rsidR="00667A3E" w:rsidRPr="00AA3269" w:rsidRDefault="00667A3E" w:rsidP="00667A3E">
                            <w:pPr>
                              <w:rPr>
                                <w:rFonts w:cs="Times New Roman"/>
                                <w:i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5"/>
                                <w:szCs w:val="15"/>
                              </w:rPr>
                              <w:t>c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18D0C5" id="_x0000_s1525" type="#_x0000_t202" style="position:absolute;left:0;text-align:left;margin-left:395.2pt;margin-top:70.2pt;width:23.15pt;height:16.55pt;z-index:-2511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" filled="f" stroked="f">
                <v:textbox style="mso-fit-shape-to-text:t">
                  <w:txbxContent>
                    <w:p w14:paraId="78A77CFE" w14:textId="77777777" w:rsidR="00667A3E" w:rsidRPr="00AA3269" w:rsidRDefault="00667A3E" w:rsidP="00667A3E">
                      <w:pPr>
                        <w:rPr>
                          <w:rFonts w:cs="Times New Roman"/>
                          <w:i/>
                          <w:sz w:val="15"/>
                          <w:szCs w:val="15"/>
                        </w:rPr>
                      </w:pPr>
                      <w:r>
                        <w:rPr>
                          <w:rFonts w:cs="Times New Roman"/>
                          <w:i/>
                          <w:sz w:val="15"/>
                          <w:szCs w:val="15"/>
                        </w:rPr>
                        <w:t>c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76384" behindDoc="1" locked="0" layoutInCell="1" allowOverlap="1" wp14:anchorId="1E59207A" wp14:editId="0EDFDC28">
                <wp:simplePos x="0" y="0"/>
                <wp:positionH relativeFrom="column">
                  <wp:posOffset>3607192</wp:posOffset>
                </wp:positionH>
                <wp:positionV relativeFrom="paragraph">
                  <wp:posOffset>705149</wp:posOffset>
                </wp:positionV>
                <wp:extent cx="44437" cy="45054"/>
                <wp:effectExtent l="0" t="0" r="13335" b="12700"/>
                <wp:wrapNone/>
                <wp:docPr id="1312911606" name="椭圆 13129116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37" cy="45054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5F11EC0" id="椭圆 1312911606" o:spid="_x0000_s1026" style="position:absolute;margin-left:284.05pt;margin-top:55.5pt;width:3.5pt;height:3.55pt;z-index:-2511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" fillcolor="#156082 [3204]" strokecolor="#0a2f40 [1604]" strokeweight="1pt"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77408" behindDoc="1" locked="0" layoutInCell="1" allowOverlap="1" wp14:anchorId="1449492B" wp14:editId="3D0D9B63">
                <wp:simplePos x="0" y="0"/>
                <wp:positionH relativeFrom="column">
                  <wp:posOffset>3356057</wp:posOffset>
                </wp:positionH>
                <wp:positionV relativeFrom="paragraph">
                  <wp:posOffset>438789</wp:posOffset>
                </wp:positionV>
                <wp:extent cx="558000" cy="557777"/>
                <wp:effectExtent l="0" t="0" r="13970" b="13970"/>
                <wp:wrapNone/>
                <wp:docPr id="1312911600" name="椭圆 13129116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000" cy="557777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B7ACB83" id="椭圆 1312911600" o:spid="_x0000_s1026" style="position:absolute;margin-left:264.25pt;margin-top:34.55pt;width:43.95pt;height:43.9pt;z-index:-25113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" filled="f" strokecolor="black [3213]" strokeweight="1pt"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78432" behindDoc="1" locked="0" layoutInCell="1" allowOverlap="1" wp14:anchorId="4B92C8FB" wp14:editId="4E0EE8ED">
                <wp:simplePos x="0" y="0"/>
                <wp:positionH relativeFrom="column">
                  <wp:posOffset>3667464</wp:posOffset>
                </wp:positionH>
                <wp:positionV relativeFrom="paragraph">
                  <wp:posOffset>438789</wp:posOffset>
                </wp:positionV>
                <wp:extent cx="1099494" cy="171965"/>
                <wp:effectExtent l="0" t="0" r="24765" b="19050"/>
                <wp:wrapNone/>
                <wp:docPr id="1312911602" name="直接连接符 13129116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9494" cy="171965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FFD81B" id="直接连接符 1312911602" o:spid="_x0000_s1026" style="position:absolute;z-index:-2511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8.8pt,34.55pt" to="375.35pt,4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" strokecolor="black [3213]">
                <v:stroke dashstyle="dash" joinstyle="miter"/>
              </v:lin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79456" behindDoc="1" locked="0" layoutInCell="1" allowOverlap="1" wp14:anchorId="67A04794" wp14:editId="2D0A9C46">
                <wp:simplePos x="0" y="0"/>
                <wp:positionH relativeFrom="column">
                  <wp:posOffset>3632305</wp:posOffset>
                </wp:positionH>
                <wp:positionV relativeFrom="paragraph">
                  <wp:posOffset>810320</wp:posOffset>
                </wp:positionV>
                <wp:extent cx="1121713" cy="185926"/>
                <wp:effectExtent l="0" t="0" r="21590" b="24130"/>
                <wp:wrapNone/>
                <wp:docPr id="1312911603" name="直接连接符 13129116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21713" cy="185926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72E0C9" id="直接连接符 1312911603" o:spid="_x0000_s1026" style="position:absolute;flip:y;z-index:-25113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6pt,63.8pt" to="374.3pt,7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" strokecolor="black [3213]">
                <v:stroke dashstyle="dash" joinstyle="miter"/>
              </v:lin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80480" behindDoc="1" locked="0" layoutInCell="1" allowOverlap="1" wp14:anchorId="59D034EE" wp14:editId="0B19EA8C">
                <wp:simplePos x="0" y="0"/>
                <wp:positionH relativeFrom="column">
                  <wp:posOffset>4621775</wp:posOffset>
                </wp:positionH>
                <wp:positionV relativeFrom="paragraph">
                  <wp:posOffset>609492</wp:posOffset>
                </wp:positionV>
                <wp:extent cx="202505" cy="202424"/>
                <wp:effectExtent l="0" t="0" r="26670" b="26670"/>
                <wp:wrapNone/>
                <wp:docPr id="1312911617" name="椭圆 13129116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2505" cy="202424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22DB648" id="椭圆 1312911617" o:spid="_x0000_s1026" style="position:absolute;margin-left:363.9pt;margin-top:48pt;width:15.95pt;height:15.95pt;z-index:-25113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" fillcolor="white [3212]" strokecolor="black [3213]" strokeweight="1pt"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81504" behindDoc="1" locked="0" layoutInCell="1" allowOverlap="1" wp14:anchorId="35EB069F" wp14:editId="7C47AA6A">
                <wp:simplePos x="0" y="0"/>
                <wp:positionH relativeFrom="column">
                  <wp:posOffset>3430104</wp:posOffset>
                </wp:positionH>
                <wp:positionV relativeFrom="paragraph">
                  <wp:posOffset>504241</wp:posOffset>
                </wp:positionV>
                <wp:extent cx="44437" cy="45054"/>
                <wp:effectExtent l="0" t="0" r="13335" b="12700"/>
                <wp:wrapNone/>
                <wp:docPr id="395" name="椭圆 3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37" cy="45054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CF0099F" id="椭圆 395" o:spid="_x0000_s1026" style="position:absolute;margin-left:270.1pt;margin-top:39.7pt;width:3.5pt;height:3.55pt;z-index:-2511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" fillcolor="black [3213]" strokecolor="black [3213]" strokeweight="1pt"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82528" behindDoc="1" locked="0" layoutInCell="1" allowOverlap="1" wp14:anchorId="38FE3871" wp14:editId="64618F21">
                <wp:simplePos x="0" y="0"/>
                <wp:positionH relativeFrom="column">
                  <wp:posOffset>3375256</wp:posOffset>
                </wp:positionH>
                <wp:positionV relativeFrom="paragraph">
                  <wp:posOffset>457826</wp:posOffset>
                </wp:positionV>
                <wp:extent cx="517662" cy="517448"/>
                <wp:effectExtent l="0" t="0" r="15875" b="16510"/>
                <wp:wrapNone/>
                <wp:docPr id="397" name="椭圆 3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7662" cy="51744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F35C392" id="椭圆 397" o:spid="_x0000_s1026" style="position:absolute;margin-left:265.75pt;margin-top:36.05pt;width:40.75pt;height:40.75pt;z-index:-2511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" filled="f" strokecolor="black [3213]" strokeweight="1pt"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83552" behindDoc="1" locked="0" layoutInCell="1" allowOverlap="1" wp14:anchorId="162A0D72" wp14:editId="0DBCD11D">
                <wp:simplePos x="0" y="0"/>
                <wp:positionH relativeFrom="column">
                  <wp:posOffset>4643190</wp:posOffset>
                </wp:positionH>
                <wp:positionV relativeFrom="paragraph">
                  <wp:posOffset>627455</wp:posOffset>
                </wp:positionV>
                <wp:extent cx="161954" cy="161938"/>
                <wp:effectExtent l="0" t="0" r="28575" b="28575"/>
                <wp:wrapNone/>
                <wp:docPr id="398" name="椭圆 3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54" cy="161938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6ADEDE9" id="椭圆 398" o:spid="_x0000_s1026" style="position:absolute;margin-left:365.6pt;margin-top:49.4pt;width:12.75pt;height:12.75pt;z-index:-2511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" fillcolor="#bfbfbf [2412]" strokecolor="black [3213]" strokeweight="1pt">
                <v:stroke joinstyle="miter"/>
              </v:oval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60000" behindDoc="1" locked="0" layoutInCell="1" allowOverlap="1" wp14:anchorId="06A6F57F" wp14:editId="3263A1DA">
                <wp:simplePos x="0" y="0"/>
                <wp:positionH relativeFrom="column">
                  <wp:posOffset>4452340</wp:posOffset>
                </wp:positionH>
                <wp:positionV relativeFrom="paragraph">
                  <wp:posOffset>1292304</wp:posOffset>
                </wp:positionV>
                <wp:extent cx="532748" cy="248892"/>
                <wp:effectExtent l="0" t="0" r="0" b="0"/>
                <wp:wrapNone/>
                <wp:docPr id="131291159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748" cy="24889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730AB8" w14:textId="77777777" w:rsidR="00667A3E" w:rsidRPr="00EB0BA0" w:rsidRDefault="00667A3E" w:rsidP="00667A3E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 w:rsidRPr="00EB0BA0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图</w:t>
                            </w:r>
                            <w:r w:rsidRPr="00EB0BA0"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A6F57F" id="_x0000_s1526" type="#_x0000_t202" style="position:absolute;left:0;text-align:left;margin-left:350.6pt;margin-top:101.75pt;width:41.95pt;height:19.6pt;z-index:-2511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" filled="f" stroked="f">
                <v:textbox style="mso-fit-shape-to-text:t">
                  <w:txbxContent>
                    <w:p w14:paraId="4C730AB8" w14:textId="77777777" w:rsidR="00667A3E" w:rsidRPr="00EB0BA0" w:rsidRDefault="00667A3E" w:rsidP="00667A3E">
                      <w:pPr>
                        <w:rPr>
                          <w:rFonts w:cs="Times New Roman"/>
                          <w:sz w:val="18"/>
                          <w:szCs w:val="18"/>
                        </w:rPr>
                      </w:pPr>
                      <w:r w:rsidRPr="00EB0BA0">
                        <w:rPr>
                          <w:rFonts w:cs="Times New Roman"/>
                          <w:sz w:val="18"/>
                          <w:szCs w:val="18"/>
                        </w:rPr>
                        <w:t>图</w:t>
                      </w:r>
                      <w:r w:rsidRPr="00EB0BA0">
                        <w:rPr>
                          <w:rFonts w:cs="Times New Roman"/>
                          <w:sz w:val="18"/>
                          <w:szCs w:val="18"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84576" behindDoc="1" locked="0" layoutInCell="1" allowOverlap="1" wp14:anchorId="706D9B56" wp14:editId="1FAEFD22">
                <wp:simplePos x="0" y="0"/>
                <wp:positionH relativeFrom="column">
                  <wp:posOffset>3430114</wp:posOffset>
                </wp:positionH>
                <wp:positionV relativeFrom="paragraph">
                  <wp:posOffset>732407</wp:posOffset>
                </wp:positionV>
                <wp:extent cx="507349" cy="229844"/>
                <wp:effectExtent l="0" t="0" r="0" b="0"/>
                <wp:wrapNone/>
                <wp:docPr id="131291160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7349" cy="2298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6F04CA" w14:textId="77777777" w:rsidR="00667A3E" w:rsidRPr="00A41D5D" w:rsidRDefault="00667A3E" w:rsidP="00667A3E">
                            <w:pPr>
                              <w:rPr>
                                <w:rFonts w:cs="Times New Roman"/>
                                <w:sz w:val="15"/>
                                <w:szCs w:val="15"/>
                              </w:rPr>
                            </w:pPr>
                            <w:r w:rsidRPr="00A41D5D">
                              <w:rPr>
                                <w:rFonts w:cs="Times New Roman"/>
                                <w:sz w:val="15"/>
                                <w:szCs w:val="15"/>
                              </w:rPr>
                              <w:t>转盘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6D9B56" id="_x0000_s1527" type="#_x0000_t202" style="position:absolute;left:0;text-align:left;margin-left:270.1pt;margin-top:57.65pt;width:39.95pt;height:18.1pt;z-index:-2511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" filled="f" stroked="f">
                <v:textbox style="mso-fit-shape-to-text:t">
                  <w:txbxContent>
                    <w:p w14:paraId="746F04CA" w14:textId="77777777" w:rsidR="00667A3E" w:rsidRPr="00A41D5D" w:rsidRDefault="00667A3E" w:rsidP="00667A3E">
                      <w:pPr>
                        <w:rPr>
                          <w:rFonts w:cs="Times New Roman"/>
                          <w:sz w:val="15"/>
                          <w:szCs w:val="15"/>
                        </w:rPr>
                      </w:pPr>
                      <w:r w:rsidRPr="00A41D5D">
                        <w:rPr>
                          <w:rFonts w:cs="Times New Roman"/>
                          <w:sz w:val="15"/>
                          <w:szCs w:val="15"/>
                        </w:rPr>
                        <w:t>转盘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58976" behindDoc="1" locked="0" layoutInCell="1" allowOverlap="1" wp14:anchorId="207BBF56" wp14:editId="44FCD426">
                <wp:simplePos x="0" y="0"/>
                <wp:positionH relativeFrom="column">
                  <wp:posOffset>4727957</wp:posOffset>
                </wp:positionH>
                <wp:positionV relativeFrom="paragraph">
                  <wp:posOffset>157106</wp:posOffset>
                </wp:positionV>
                <wp:extent cx="0" cy="1073814"/>
                <wp:effectExtent l="0" t="0" r="38100" b="31115"/>
                <wp:wrapNone/>
                <wp:docPr id="497" name="直接连接符 4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73814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6BDDD4" id="直接连接符 497" o:spid="_x0000_s1026" style="position:absolute;z-index:-2511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2.3pt,12.35pt" to="372.3pt,9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" strokecolor="black [3213]">
                <v:stroke dashstyle="longDash" joinstyle="miter"/>
              </v:line>
            </w:pict>
          </mc:Fallback>
        </mc:AlternateContent>
      </w:r>
      <w:r>
        <w:rPr>
          <w:rFonts w:cs="Times New Roman"/>
          <w:b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85600" behindDoc="1" locked="0" layoutInCell="1" allowOverlap="1" wp14:anchorId="1E3CF582" wp14:editId="1731D2A7">
                <wp:simplePos x="0" y="0"/>
                <wp:positionH relativeFrom="column">
                  <wp:posOffset>4552079</wp:posOffset>
                </wp:positionH>
                <wp:positionV relativeFrom="paragraph">
                  <wp:posOffset>108032</wp:posOffset>
                </wp:positionV>
                <wp:extent cx="243197" cy="210162"/>
                <wp:effectExtent l="0" t="0" r="0" b="0"/>
                <wp:wrapNone/>
                <wp:docPr id="131291160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197" cy="2101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17B251" w14:textId="77777777" w:rsidR="00667A3E" w:rsidRPr="00AA3269" w:rsidRDefault="00667A3E" w:rsidP="00667A3E">
                            <w:pPr>
                              <w:rPr>
                                <w:rFonts w:cs="Times New Roman"/>
                                <w:i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5"/>
                                <w:szCs w:val="15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3CF582" id="_x0000_s1528" type="#_x0000_t202" style="position:absolute;left:0;text-align:left;margin-left:358.45pt;margin-top:8.5pt;width:19.15pt;height:16.55pt;z-index:-25113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" filled="f" stroked="f">
                <v:textbox style="mso-fit-shape-to-text:t">
                  <w:txbxContent>
                    <w:p w14:paraId="6217B251" w14:textId="77777777" w:rsidR="00667A3E" w:rsidRPr="00AA3269" w:rsidRDefault="00667A3E" w:rsidP="00667A3E">
                      <w:pPr>
                        <w:rPr>
                          <w:rFonts w:cs="Times New Roman"/>
                          <w:i/>
                          <w:sz w:val="15"/>
                          <w:szCs w:val="15"/>
                        </w:rPr>
                      </w:pPr>
                      <w:r>
                        <w:rPr>
                          <w:rFonts w:cs="Times New Roman"/>
                          <w:i/>
                          <w:sz w:val="15"/>
                          <w:szCs w:val="15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Pr="003765FB">
        <w:rPr>
          <w:rFonts w:cs="Times New Roman"/>
          <w:b/>
          <w:bCs/>
          <w:color w:val="000000" w:themeColor="text1"/>
        </w:rPr>
        <w:t>17</w:t>
      </w:r>
      <w:r w:rsidRPr="003765FB">
        <w:rPr>
          <w:rFonts w:cs="Times New Roman"/>
          <w:b/>
          <w:bCs/>
        </w:rPr>
        <w:t>．</w:t>
      </w:r>
      <w:r w:rsidRPr="00471EAC">
        <w:rPr>
          <w:rFonts w:cs="Times New Roman" w:hint="eastAsia"/>
          <w:color w:val="000000" w:themeColor="text1"/>
        </w:rPr>
        <w:t>如图</w:t>
      </w:r>
      <w:r w:rsidRPr="00471EAC">
        <w:rPr>
          <w:rFonts w:cs="Times New Roman"/>
          <w:color w:val="000000" w:themeColor="text1"/>
        </w:rPr>
        <w:t>11</w:t>
      </w:r>
      <w:r w:rsidRPr="00471EAC">
        <w:rPr>
          <w:rFonts w:cs="Times New Roman" w:hint="eastAsia"/>
          <w:color w:val="000000" w:themeColor="text1"/>
        </w:rPr>
        <w:t>是一个简易交流发电机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原理图</w:t>
      </w:r>
      <w:r>
        <w:rPr>
          <w:rStyle w:val="textk19ws"/>
          <w:rFonts w:cs="Times New Roman" w:hint="eastAsia"/>
          <w:color w:val="000000" w:themeColor="text1"/>
          <w:shd w:val="clear" w:color="auto" w:fill="FFFFFF"/>
        </w:rPr>
        <w:t>．</w:t>
      </w:r>
      <w:r w:rsidRPr="00471EAC">
        <w:rPr>
          <w:rFonts w:cs="Times New Roman" w:hint="eastAsia"/>
          <w:color w:val="000000" w:themeColor="text1"/>
        </w:rPr>
        <w:t>手摇转盘，通过皮带传动带动转轴转动（皮带不打滑），矩形线圈</w:t>
      </w:r>
      <w:r w:rsidRPr="00471EAC">
        <w:rPr>
          <w:rFonts w:cs="Times New Roman" w:hint="eastAsia"/>
          <w:i/>
          <w:color w:val="000000" w:themeColor="text1"/>
        </w:rPr>
        <w:t>abcd</w:t>
      </w:r>
      <w:r w:rsidRPr="00471EAC">
        <w:rPr>
          <w:rFonts w:cs="Times New Roman" w:hint="eastAsia"/>
          <w:color w:val="000000" w:themeColor="text1"/>
        </w:rPr>
        <w:t>垂直</w:t>
      </w:r>
      <w:r w:rsidRPr="00471EAC">
        <w:rPr>
          <w:rFonts w:cs="Times New Roman"/>
          <w:color w:val="000000" w:themeColor="text1"/>
        </w:rPr>
        <w:t>于纸面</w:t>
      </w:r>
      <w:r w:rsidRPr="00471EAC">
        <w:rPr>
          <w:rFonts w:cs="Times New Roman" w:hint="eastAsia"/>
          <w:color w:val="000000" w:themeColor="text1"/>
        </w:rPr>
        <w:t>处于水平</w:t>
      </w:r>
      <w:r>
        <w:rPr>
          <w:rFonts w:cs="Times New Roman" w:hint="eastAsia"/>
          <w:color w:val="000000" w:themeColor="text1"/>
        </w:rPr>
        <w:t>方向</w:t>
      </w:r>
      <w:r w:rsidRPr="00471EAC">
        <w:rPr>
          <w:rFonts w:cs="Times New Roman" w:hint="eastAsia"/>
          <w:color w:val="000000" w:themeColor="text1"/>
        </w:rPr>
        <w:t>匀强磁场中</w:t>
      </w:r>
      <w:r w:rsidRPr="00471EAC">
        <w:rPr>
          <w:rFonts w:cs="Times New Roman"/>
          <w:color w:val="000000" w:themeColor="text1"/>
        </w:rPr>
        <w:t>，且</w:t>
      </w:r>
      <w:r w:rsidRPr="00471EAC">
        <w:rPr>
          <w:rFonts w:cs="Times New Roman" w:hint="eastAsia"/>
          <w:color w:val="000000" w:themeColor="text1"/>
        </w:rPr>
        <w:t>与转轴同轴转动</w:t>
      </w:r>
      <w:r>
        <w:rPr>
          <w:rFonts w:cs="Times New Roman" w:hint="eastAsia"/>
          <w:color w:val="000000" w:themeColor="text1"/>
        </w:rPr>
        <w:t>．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线圈在匀速转动时输出周期</w:t>
      </w:r>
      <w:r w:rsidRPr="003A02E9">
        <w:rPr>
          <w:rStyle w:val="textk19ws"/>
          <w:rFonts w:cs="Times New Roman"/>
          <w:bCs/>
          <w:color w:val="000000" w:themeColor="text1"/>
          <w:shd w:val="clear" w:color="auto" w:fill="FFFFFF"/>
        </w:rPr>
        <w:object w:dxaOrig="680" w:dyaOrig="260" w14:anchorId="07D59AFF">
          <v:shape id="_x0000_i1076" type="#_x0000_t75" style="width:33.8pt;height:13.35pt" o:ole="">
            <v:imagedata r:id="rId149" o:title=""/>
          </v:shape>
          <o:OLEObject Type="Embed" ProgID="Equation.DSMT4" ShapeID="_x0000_i1076" DrawAspect="Content" ObjectID="_1799439042" r:id="rId150"/>
        </w:objec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s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，电动势最大值</w:t>
      </w:r>
      <w:r w:rsidRPr="003A02E9">
        <w:rPr>
          <w:rStyle w:val="textk19ws"/>
          <w:rFonts w:cs="Times New Roman"/>
          <w:bCs/>
          <w:color w:val="000000" w:themeColor="text1"/>
          <w:shd w:val="clear" w:color="auto" w:fill="FFFFFF"/>
        </w:rPr>
        <w:object w:dxaOrig="900" w:dyaOrig="360" w14:anchorId="28A7DDB0">
          <v:shape id="_x0000_i1077" type="#_x0000_t75" style="width:45.55pt;height:17.95pt" o:ole="">
            <v:imagedata r:id="rId151" o:title=""/>
          </v:shape>
          <o:OLEObject Type="Embed" ProgID="Equation.DSMT4" ShapeID="_x0000_i1077" DrawAspect="Content" ObjectID="_1799439043" r:id="rId152"/>
        </w:object>
      </w:r>
      <w:r w:rsidRPr="00471EAC">
        <w:rPr>
          <w:rStyle w:val="textk19ws"/>
          <w:rFonts w:cs="Times New Roman"/>
          <w:color w:val="000000" w:themeColor="text1"/>
          <w:shd w:val="clear" w:color="auto" w:fill="FFFFFF"/>
        </w:rPr>
        <w:t>V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的正</w:t>
      </w:r>
      <w:r w:rsidRPr="003765FB">
        <w:rPr>
          <w:rStyle w:val="textk19ws"/>
          <w:rFonts w:cs="Times New Roman" w:hint="eastAsia"/>
          <w:color w:val="000000" w:themeColor="text1"/>
          <w:spacing w:val="-6"/>
          <w:shd w:val="clear" w:color="auto" w:fill="FFFFFF"/>
        </w:rPr>
        <w:t>弦交流电．已知转盘和转轴的半径之比</w:t>
      </w:r>
      <w:r w:rsidRPr="003A02E9">
        <w:rPr>
          <w:rStyle w:val="textk19ws"/>
          <w:rFonts w:cs="Times New Roman"/>
          <w:bCs/>
          <w:color w:val="000000" w:themeColor="text1"/>
          <w:shd w:val="clear" w:color="auto" w:fill="FFFFFF"/>
        </w:rPr>
        <w:object w:dxaOrig="780" w:dyaOrig="260" w14:anchorId="4AF0737E">
          <v:shape id="_x0000_i1078" type="#_x0000_t75" style="width:39.1pt;height:13.35pt" o:ole="">
            <v:imagedata r:id="rId153" o:title=""/>
          </v:shape>
          <o:OLEObject Type="Embed" ProgID="Equation.DSMT4" ShapeID="_x0000_i1078" DrawAspect="Content" ObjectID="_1799439044" r:id="rId154"/>
        </w:objec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，线圈内阻</w:t>
      </w:r>
      <w:r w:rsidRPr="003A02E9">
        <w:rPr>
          <w:rStyle w:val="textk19ws"/>
          <w:rFonts w:cs="Times New Roman"/>
          <w:bCs/>
          <w:color w:val="000000" w:themeColor="text1"/>
          <w:shd w:val="clear" w:color="auto" w:fill="FFFFFF"/>
        </w:rPr>
        <w:object w:dxaOrig="499" w:dyaOrig="240" w14:anchorId="058B785A">
          <v:shape id="_x0000_i1079" type="#_x0000_t75" style="width:25.3pt;height:11.95pt" o:ole="">
            <v:imagedata r:id="rId155" o:title=""/>
          </v:shape>
          <o:OLEObject Type="Embed" ProgID="Equation.DSMT4" ShapeID="_x0000_i1079" DrawAspect="Content" ObjectID="_1799439045" r:id="rId156"/>
        </w:object>
      </w:r>
      <w:r w:rsidRPr="00471EAC">
        <w:rPr>
          <w:rStyle w:val="textk19ws"/>
          <w:rFonts w:cs="Times New Roman"/>
          <w:color w:val="000000" w:themeColor="text1"/>
          <w:shd w:val="clear" w:color="auto" w:fill="FFFFFF"/>
        </w:rPr>
        <w:t>Ω</w:t>
      </w:r>
      <w:r>
        <w:rPr>
          <w:rStyle w:val="textk19ws"/>
          <w:rFonts w:cs="Times New Roman" w:hint="eastAsia"/>
          <w:color w:val="000000" w:themeColor="text1"/>
          <w:shd w:val="clear" w:color="auto" w:fill="FFFFFF"/>
        </w:rPr>
        <w:t>．</w:t>
      </w:r>
    </w:p>
    <w:p w14:paraId="36746012" w14:textId="77777777" w:rsidR="00667A3E" w:rsidRPr="00471EAC" w:rsidRDefault="00667A3E" w:rsidP="00667A3E">
      <w:pPr>
        <w:overflowPunct w:val="0"/>
        <w:spacing w:beforeLines="30" w:before="72" w:line="312" w:lineRule="auto"/>
        <w:ind w:leftChars="1" w:left="516" w:hangingChars="245" w:hanging="514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 w:rsidRPr="003765FB">
        <w:rPr>
          <w:rStyle w:val="textk19ws"/>
          <w:rFonts w:ascii="宋体" w:hAnsi="宋体" w:cs="Times New Roman" w:hint="eastAsia"/>
          <w:color w:val="000000" w:themeColor="text1"/>
          <w:shd w:val="clear" w:color="auto" w:fill="FFFFFF"/>
        </w:rPr>
        <w:t>（</w:t>
      </w:r>
      <w:r w:rsidRPr="003765FB">
        <w:rPr>
          <w:rStyle w:val="textk19ws"/>
          <w:rFonts w:ascii="宋体" w:hAnsi="宋体" w:cs="Times New Roman"/>
          <w:color w:val="000000" w:themeColor="text1"/>
          <w:shd w:val="clear" w:color="auto" w:fill="FFFFFF"/>
        </w:rPr>
        <w:t>1</w:t>
      </w:r>
      <w:r w:rsidRPr="003765FB">
        <w:rPr>
          <w:rStyle w:val="textk19ws"/>
          <w:rFonts w:ascii="宋体" w:hAnsi="宋体" w:cs="Times New Roman" w:hint="eastAsia"/>
          <w:color w:val="000000" w:themeColor="text1"/>
          <w:shd w:val="clear" w:color="auto" w:fill="FFFFFF"/>
        </w:rPr>
        <w:t>）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手摇转盘的角速度</w:t>
      </w:r>
      <w:r w:rsidRPr="003A02E9">
        <w:rPr>
          <w:rStyle w:val="textk19ws"/>
          <w:rFonts w:cs="Times New Roman"/>
          <w:bCs/>
          <w:color w:val="000000" w:themeColor="text1"/>
          <w:shd w:val="clear" w:color="auto" w:fill="FFFFFF"/>
        </w:rPr>
        <w:object w:dxaOrig="400" w:dyaOrig="200" w14:anchorId="5294C46D">
          <v:shape id="_x0000_i1080" type="#_x0000_t75" style="width:19.8pt;height:10.35pt" o:ole="">
            <v:imagedata r:id="rId157" o:title=""/>
          </v:shape>
          <o:OLEObject Type="Embed" ProgID="Equation.DSMT4" ShapeID="_x0000_i1080" DrawAspect="Content" ObjectID="_1799439046" r:id="rId158"/>
        </w:object>
      </w:r>
      <w:r w:rsidRPr="003765FB">
        <w:rPr>
          <w:rStyle w:val="textk19ws"/>
          <w:rFonts w:cs="Times New Roman"/>
          <w:color w:val="000000" w:themeColor="text1"/>
          <w:u w:val="single"/>
          <w:shd w:val="clear" w:color="auto" w:fill="FFFFFF"/>
        </w:rPr>
        <w:t xml:space="preserve">          </w:t>
      </w:r>
      <w:r w:rsidRPr="00471EAC">
        <w:rPr>
          <w:rStyle w:val="textk19ws"/>
          <w:rFonts w:cs="Times New Roman"/>
          <w:color w:val="000000" w:themeColor="text1"/>
          <w:shd w:val="clear" w:color="auto" w:fill="FFFFFF"/>
        </w:rPr>
        <w:t>rad/s</w:t>
      </w:r>
      <w:r>
        <w:rPr>
          <w:rStyle w:val="textk19ws"/>
          <w:rFonts w:cs="Times New Roman" w:hint="eastAsia"/>
          <w:color w:val="000000" w:themeColor="text1"/>
          <w:shd w:val="clear" w:color="auto" w:fill="FFFFFF"/>
        </w:rPr>
        <w:t>．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当线圈平面转到图示的中性面位置时，线圈内的磁通量最</w:t>
      </w:r>
      <w:r w:rsidRPr="003765FB">
        <w:rPr>
          <w:rStyle w:val="textk19ws"/>
          <w:rFonts w:cs="Times New Roman"/>
          <w:color w:val="000000" w:themeColor="text1"/>
          <w:u w:val="single"/>
          <w:shd w:val="clear" w:color="auto" w:fill="FFFFFF"/>
        </w:rPr>
        <w:t xml:space="preserve">          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，磁通量变化率最</w:t>
      </w:r>
      <w:r w:rsidRPr="003765FB">
        <w:rPr>
          <w:rStyle w:val="textk19ws"/>
          <w:rFonts w:cs="Times New Roman"/>
          <w:color w:val="000000" w:themeColor="text1"/>
          <w:u w:val="single"/>
          <w:shd w:val="clear" w:color="auto" w:fill="FFFFFF"/>
        </w:rPr>
        <w:t xml:space="preserve">          </w:t>
      </w:r>
      <w:r w:rsidRPr="003765FB">
        <w:rPr>
          <w:rStyle w:val="textk19ws"/>
          <w:rFonts w:cs="Times New Roman" w:hint="eastAsia"/>
          <w:color w:val="000000" w:themeColor="text1"/>
          <w:shd w:val="clear" w:color="auto" w:fill="FFFFFF"/>
        </w:rPr>
        <w:t>（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填“大”或“小”</w:t>
      </w:r>
      <w:r>
        <w:rPr>
          <w:rStyle w:val="textk19ws"/>
          <w:rFonts w:cs="Times New Roman" w:hint="eastAsia"/>
          <w:color w:val="000000" w:themeColor="text1"/>
          <w:shd w:val="clear" w:color="auto" w:fill="FFFFFF"/>
        </w:rPr>
        <w:t>）；</w:t>
      </w:r>
    </w:p>
    <w:p w14:paraId="2996511B" w14:textId="77777777" w:rsidR="00667A3E" w:rsidRDefault="00667A3E" w:rsidP="00667A3E">
      <w:pPr>
        <w:overflowPunct w:val="0"/>
        <w:spacing w:line="312" w:lineRule="auto"/>
        <w:ind w:leftChars="1" w:left="424" w:hangingChars="201" w:hanging="422"/>
        <w:rPr>
          <w:rStyle w:val="textk19ws"/>
          <w:rFonts w:ascii="宋体" w:hAnsi="宋体" w:cs="Times New Roman" w:hint="eastAsia"/>
          <w:bCs/>
          <w:color w:val="000000" w:themeColor="text1"/>
          <w:shd w:val="clear" w:color="auto" w:fill="FFFFFF"/>
        </w:rPr>
      </w:pPr>
    </w:p>
    <w:p w14:paraId="06B245FD" w14:textId="77777777" w:rsidR="00667A3E" w:rsidRDefault="00667A3E" w:rsidP="00667A3E">
      <w:pPr>
        <w:overflowPunct w:val="0"/>
        <w:spacing w:line="312" w:lineRule="auto"/>
        <w:ind w:leftChars="1" w:left="424" w:hangingChars="201" w:hanging="422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 w:rsidRPr="003765FB">
        <w:rPr>
          <w:rStyle w:val="textk19ws"/>
          <w:rFonts w:ascii="宋体" w:hAnsi="宋体" w:cs="Times New Roman" w:hint="eastAsia"/>
          <w:color w:val="000000" w:themeColor="text1"/>
          <w:shd w:val="clear" w:color="auto" w:fill="FFFFFF"/>
        </w:rPr>
        <w:t>（</w:t>
      </w:r>
      <w:r w:rsidRPr="003765FB">
        <w:rPr>
          <w:rStyle w:val="textk19ws"/>
          <w:rFonts w:ascii="宋体" w:hAnsi="宋体" w:cs="Times New Roman"/>
          <w:color w:val="000000" w:themeColor="text1"/>
          <w:shd w:val="clear" w:color="auto" w:fill="FFFFFF"/>
        </w:rPr>
        <w:t>2</w:t>
      </w:r>
      <w:r w:rsidRPr="003765FB">
        <w:rPr>
          <w:rStyle w:val="textk19ws"/>
          <w:rFonts w:ascii="宋体" w:hAnsi="宋体" w:cs="Times New Roman" w:hint="eastAsia"/>
          <w:color w:val="000000" w:themeColor="text1"/>
          <w:shd w:val="clear" w:color="auto" w:fill="FFFFFF"/>
        </w:rPr>
        <w:t>）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从线圈</w:t>
      </w:r>
      <w:r w:rsidRPr="00471EAC">
        <w:rPr>
          <w:rStyle w:val="textk19ws"/>
          <w:rFonts w:cs="Times New Roman"/>
          <w:color w:val="000000" w:themeColor="text1"/>
          <w:shd w:val="clear" w:color="auto" w:fill="FFFFFF"/>
        </w:rPr>
        <w:t>处于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图示位置开始计时，且该时刻的电流方向规定为正方向</w:t>
      </w:r>
      <w:r>
        <w:rPr>
          <w:rStyle w:val="textk19ws"/>
          <w:rFonts w:cs="Times New Roman" w:hint="eastAsia"/>
          <w:color w:val="000000" w:themeColor="text1"/>
          <w:shd w:val="clear" w:color="auto" w:fill="FFFFFF"/>
        </w:rPr>
        <w:t>．</w:t>
      </w:r>
    </w:p>
    <w:p w14:paraId="0033B1D6" w14:textId="77777777" w:rsidR="00667A3E" w:rsidRDefault="00667A3E" w:rsidP="00667A3E">
      <w:pPr>
        <w:overflowPunct w:val="0"/>
        <w:spacing w:line="312" w:lineRule="auto"/>
        <w:ind w:leftChars="201" w:left="422" w:firstLineChars="68" w:firstLine="143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>
        <w:rPr>
          <w:rStyle w:val="textk19ws"/>
          <w:rFonts w:cs="Times New Roman"/>
          <w:bCs/>
          <w:color w:val="000000" w:themeColor="text1"/>
          <w:shd w:val="clear" w:color="auto" w:fill="FFFFFF"/>
        </w:rPr>
        <w:fldChar w:fldCharType="begin"/>
      </w:r>
      <w:r>
        <w:rPr>
          <w:rStyle w:val="textk19ws"/>
          <w:rFonts w:cs="Times New Roman"/>
          <w:color w:val="000000" w:themeColor="text1"/>
          <w:shd w:val="clear" w:color="auto" w:fill="FFFFFF"/>
        </w:rPr>
        <w:instrText xml:space="preserve"> </w:instrText>
      </w:r>
      <w:r>
        <w:rPr>
          <w:rStyle w:val="textk19ws"/>
          <w:rFonts w:cs="Times New Roman" w:hint="eastAsia"/>
          <w:color w:val="000000" w:themeColor="text1"/>
          <w:shd w:val="clear" w:color="auto" w:fill="FFFFFF"/>
        </w:rPr>
        <w:instrText>= 1 \* GB3</w:instrText>
      </w:r>
      <w:r>
        <w:rPr>
          <w:rStyle w:val="textk19ws"/>
          <w:rFonts w:cs="Times New Roman"/>
          <w:color w:val="000000" w:themeColor="text1"/>
          <w:shd w:val="clear" w:color="auto" w:fill="FFFFFF"/>
        </w:rPr>
        <w:instrText xml:space="preserve"> </w:instrText>
      </w:r>
      <w:r>
        <w:rPr>
          <w:rStyle w:val="textk19ws"/>
          <w:rFonts w:cs="Times New Roman"/>
          <w:bCs/>
          <w:color w:val="000000" w:themeColor="text1"/>
          <w:shd w:val="clear" w:color="auto" w:fill="FFFFFF"/>
        </w:rPr>
        <w:fldChar w:fldCharType="separate"/>
      </w:r>
      <w:r>
        <w:rPr>
          <w:rStyle w:val="textk19ws"/>
          <w:rFonts w:cs="Times New Roman" w:hint="eastAsia"/>
          <w:noProof/>
          <w:color w:val="000000" w:themeColor="text1"/>
          <w:shd w:val="clear" w:color="auto" w:fill="FFFFFF"/>
        </w:rPr>
        <w:t>①</w:t>
      </w:r>
      <w:r>
        <w:rPr>
          <w:rStyle w:val="textk19ws"/>
          <w:rFonts w:cs="Times New Roman"/>
          <w:bCs/>
          <w:color w:val="000000" w:themeColor="text1"/>
          <w:shd w:val="clear" w:color="auto" w:fill="FFFFFF"/>
        </w:rPr>
        <w:fldChar w:fldCharType="end"/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判断磁场的方向</w:t>
      </w:r>
      <w:r w:rsidRPr="003765FB">
        <w:rPr>
          <w:rStyle w:val="textk19ws"/>
          <w:rFonts w:cs="Times New Roman"/>
          <w:color w:val="000000" w:themeColor="text1"/>
          <w:u w:val="single"/>
          <w:shd w:val="clear" w:color="auto" w:fill="FFFFFF"/>
        </w:rPr>
        <w:t xml:space="preserve">          </w:t>
      </w:r>
      <w:r>
        <w:rPr>
          <w:rStyle w:val="textk19ws"/>
          <w:rFonts w:cs="Times New Roman" w:hint="eastAsia"/>
          <w:color w:val="000000" w:themeColor="text1"/>
          <w:shd w:val="clear" w:color="auto" w:fill="FFFFFF"/>
        </w:rPr>
        <w:t>（“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向左”或“向右”</w:t>
      </w:r>
      <w:r>
        <w:rPr>
          <w:rStyle w:val="textk19ws"/>
          <w:rFonts w:cs="Times New Roman" w:hint="eastAsia"/>
          <w:color w:val="000000" w:themeColor="text1"/>
          <w:shd w:val="clear" w:color="auto" w:fill="FFFFFF"/>
        </w:rPr>
        <w:t>）．</w:t>
      </w:r>
    </w:p>
    <w:p w14:paraId="5A3A17B0" w14:textId="77777777" w:rsidR="00667A3E" w:rsidRPr="00471EAC" w:rsidRDefault="00667A3E" w:rsidP="00667A3E">
      <w:pPr>
        <w:overflowPunct w:val="0"/>
        <w:spacing w:line="312" w:lineRule="auto"/>
        <w:ind w:leftChars="201" w:left="422" w:firstLineChars="68" w:firstLine="143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>
        <w:rPr>
          <w:rStyle w:val="textk19ws"/>
          <w:rFonts w:cs="Times New Roman"/>
          <w:bCs/>
          <w:color w:val="000000" w:themeColor="text1"/>
          <w:shd w:val="clear" w:color="auto" w:fill="FFFFFF"/>
        </w:rPr>
        <w:fldChar w:fldCharType="begin"/>
      </w:r>
      <w:r>
        <w:rPr>
          <w:rStyle w:val="textk19ws"/>
          <w:rFonts w:cs="Times New Roman"/>
          <w:color w:val="000000" w:themeColor="text1"/>
          <w:shd w:val="clear" w:color="auto" w:fill="FFFFFF"/>
        </w:rPr>
        <w:instrText xml:space="preserve"> </w:instrText>
      </w:r>
      <w:r>
        <w:rPr>
          <w:rStyle w:val="textk19ws"/>
          <w:rFonts w:cs="Times New Roman" w:hint="eastAsia"/>
          <w:color w:val="000000" w:themeColor="text1"/>
          <w:shd w:val="clear" w:color="auto" w:fill="FFFFFF"/>
        </w:rPr>
        <w:instrText>= 2 \* GB3</w:instrText>
      </w:r>
      <w:r>
        <w:rPr>
          <w:rStyle w:val="textk19ws"/>
          <w:rFonts w:cs="Times New Roman"/>
          <w:color w:val="000000" w:themeColor="text1"/>
          <w:shd w:val="clear" w:color="auto" w:fill="FFFFFF"/>
        </w:rPr>
        <w:instrText xml:space="preserve"> </w:instrText>
      </w:r>
      <w:r>
        <w:rPr>
          <w:rStyle w:val="textk19ws"/>
          <w:rFonts w:cs="Times New Roman"/>
          <w:bCs/>
          <w:color w:val="000000" w:themeColor="text1"/>
          <w:shd w:val="clear" w:color="auto" w:fill="FFFFFF"/>
        </w:rPr>
        <w:fldChar w:fldCharType="separate"/>
      </w:r>
      <w:r>
        <w:rPr>
          <w:rStyle w:val="textk19ws"/>
          <w:rFonts w:cs="Times New Roman" w:hint="eastAsia"/>
          <w:noProof/>
          <w:color w:val="000000" w:themeColor="text1"/>
          <w:shd w:val="clear" w:color="auto" w:fill="FFFFFF"/>
        </w:rPr>
        <w:t>②</w:t>
      </w:r>
      <w:r>
        <w:rPr>
          <w:rStyle w:val="textk19ws"/>
          <w:rFonts w:cs="Times New Roman"/>
          <w:bCs/>
          <w:color w:val="000000" w:themeColor="text1"/>
          <w:shd w:val="clear" w:color="auto" w:fill="FFFFFF"/>
        </w:rPr>
        <w:fldChar w:fldCharType="end"/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该电动势</w:t>
      </w:r>
      <w:r w:rsidRPr="00471EAC">
        <w:rPr>
          <w:rStyle w:val="textk19ws"/>
          <w:rFonts w:cs="Times New Roman"/>
          <w:i/>
          <w:color w:val="000000" w:themeColor="text1"/>
          <w:shd w:val="clear" w:color="auto" w:fill="FFFFFF"/>
        </w:rPr>
        <w:t>e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随时间变化的图像可能正确的是</w:t>
      </w:r>
    </w:p>
    <w:p w14:paraId="01AB9695" w14:textId="77777777" w:rsidR="00667A3E" w:rsidRPr="00471EAC" w:rsidRDefault="00667A3E" w:rsidP="00667A3E">
      <w:pPr>
        <w:overflowPunct w:val="0"/>
        <w:spacing w:line="312" w:lineRule="auto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64768" behindDoc="1" locked="0" layoutInCell="1" allowOverlap="1" wp14:anchorId="4A32927B" wp14:editId="33D93625">
                <wp:simplePos x="0" y="0"/>
                <wp:positionH relativeFrom="column">
                  <wp:posOffset>1651314</wp:posOffset>
                </wp:positionH>
                <wp:positionV relativeFrom="paragraph">
                  <wp:posOffset>112738</wp:posOffset>
                </wp:positionV>
                <wp:extent cx="273685" cy="159379"/>
                <wp:effectExtent l="0" t="0" r="12065" b="12065"/>
                <wp:wrapNone/>
                <wp:docPr id="82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15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220ADDC" w14:textId="77777777" w:rsidR="00667A3E" w:rsidRPr="006B7A00" w:rsidRDefault="00667A3E" w:rsidP="00667A3E">
                            <w:pPr>
                              <w:pStyle w:val="af3"/>
                              <w:spacing w:before="0" w:beforeAutospacing="0" w:after="0" w:afterAutospacing="0"/>
                              <w:jc w:val="both"/>
                              <w:rPr>
                                <w:rFonts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sz w:val="21"/>
                                <w:szCs w:val="21"/>
                              </w:rPr>
                              <w:t>e/</w:t>
                            </w:r>
                            <w:r w:rsidRPr="006B7A00">
                              <w:rPr>
                                <w:rFonts w:ascii="Times New Roman" w:hAnsi="Times New Roman"/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A32927B" id="_x0000_s1529" type="#_x0000_t202" style="position:absolute;left:0;text-align:left;margin-left:130pt;margin-top:8.9pt;width:21.55pt;height:12.55pt;z-index:-2512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" filled="f" stroked="f" strokeweight=".5pt">
                <v:textbox style="mso-fit-shape-to-text:t" inset="0,0,0,0">
                  <w:txbxContent>
                    <w:p w14:paraId="4220ADDC" w14:textId="77777777" w:rsidR="00667A3E" w:rsidRPr="006B7A00" w:rsidRDefault="00667A3E" w:rsidP="00667A3E">
                      <w:pPr>
                        <w:pStyle w:val="af3"/>
                        <w:spacing w:before="0" w:beforeAutospacing="0" w:after="0" w:afterAutospacing="0"/>
                        <w:jc w:val="both"/>
                        <w:rPr>
                          <w:rFonts w:hint="eastAsia"/>
                          <w:sz w:val="21"/>
                          <w:szCs w:val="21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sz w:val="21"/>
                          <w:szCs w:val="21"/>
                        </w:rPr>
                        <w:t>e/</w:t>
                      </w:r>
                      <w:r w:rsidRPr="006B7A00">
                        <w:rPr>
                          <w:rFonts w:ascii="Times New Roman" w:hAnsi="Times New Roman"/>
                          <w:iCs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73984" behindDoc="1" locked="0" layoutInCell="1" allowOverlap="1" wp14:anchorId="1E735E73" wp14:editId="12E3EAEF">
                <wp:simplePos x="0" y="0"/>
                <wp:positionH relativeFrom="column">
                  <wp:posOffset>2979432</wp:posOffset>
                </wp:positionH>
                <wp:positionV relativeFrom="paragraph">
                  <wp:posOffset>95908</wp:posOffset>
                </wp:positionV>
                <wp:extent cx="273050" cy="159379"/>
                <wp:effectExtent l="0" t="0" r="12700" b="12065"/>
                <wp:wrapNone/>
                <wp:docPr id="1312911592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050" cy="15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ABAA1FE" w14:textId="77777777" w:rsidR="00667A3E" w:rsidRPr="006B7A00" w:rsidRDefault="00667A3E" w:rsidP="00667A3E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i/>
                                <w:iCs/>
                                <w:szCs w:val="21"/>
                              </w:rPr>
                              <w:t>e/</w:t>
                            </w:r>
                            <w:r w:rsidRPr="006B7A00">
                              <w:rPr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735E73" id="_x0000_s1530" type="#_x0000_t202" style="position:absolute;left:0;text-align:left;margin-left:234.6pt;margin-top:7.55pt;width:21.5pt;height:12.55pt;z-index:-25124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" filled="f" stroked="f" strokeweight=".5pt">
                <v:textbox style="mso-fit-shape-to-text:t" inset="0,0,0,0">
                  <w:txbxContent>
                    <w:p w14:paraId="7ABAA1FE" w14:textId="77777777" w:rsidR="00667A3E" w:rsidRPr="006B7A00" w:rsidRDefault="00667A3E" w:rsidP="00667A3E">
                      <w:pPr>
                        <w:rPr>
                          <w:szCs w:val="21"/>
                        </w:rPr>
                      </w:pPr>
                      <w:r>
                        <w:rPr>
                          <w:i/>
                          <w:iCs/>
                          <w:szCs w:val="21"/>
                        </w:rPr>
                        <w:t>e/</w:t>
                      </w:r>
                      <w:r w:rsidRPr="006B7A00">
                        <w:rPr>
                          <w:iCs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83200" behindDoc="1" locked="0" layoutInCell="1" allowOverlap="1" wp14:anchorId="216D621E" wp14:editId="626AE65B">
                <wp:simplePos x="0" y="0"/>
                <wp:positionH relativeFrom="column">
                  <wp:posOffset>4184103</wp:posOffset>
                </wp:positionH>
                <wp:positionV relativeFrom="paragraph">
                  <wp:posOffset>95908</wp:posOffset>
                </wp:positionV>
                <wp:extent cx="273050" cy="159379"/>
                <wp:effectExtent l="0" t="0" r="12700" b="12065"/>
                <wp:wrapNone/>
                <wp:docPr id="319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050" cy="15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4E57BA4" w14:textId="77777777" w:rsidR="00667A3E" w:rsidRPr="006B7A00" w:rsidRDefault="00667A3E" w:rsidP="00667A3E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i/>
                                <w:iCs/>
                                <w:szCs w:val="21"/>
                              </w:rPr>
                              <w:t>e/</w:t>
                            </w:r>
                            <w:r w:rsidRPr="006B7A00">
                              <w:rPr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6D621E" id="_x0000_s1531" type="#_x0000_t202" style="position:absolute;left:0;text-align:left;margin-left:329.45pt;margin-top:7.55pt;width:21.5pt;height:12.55pt;z-index:-2512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" filled="f" stroked="f" strokeweight=".5pt">
                <v:textbox style="mso-fit-shape-to-text:t" inset="0,0,0,0">
                  <w:txbxContent>
                    <w:p w14:paraId="64E57BA4" w14:textId="77777777" w:rsidR="00667A3E" w:rsidRPr="006B7A00" w:rsidRDefault="00667A3E" w:rsidP="00667A3E">
                      <w:pPr>
                        <w:rPr>
                          <w:szCs w:val="21"/>
                        </w:rPr>
                      </w:pPr>
                      <w:r>
                        <w:rPr>
                          <w:i/>
                          <w:iCs/>
                          <w:szCs w:val="21"/>
                        </w:rPr>
                        <w:t>e/</w:t>
                      </w:r>
                      <w:r w:rsidRPr="006B7A00">
                        <w:rPr>
                          <w:iCs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53504" behindDoc="1" locked="0" layoutInCell="1" allowOverlap="1" wp14:anchorId="1FAE4642" wp14:editId="42C65D33">
                <wp:simplePos x="0" y="0"/>
                <wp:positionH relativeFrom="column">
                  <wp:posOffset>414200</wp:posOffset>
                </wp:positionH>
                <wp:positionV relativeFrom="paragraph">
                  <wp:posOffset>84689</wp:posOffset>
                </wp:positionV>
                <wp:extent cx="273685" cy="159379"/>
                <wp:effectExtent l="0" t="0" r="12065" b="12065"/>
                <wp:wrapNone/>
                <wp:docPr id="349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15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2C531D9" w14:textId="77777777" w:rsidR="00667A3E" w:rsidRPr="006B7A00" w:rsidRDefault="00667A3E" w:rsidP="00667A3E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i/>
                                <w:iCs/>
                                <w:szCs w:val="21"/>
                              </w:rPr>
                              <w:t>e/</w:t>
                            </w:r>
                            <w:r w:rsidRPr="006B7A00">
                              <w:rPr>
                                <w:iCs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AE4642" id="_x0000_s1532" type="#_x0000_t202" style="position:absolute;left:0;text-align:left;margin-left:32.6pt;margin-top:6.65pt;width:21.55pt;height:12.55pt;z-index:-2512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" filled="f" stroked="f" strokeweight=".5pt">
                <v:textbox style="mso-fit-shape-to-text:t" inset="0,0,0,0">
                  <w:txbxContent>
                    <w:p w14:paraId="52C531D9" w14:textId="77777777" w:rsidR="00667A3E" w:rsidRPr="006B7A00" w:rsidRDefault="00667A3E" w:rsidP="00667A3E">
                      <w:pPr>
                        <w:rPr>
                          <w:szCs w:val="21"/>
                        </w:rPr>
                      </w:pPr>
                      <w:r>
                        <w:rPr>
                          <w:i/>
                          <w:iCs/>
                          <w:szCs w:val="21"/>
                        </w:rPr>
                        <w:t>e/</w:t>
                      </w:r>
                      <w:r w:rsidRPr="006B7A00">
                        <w:rPr>
                          <w:iCs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</w:p>
    <w:p w14:paraId="2EBC7340" w14:textId="77777777" w:rsidR="00667A3E" w:rsidRDefault="00667A3E" w:rsidP="00667A3E">
      <w:pPr>
        <w:overflowPunct w:val="0"/>
        <w:spacing w:line="312" w:lineRule="auto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65792" behindDoc="1" locked="0" layoutInCell="1" allowOverlap="1" wp14:anchorId="15368BA7" wp14:editId="2EFF0288">
                <wp:simplePos x="0" y="0"/>
                <wp:positionH relativeFrom="column">
                  <wp:posOffset>1593406</wp:posOffset>
                </wp:positionH>
                <wp:positionV relativeFrom="paragraph">
                  <wp:posOffset>80474</wp:posOffset>
                </wp:positionV>
                <wp:extent cx="0" cy="891293"/>
                <wp:effectExtent l="38100" t="38100" r="57150" b="23495"/>
                <wp:wrapNone/>
                <wp:docPr id="70" name="直接箭头连接符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89129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73910E" id="直接箭头连接符 70" o:spid="_x0000_s1026" type="#_x0000_t32" style="position:absolute;margin-left:125.45pt;margin-top:6.35pt;width:0;height:70.2pt;flip:y;z-index:-2512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75008" behindDoc="1" locked="0" layoutInCell="1" allowOverlap="1" wp14:anchorId="35C0707D" wp14:editId="4CB88972">
                <wp:simplePos x="0" y="0"/>
                <wp:positionH relativeFrom="column">
                  <wp:posOffset>2922940</wp:posOffset>
                </wp:positionH>
                <wp:positionV relativeFrom="paragraph">
                  <wp:posOffset>63644</wp:posOffset>
                </wp:positionV>
                <wp:extent cx="0" cy="891293"/>
                <wp:effectExtent l="38100" t="38100" r="57150" b="23495"/>
                <wp:wrapNone/>
                <wp:docPr id="57" name="直接箭头连接符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89129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6BC213D" id="直接箭头连接符 57" o:spid="_x0000_s1026" type="#_x0000_t32" style="position:absolute;margin-left:230.15pt;margin-top:5pt;width:0;height:70.2pt;flip:y;z-index:-2512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84224" behindDoc="1" locked="0" layoutInCell="1" allowOverlap="1" wp14:anchorId="7CCBB60A" wp14:editId="3A142C3E">
                <wp:simplePos x="0" y="0"/>
                <wp:positionH relativeFrom="column">
                  <wp:posOffset>4129043</wp:posOffset>
                </wp:positionH>
                <wp:positionV relativeFrom="paragraph">
                  <wp:posOffset>63644</wp:posOffset>
                </wp:positionV>
                <wp:extent cx="0" cy="891293"/>
                <wp:effectExtent l="38100" t="38100" r="57150" b="23495"/>
                <wp:wrapNone/>
                <wp:docPr id="1312911601" name="直接箭头连接符 13129116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89129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36807E2" id="直接箭头连接符 1312911601" o:spid="_x0000_s1026" type="#_x0000_t32" style="position:absolute;margin-left:325.1pt;margin-top:5pt;width:0;height:70.2pt;flip:y;z-index:-2512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54528" behindDoc="1" locked="0" layoutInCell="1" allowOverlap="1" wp14:anchorId="4041FC02" wp14:editId="4EF23828">
                <wp:simplePos x="0" y="0"/>
                <wp:positionH relativeFrom="column">
                  <wp:posOffset>364864</wp:posOffset>
                </wp:positionH>
                <wp:positionV relativeFrom="paragraph">
                  <wp:posOffset>52425</wp:posOffset>
                </wp:positionV>
                <wp:extent cx="0" cy="891293"/>
                <wp:effectExtent l="38100" t="38100" r="57150" b="23495"/>
                <wp:wrapNone/>
                <wp:docPr id="344" name="直接箭头连接符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89129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AF5E91" id="直接箭头连接符 344" o:spid="_x0000_s1026" type="#_x0000_t32" style="position:absolute;margin-left:28.75pt;margin-top:4.15pt;width:0;height:70.2pt;flip:y;z-index:-25126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" strokecolor="black [3213]" strokeweight=".5pt">
                <v:stroke endarrow="block" endarrowwidth="narrow" joinstyle="miter"/>
              </v:shape>
            </w:pict>
          </mc:Fallback>
        </mc:AlternateContent>
      </w:r>
    </w:p>
    <w:p w14:paraId="0E9E1CAC" w14:textId="77777777" w:rsidR="00667A3E" w:rsidRDefault="00667A3E" w:rsidP="00667A3E">
      <w:pPr>
        <w:overflowPunct w:val="0"/>
        <w:spacing w:line="312" w:lineRule="auto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67840" behindDoc="1" locked="0" layoutInCell="1" allowOverlap="1" wp14:anchorId="11C15257" wp14:editId="0D722580">
                <wp:simplePos x="0" y="0"/>
                <wp:positionH relativeFrom="column">
                  <wp:posOffset>1431890</wp:posOffset>
                </wp:positionH>
                <wp:positionV relativeFrom="paragraph">
                  <wp:posOffset>84206</wp:posOffset>
                </wp:positionV>
                <wp:extent cx="321261" cy="261122"/>
                <wp:effectExtent l="0" t="0" r="22225" b="24765"/>
                <wp:wrapNone/>
                <wp:docPr id="78" name="任意多边形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261" cy="261122"/>
                        </a:xfrm>
                        <a:custGeom>
                          <a:avLst/>
                          <a:gdLst>
                            <a:gd name="connsiteX0" fmla="*/ 0 w 723900"/>
                            <a:gd name="connsiteY0" fmla="*/ 419108 h 428633"/>
                            <a:gd name="connsiteX1" fmla="*/ 371475 w 723900"/>
                            <a:gd name="connsiteY1" fmla="*/ 8 h 428633"/>
                            <a:gd name="connsiteX2" fmla="*/ 723900 w 723900"/>
                            <a:gd name="connsiteY2" fmla="*/ 428633 h 4286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23900" h="428633">
                              <a:moveTo>
                                <a:pt x="0" y="419108"/>
                              </a:moveTo>
                              <a:cubicBezTo>
                                <a:pt x="125412" y="208764"/>
                                <a:pt x="250825" y="-1580"/>
                                <a:pt x="371475" y="8"/>
                              </a:cubicBezTo>
                              <a:cubicBezTo>
                                <a:pt x="492125" y="1595"/>
                                <a:pt x="608012" y="215114"/>
                                <a:pt x="723900" y="42863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818B28" id="任意多边形 78" o:spid="_x0000_s1026" style="position:absolute;margin-left:112.75pt;margin-top:6.65pt;width:25.3pt;height:20.55pt;z-index:-2512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23900,428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" path="m,419108c125412,208764,250825,-1580,371475,8,492125,1595,608012,215114,723900,428633e" filled="f" strokecolor="black [3213]" strokeweight="1pt">
                <v:stroke joinstyle="miter"/>
                <v:path arrowok="t" o:connecttype="custom" o:connectlocs="0,255319;164858,5;321261,261122" o:connectangles="0,0,0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68864" behindDoc="1" locked="0" layoutInCell="1" allowOverlap="1" wp14:anchorId="2193B6B8" wp14:editId="6F1569FA">
                <wp:simplePos x="0" y="0"/>
                <wp:positionH relativeFrom="column">
                  <wp:posOffset>2066115</wp:posOffset>
                </wp:positionH>
                <wp:positionV relativeFrom="paragraph">
                  <wp:posOffset>105910</wp:posOffset>
                </wp:positionV>
                <wp:extent cx="321261" cy="261123"/>
                <wp:effectExtent l="0" t="0" r="22225" b="24765"/>
                <wp:wrapNone/>
                <wp:docPr id="353" name="任意多边形 3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261" cy="261123"/>
                        </a:xfrm>
                        <a:custGeom>
                          <a:avLst/>
                          <a:gdLst>
                            <a:gd name="connsiteX0" fmla="*/ 0 w 723900"/>
                            <a:gd name="connsiteY0" fmla="*/ 419108 h 428633"/>
                            <a:gd name="connsiteX1" fmla="*/ 371475 w 723900"/>
                            <a:gd name="connsiteY1" fmla="*/ 8 h 428633"/>
                            <a:gd name="connsiteX2" fmla="*/ 723900 w 723900"/>
                            <a:gd name="connsiteY2" fmla="*/ 428633 h 4286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23900" h="428633">
                              <a:moveTo>
                                <a:pt x="0" y="419108"/>
                              </a:moveTo>
                              <a:cubicBezTo>
                                <a:pt x="125412" y="208764"/>
                                <a:pt x="250825" y="-1580"/>
                                <a:pt x="371475" y="8"/>
                              </a:cubicBezTo>
                              <a:cubicBezTo>
                                <a:pt x="492125" y="1595"/>
                                <a:pt x="608012" y="215114"/>
                                <a:pt x="723900" y="42863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46B456" id="任意多边形 353" o:spid="_x0000_s1026" style="position:absolute;margin-left:162.7pt;margin-top:8.35pt;width:25.3pt;height:20.55pt;z-index:-2512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23900,428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" path="m,419108c125412,208764,250825,-1580,371475,8,492125,1595,608012,215114,723900,428633e" filled="f" strokecolor="black [3213]" strokeweight="1pt">
                <v:stroke joinstyle="miter"/>
                <v:path arrowok="t" o:connecttype="custom" o:connectlocs="0,255320;164858,5;321261,261123" o:connectangles="0,0,0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77056" behindDoc="1" locked="0" layoutInCell="1" allowOverlap="1" wp14:anchorId="2BFCDB58" wp14:editId="19DD37BE">
                <wp:simplePos x="0" y="0"/>
                <wp:positionH relativeFrom="column">
                  <wp:posOffset>2688489</wp:posOffset>
                </wp:positionH>
                <wp:positionV relativeFrom="paragraph">
                  <wp:posOffset>89815</wp:posOffset>
                </wp:positionV>
                <wp:extent cx="321114" cy="261122"/>
                <wp:effectExtent l="0" t="0" r="22225" b="24765"/>
                <wp:wrapNone/>
                <wp:docPr id="1312911580" name="任意多边形 13129115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114" cy="261122"/>
                        </a:xfrm>
                        <a:custGeom>
                          <a:avLst/>
                          <a:gdLst>
                            <a:gd name="connsiteX0" fmla="*/ 0 w 723900"/>
                            <a:gd name="connsiteY0" fmla="*/ 419108 h 428633"/>
                            <a:gd name="connsiteX1" fmla="*/ 371475 w 723900"/>
                            <a:gd name="connsiteY1" fmla="*/ 8 h 428633"/>
                            <a:gd name="connsiteX2" fmla="*/ 723900 w 723900"/>
                            <a:gd name="connsiteY2" fmla="*/ 428633 h 4286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23900" h="428633">
                              <a:moveTo>
                                <a:pt x="0" y="419108"/>
                              </a:moveTo>
                              <a:cubicBezTo>
                                <a:pt x="125412" y="208764"/>
                                <a:pt x="250825" y="-1580"/>
                                <a:pt x="371475" y="8"/>
                              </a:cubicBezTo>
                              <a:cubicBezTo>
                                <a:pt x="492125" y="1595"/>
                                <a:pt x="608012" y="215114"/>
                                <a:pt x="723900" y="42863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18007F" id="任意多边形 1312911580" o:spid="_x0000_s1026" style="position:absolute;margin-left:211.7pt;margin-top:7.05pt;width:25.3pt;height:20.55pt;z-index:-2512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23900,428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" path="m,419108c125412,208764,250825,-1580,371475,8,492125,1595,608012,215114,723900,428633e" filled="f" strokecolor="black [3213]" strokeweight="1pt">
                <v:stroke joinstyle="miter"/>
                <v:path arrowok="t" o:connecttype="custom" o:connectlocs="0,255319;164782,5;321114,261122" o:connectangles="0,0,0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78080" behindDoc="1" locked="0" layoutInCell="1" allowOverlap="1" wp14:anchorId="6B7082EA" wp14:editId="56B02B9F">
                <wp:simplePos x="0" y="0"/>
                <wp:positionH relativeFrom="column">
                  <wp:posOffset>3323313</wp:posOffset>
                </wp:positionH>
                <wp:positionV relativeFrom="paragraph">
                  <wp:posOffset>89815</wp:posOffset>
                </wp:positionV>
                <wp:extent cx="321114" cy="261122"/>
                <wp:effectExtent l="0" t="0" r="22225" b="24765"/>
                <wp:wrapNone/>
                <wp:docPr id="356" name="任意多边形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114" cy="261122"/>
                        </a:xfrm>
                        <a:custGeom>
                          <a:avLst/>
                          <a:gdLst>
                            <a:gd name="connsiteX0" fmla="*/ 0 w 723900"/>
                            <a:gd name="connsiteY0" fmla="*/ 419108 h 428633"/>
                            <a:gd name="connsiteX1" fmla="*/ 371475 w 723900"/>
                            <a:gd name="connsiteY1" fmla="*/ 8 h 428633"/>
                            <a:gd name="connsiteX2" fmla="*/ 723900 w 723900"/>
                            <a:gd name="connsiteY2" fmla="*/ 428633 h 4286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23900" h="428633">
                              <a:moveTo>
                                <a:pt x="0" y="419108"/>
                              </a:moveTo>
                              <a:cubicBezTo>
                                <a:pt x="125412" y="208764"/>
                                <a:pt x="250825" y="-1580"/>
                                <a:pt x="371475" y="8"/>
                              </a:cubicBezTo>
                              <a:cubicBezTo>
                                <a:pt x="492125" y="1595"/>
                                <a:pt x="608012" y="215114"/>
                                <a:pt x="723900" y="42863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CB3C970" id="任意多边形 356" o:spid="_x0000_s1026" style="position:absolute;margin-left:261.7pt;margin-top:7.05pt;width:25.3pt;height:20.55pt;z-index:-2512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23900,428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" path="m,419108c125412,208764,250825,-1580,371475,8,492125,1595,608012,215114,723900,428633e" filled="f" strokecolor="black [3213]" strokeweight="1pt">
                <v:stroke joinstyle="miter"/>
                <v:path arrowok="t" o:connecttype="custom" o:connectlocs="0,255319;164782,5;321114,261122" o:connectangles="0,0,0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86272" behindDoc="1" locked="0" layoutInCell="1" allowOverlap="1" wp14:anchorId="054D605E" wp14:editId="0B9CFACF">
                <wp:simplePos x="0" y="0"/>
                <wp:positionH relativeFrom="column">
                  <wp:posOffset>4700878</wp:posOffset>
                </wp:positionH>
                <wp:positionV relativeFrom="paragraph">
                  <wp:posOffset>84206</wp:posOffset>
                </wp:positionV>
                <wp:extent cx="321521" cy="261123"/>
                <wp:effectExtent l="0" t="0" r="21590" b="24765"/>
                <wp:wrapNone/>
                <wp:docPr id="1312911615" name="任意多边形 13129116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521" cy="261123"/>
                        </a:xfrm>
                        <a:custGeom>
                          <a:avLst/>
                          <a:gdLst>
                            <a:gd name="connsiteX0" fmla="*/ 0 w 723900"/>
                            <a:gd name="connsiteY0" fmla="*/ 419108 h 428633"/>
                            <a:gd name="connsiteX1" fmla="*/ 371475 w 723900"/>
                            <a:gd name="connsiteY1" fmla="*/ 8 h 428633"/>
                            <a:gd name="connsiteX2" fmla="*/ 723900 w 723900"/>
                            <a:gd name="connsiteY2" fmla="*/ 428633 h 4286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23900" h="428633">
                              <a:moveTo>
                                <a:pt x="0" y="419108"/>
                              </a:moveTo>
                              <a:cubicBezTo>
                                <a:pt x="125412" y="208764"/>
                                <a:pt x="250825" y="-1580"/>
                                <a:pt x="371475" y="8"/>
                              </a:cubicBezTo>
                              <a:cubicBezTo>
                                <a:pt x="492125" y="1595"/>
                                <a:pt x="608012" y="215114"/>
                                <a:pt x="723900" y="42863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1B68DF" id="任意多边形 1312911615" o:spid="_x0000_s1026" style="position:absolute;margin-left:370.15pt;margin-top:6.65pt;width:25.3pt;height:20.55pt;z-index:-2512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23900,428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" path="m,419108c125412,208764,250825,-1580,371475,8,492125,1595,608012,215114,723900,428633e" filled="f" strokecolor="black [3213]" strokeweight="1pt">
                <v:stroke joinstyle="miter"/>
                <v:path arrowok="t" o:connecttype="custom" o:connectlocs="0,255320;164991,5;321521,261123" o:connectangles="0,0,0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87296" behindDoc="1" locked="0" layoutInCell="1" allowOverlap="1" wp14:anchorId="58A0C1EC" wp14:editId="204E8C53">
                <wp:simplePos x="0" y="0"/>
                <wp:positionH relativeFrom="column">
                  <wp:posOffset>4062894</wp:posOffset>
                </wp:positionH>
                <wp:positionV relativeFrom="paragraph">
                  <wp:posOffset>93734</wp:posOffset>
                </wp:positionV>
                <wp:extent cx="321518" cy="261123"/>
                <wp:effectExtent l="0" t="0" r="21590" b="24765"/>
                <wp:wrapNone/>
                <wp:docPr id="359" name="任意多边形 3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518" cy="261123"/>
                        </a:xfrm>
                        <a:custGeom>
                          <a:avLst/>
                          <a:gdLst>
                            <a:gd name="connsiteX0" fmla="*/ 0 w 723900"/>
                            <a:gd name="connsiteY0" fmla="*/ 419108 h 428633"/>
                            <a:gd name="connsiteX1" fmla="*/ 371475 w 723900"/>
                            <a:gd name="connsiteY1" fmla="*/ 8 h 428633"/>
                            <a:gd name="connsiteX2" fmla="*/ 723900 w 723900"/>
                            <a:gd name="connsiteY2" fmla="*/ 428633 h 4286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23900" h="428633">
                              <a:moveTo>
                                <a:pt x="0" y="419108"/>
                              </a:moveTo>
                              <a:cubicBezTo>
                                <a:pt x="125412" y="208764"/>
                                <a:pt x="250825" y="-1580"/>
                                <a:pt x="371475" y="8"/>
                              </a:cubicBezTo>
                              <a:cubicBezTo>
                                <a:pt x="492125" y="1595"/>
                                <a:pt x="608012" y="215114"/>
                                <a:pt x="723900" y="42863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81BA13D" id="任意多边形 359" o:spid="_x0000_s1026" style="position:absolute;margin-left:319.9pt;margin-top:7.4pt;width:25.3pt;height:20.55pt;z-index:-2512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23900,428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" path="m,419108c125412,208764,250825,-1580,371475,8,492125,1595,608012,215114,723900,428633e" filled="f" strokecolor="black [3213]" strokeweight="1pt">
                <v:stroke joinstyle="miter"/>
                <v:path arrowok="t" o:connecttype="custom" o:connectlocs="0,255320;164990,5;321518,261123" o:connectangles="0,0,0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56576" behindDoc="1" locked="0" layoutInCell="1" allowOverlap="1" wp14:anchorId="6B2B930A" wp14:editId="540B03DF">
                <wp:simplePos x="0" y="0"/>
                <wp:positionH relativeFrom="column">
                  <wp:posOffset>366025</wp:posOffset>
                </wp:positionH>
                <wp:positionV relativeFrom="paragraph">
                  <wp:posOffset>78596</wp:posOffset>
                </wp:positionV>
                <wp:extent cx="321319" cy="261121"/>
                <wp:effectExtent l="0" t="0" r="21590" b="24765"/>
                <wp:wrapNone/>
                <wp:docPr id="347" name="任意多边形 3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319" cy="261121"/>
                        </a:xfrm>
                        <a:custGeom>
                          <a:avLst/>
                          <a:gdLst>
                            <a:gd name="connsiteX0" fmla="*/ 0 w 723900"/>
                            <a:gd name="connsiteY0" fmla="*/ 419108 h 428633"/>
                            <a:gd name="connsiteX1" fmla="*/ 371475 w 723900"/>
                            <a:gd name="connsiteY1" fmla="*/ 8 h 428633"/>
                            <a:gd name="connsiteX2" fmla="*/ 723900 w 723900"/>
                            <a:gd name="connsiteY2" fmla="*/ 428633 h 4286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23900" h="428633">
                              <a:moveTo>
                                <a:pt x="0" y="419108"/>
                              </a:moveTo>
                              <a:cubicBezTo>
                                <a:pt x="125412" y="208764"/>
                                <a:pt x="250825" y="-1580"/>
                                <a:pt x="371475" y="8"/>
                              </a:cubicBezTo>
                              <a:cubicBezTo>
                                <a:pt x="492125" y="1595"/>
                                <a:pt x="608012" y="215114"/>
                                <a:pt x="723900" y="42863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D42189" id="任意多边形 347" o:spid="_x0000_s1026" style="position:absolute;margin-left:28.8pt;margin-top:6.2pt;width:25.3pt;height:20.55pt;z-index:-25125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23900,428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" path="m,419108c125412,208764,250825,-1580,371475,8,492125,1595,608012,215114,723900,428633e" filled="f" strokecolor="black [3213]" strokeweight="1pt">
                <v:stroke joinstyle="miter"/>
                <v:path arrowok="t" o:connecttype="custom" o:connectlocs="0,255318;164887,5;321319,261121" o:connectangles="0,0,0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72960" behindDoc="1" locked="0" layoutInCell="1" allowOverlap="1" wp14:anchorId="14788C86" wp14:editId="128852FA">
                <wp:simplePos x="0" y="0"/>
                <wp:positionH relativeFrom="column">
                  <wp:posOffset>1431890</wp:posOffset>
                </wp:positionH>
                <wp:positionV relativeFrom="paragraph">
                  <wp:posOffset>55508</wp:posOffset>
                </wp:positionV>
                <wp:extent cx="160334" cy="294985"/>
                <wp:effectExtent l="0" t="0" r="0" b="0"/>
                <wp:wrapNone/>
                <wp:docPr id="354" name="矩形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334" cy="2949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19E9EAD" id="矩形 354" o:spid="_x0000_s1026" style="position:absolute;margin-left:112.75pt;margin-top:4.35pt;width:12.6pt;height:23.25pt;z-index:-2512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" fillcolor="white [3212]" stroked="f" strokeweight="1pt"/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82176" behindDoc="1" locked="0" layoutInCell="1" allowOverlap="1" wp14:anchorId="5A9C1079" wp14:editId="6297537E">
                <wp:simplePos x="0" y="0"/>
                <wp:positionH relativeFrom="column">
                  <wp:posOffset>2682879</wp:posOffset>
                </wp:positionH>
                <wp:positionV relativeFrom="paragraph">
                  <wp:posOffset>28631</wp:posOffset>
                </wp:positionV>
                <wp:extent cx="234769" cy="325122"/>
                <wp:effectExtent l="0" t="0" r="0" b="0"/>
                <wp:wrapNone/>
                <wp:docPr id="357" name="矩形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769" cy="32512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7360D33" id="矩形 357" o:spid="_x0000_s1026" style="position:absolute;margin-left:211.25pt;margin-top:2.25pt;width:18.5pt;height:25.6pt;z-index:-2512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" fillcolor="white [3212]" stroked="f" strokeweight="1pt"/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91392" behindDoc="1" locked="0" layoutInCell="1" allowOverlap="1" wp14:anchorId="5A15ADA5" wp14:editId="1031AE8E">
                <wp:simplePos x="0" y="0"/>
                <wp:positionH relativeFrom="column">
                  <wp:posOffset>4054751</wp:posOffset>
                </wp:positionH>
                <wp:positionV relativeFrom="paragraph">
                  <wp:posOffset>109492</wp:posOffset>
                </wp:positionV>
                <wp:extent cx="75323" cy="249778"/>
                <wp:effectExtent l="0" t="0" r="1270" b="0"/>
                <wp:wrapNone/>
                <wp:docPr id="360" name="矩形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323" cy="24977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BCF0A86" id="矩形 360" o:spid="_x0000_s1026" style="position:absolute;margin-left:319.25pt;margin-top:8.6pt;width:5.95pt;height:19.65pt;z-index:-2512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" fillcolor="white [3212]" stroked="f" strokeweight="1pt"/>
            </w:pict>
          </mc:Fallback>
        </mc:AlternateContent>
      </w:r>
    </w:p>
    <w:p w14:paraId="62BEA25D" w14:textId="77777777" w:rsidR="00667A3E" w:rsidRDefault="00667A3E" w:rsidP="00667A3E">
      <w:pPr>
        <w:overflowPunct w:val="0"/>
        <w:spacing w:line="312" w:lineRule="auto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66816" behindDoc="1" locked="0" layoutInCell="1" allowOverlap="1" wp14:anchorId="5A72458D" wp14:editId="0810F420">
                <wp:simplePos x="0" y="0"/>
                <wp:positionH relativeFrom="column">
                  <wp:posOffset>1593423</wp:posOffset>
                </wp:positionH>
                <wp:positionV relativeFrom="paragraph">
                  <wp:posOffset>163086</wp:posOffset>
                </wp:positionV>
                <wp:extent cx="890273" cy="5803"/>
                <wp:effectExtent l="0" t="57150" r="24130" b="89535"/>
                <wp:wrapNone/>
                <wp:docPr id="71" name="直接箭头连接符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0273" cy="580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1F3118" id="直接箭头连接符 71" o:spid="_x0000_s1026" type="#_x0000_t32" style="position:absolute;margin-left:125.45pt;margin-top:12.85pt;width:70.1pt;height:.45pt;z-index:-2512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69888" behindDoc="1" locked="0" layoutInCell="1" allowOverlap="1" wp14:anchorId="5F4C7CB9" wp14:editId="238F8ACB">
                <wp:simplePos x="0" y="0"/>
                <wp:positionH relativeFrom="column">
                  <wp:posOffset>1753214</wp:posOffset>
                </wp:positionH>
                <wp:positionV relativeFrom="paragraph">
                  <wp:posOffset>143827</wp:posOffset>
                </wp:positionV>
                <wp:extent cx="321234" cy="244080"/>
                <wp:effectExtent l="0" t="0" r="22225" b="22860"/>
                <wp:wrapNone/>
                <wp:docPr id="80" name="任意多边形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21234" cy="244080"/>
                        </a:xfrm>
                        <a:custGeom>
                          <a:avLst/>
                          <a:gdLst>
                            <a:gd name="connsiteX0" fmla="*/ 0 w 723900"/>
                            <a:gd name="connsiteY0" fmla="*/ 419108 h 428633"/>
                            <a:gd name="connsiteX1" fmla="*/ 371475 w 723900"/>
                            <a:gd name="connsiteY1" fmla="*/ 8 h 428633"/>
                            <a:gd name="connsiteX2" fmla="*/ 723900 w 723900"/>
                            <a:gd name="connsiteY2" fmla="*/ 428633 h 4286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23900" h="428633">
                              <a:moveTo>
                                <a:pt x="0" y="419108"/>
                              </a:moveTo>
                              <a:cubicBezTo>
                                <a:pt x="125412" y="208764"/>
                                <a:pt x="250825" y="-1580"/>
                                <a:pt x="371475" y="8"/>
                              </a:cubicBezTo>
                              <a:cubicBezTo>
                                <a:pt x="492125" y="1595"/>
                                <a:pt x="608012" y="215114"/>
                                <a:pt x="723900" y="42863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347791" id="任意多边形 80" o:spid="_x0000_s1026" style="position:absolute;margin-left:138.05pt;margin-top:11.3pt;width:25.3pt;height:19.2pt;flip:y;z-index:-25124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23900,428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" path="m,419108c125412,208764,250825,-1580,371475,8,492125,1595,608012,215114,723900,428633e" filled="f" strokecolor="black [3213]" strokeweight="1pt">
                <v:stroke joinstyle="miter"/>
                <v:path arrowok="t" o:connecttype="custom" o:connectlocs="0,238656;164844,5;321234,244080" o:connectangles="0,0,0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76032" behindDoc="1" locked="0" layoutInCell="1" allowOverlap="1" wp14:anchorId="4DB5DB57" wp14:editId="5E7DC436">
                <wp:simplePos x="0" y="0"/>
                <wp:positionH relativeFrom="column">
                  <wp:posOffset>2922932</wp:posOffset>
                </wp:positionH>
                <wp:positionV relativeFrom="paragraph">
                  <wp:posOffset>146905</wp:posOffset>
                </wp:positionV>
                <wp:extent cx="889867" cy="5803"/>
                <wp:effectExtent l="0" t="57150" r="24765" b="89535"/>
                <wp:wrapNone/>
                <wp:docPr id="1312911563" name="直接箭头连接符 13129115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9867" cy="580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CA4A36D" id="直接箭头连接符 1312911563" o:spid="_x0000_s1026" type="#_x0000_t32" style="position:absolute;margin-left:230.15pt;margin-top:11.55pt;width:70.05pt;height:.45pt;z-index:-2512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79104" behindDoc="1" locked="0" layoutInCell="1" allowOverlap="1" wp14:anchorId="78307FC1" wp14:editId="3F86440F">
                <wp:simplePos x="0" y="0"/>
                <wp:positionH relativeFrom="column">
                  <wp:posOffset>3009604</wp:posOffset>
                </wp:positionH>
                <wp:positionV relativeFrom="paragraph">
                  <wp:posOffset>136478</wp:posOffset>
                </wp:positionV>
                <wp:extent cx="321088" cy="244080"/>
                <wp:effectExtent l="0" t="0" r="22225" b="22860"/>
                <wp:wrapNone/>
                <wp:docPr id="1312911589" name="任意多边形 13129115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21088" cy="244080"/>
                        </a:xfrm>
                        <a:custGeom>
                          <a:avLst/>
                          <a:gdLst>
                            <a:gd name="connsiteX0" fmla="*/ 0 w 723900"/>
                            <a:gd name="connsiteY0" fmla="*/ 419108 h 428633"/>
                            <a:gd name="connsiteX1" fmla="*/ 371475 w 723900"/>
                            <a:gd name="connsiteY1" fmla="*/ 8 h 428633"/>
                            <a:gd name="connsiteX2" fmla="*/ 723900 w 723900"/>
                            <a:gd name="connsiteY2" fmla="*/ 428633 h 4286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23900" h="428633">
                              <a:moveTo>
                                <a:pt x="0" y="419108"/>
                              </a:moveTo>
                              <a:cubicBezTo>
                                <a:pt x="125412" y="208764"/>
                                <a:pt x="250825" y="-1580"/>
                                <a:pt x="371475" y="8"/>
                              </a:cubicBezTo>
                              <a:cubicBezTo>
                                <a:pt x="492125" y="1595"/>
                                <a:pt x="608012" y="215114"/>
                                <a:pt x="723900" y="42863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FC35913" id="任意多边形 1312911589" o:spid="_x0000_s1026" style="position:absolute;margin-left:237pt;margin-top:10.75pt;width:25.3pt;height:19.2pt;flip:y;z-index:-25123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23900,428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" path="m,419108c125412,208764,250825,-1580,371475,8,492125,1595,608012,215114,723900,428633e" filled="f" strokecolor="black [3213]" strokeweight="1pt">
                <v:stroke joinstyle="miter"/>
                <v:path arrowok="t" o:connecttype="custom" o:connectlocs="0,238656;164769,5;321088,244080" o:connectangles="0,0,0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85248" behindDoc="1" locked="0" layoutInCell="1" allowOverlap="1" wp14:anchorId="1CDC8313" wp14:editId="32F211AD">
                <wp:simplePos x="0" y="0"/>
                <wp:positionH relativeFrom="column">
                  <wp:posOffset>4133156</wp:posOffset>
                </wp:positionH>
                <wp:positionV relativeFrom="paragraph">
                  <wp:posOffset>146905</wp:posOffset>
                </wp:positionV>
                <wp:extent cx="1066825" cy="0"/>
                <wp:effectExtent l="0" t="57150" r="57150" b="76200"/>
                <wp:wrapNone/>
                <wp:docPr id="1312911607" name="直接箭头连接符 13129116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2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DD8CE5D" id="直接箭头连接符 1312911607" o:spid="_x0000_s1026" type="#_x0000_t32" style="position:absolute;margin-left:325.45pt;margin-top:11.55pt;width:84pt;height:0;z-index:-2512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88320" behindDoc="1" locked="0" layoutInCell="1" allowOverlap="1" wp14:anchorId="7459EFC4" wp14:editId="006A1DAE">
                <wp:simplePos x="0" y="0"/>
                <wp:positionH relativeFrom="column">
                  <wp:posOffset>4379401</wp:posOffset>
                </wp:positionH>
                <wp:positionV relativeFrom="paragraph">
                  <wp:posOffset>135056</wp:posOffset>
                </wp:positionV>
                <wp:extent cx="321492" cy="244080"/>
                <wp:effectExtent l="0" t="0" r="21590" b="22860"/>
                <wp:wrapNone/>
                <wp:docPr id="318" name="任意多边形 3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21492" cy="244080"/>
                        </a:xfrm>
                        <a:custGeom>
                          <a:avLst/>
                          <a:gdLst>
                            <a:gd name="connsiteX0" fmla="*/ 0 w 723900"/>
                            <a:gd name="connsiteY0" fmla="*/ 419108 h 428633"/>
                            <a:gd name="connsiteX1" fmla="*/ 371475 w 723900"/>
                            <a:gd name="connsiteY1" fmla="*/ 8 h 428633"/>
                            <a:gd name="connsiteX2" fmla="*/ 723900 w 723900"/>
                            <a:gd name="connsiteY2" fmla="*/ 428633 h 4286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23900" h="428633">
                              <a:moveTo>
                                <a:pt x="0" y="419108"/>
                              </a:moveTo>
                              <a:cubicBezTo>
                                <a:pt x="125412" y="208764"/>
                                <a:pt x="250825" y="-1580"/>
                                <a:pt x="371475" y="8"/>
                              </a:cubicBezTo>
                              <a:cubicBezTo>
                                <a:pt x="492125" y="1595"/>
                                <a:pt x="608012" y="215114"/>
                                <a:pt x="723900" y="42863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916FE9" id="任意多边形 318" o:spid="_x0000_s1026" style="position:absolute;margin-left:344.85pt;margin-top:10.65pt;width:25.3pt;height:19.2pt;flip:y;z-index:-2512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23900,428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" path="m,419108c125412,208764,250825,-1580,371475,8,492125,1595,608012,215114,723900,428633e" filled="f" strokecolor="black [3213]" strokeweight="1pt">
                <v:stroke joinstyle="miter"/>
                <v:path arrowok="t" o:connecttype="custom" o:connectlocs="0,238656;164976,5;321492,244080" o:connectangles="0,0,0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55552" behindDoc="1" locked="0" layoutInCell="1" allowOverlap="1" wp14:anchorId="52886A19" wp14:editId="3D612D13">
                <wp:simplePos x="0" y="0"/>
                <wp:positionH relativeFrom="column">
                  <wp:posOffset>364856</wp:posOffset>
                </wp:positionH>
                <wp:positionV relativeFrom="paragraph">
                  <wp:posOffset>135686</wp:posOffset>
                </wp:positionV>
                <wp:extent cx="890434" cy="5803"/>
                <wp:effectExtent l="0" t="57150" r="24130" b="89535"/>
                <wp:wrapNone/>
                <wp:docPr id="345" name="直接箭头连接符 3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0434" cy="580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922663" id="直接箭头连接符 345" o:spid="_x0000_s1026" type="#_x0000_t32" style="position:absolute;margin-left:28.75pt;margin-top:10.7pt;width:70.1pt;height:.45pt;z-index:-2512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" strokecolor="black [3213]" strokeweight=".5pt">
                <v:stroke endarrow="block" endarrowwidth="narrow" joinstyle="miter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57600" behindDoc="1" locked="0" layoutInCell="1" allowOverlap="1" wp14:anchorId="037A5B00" wp14:editId="45A07746">
                <wp:simplePos x="0" y="0"/>
                <wp:positionH relativeFrom="column">
                  <wp:posOffset>687348</wp:posOffset>
                </wp:positionH>
                <wp:positionV relativeFrom="paragraph">
                  <wp:posOffset>134525</wp:posOffset>
                </wp:positionV>
                <wp:extent cx="321292" cy="244080"/>
                <wp:effectExtent l="0" t="0" r="22225" b="22860"/>
                <wp:wrapNone/>
                <wp:docPr id="348" name="任意多边形 3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21292" cy="244080"/>
                        </a:xfrm>
                        <a:custGeom>
                          <a:avLst/>
                          <a:gdLst>
                            <a:gd name="connsiteX0" fmla="*/ 0 w 723900"/>
                            <a:gd name="connsiteY0" fmla="*/ 419108 h 428633"/>
                            <a:gd name="connsiteX1" fmla="*/ 371475 w 723900"/>
                            <a:gd name="connsiteY1" fmla="*/ 8 h 428633"/>
                            <a:gd name="connsiteX2" fmla="*/ 723900 w 723900"/>
                            <a:gd name="connsiteY2" fmla="*/ 428633 h 4286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23900" h="428633">
                              <a:moveTo>
                                <a:pt x="0" y="419108"/>
                              </a:moveTo>
                              <a:cubicBezTo>
                                <a:pt x="125412" y="208764"/>
                                <a:pt x="250825" y="-1580"/>
                                <a:pt x="371475" y="8"/>
                              </a:cubicBezTo>
                              <a:cubicBezTo>
                                <a:pt x="492125" y="1595"/>
                                <a:pt x="608012" y="215114"/>
                                <a:pt x="723900" y="42863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3139DD" id="任意多边形 348" o:spid="_x0000_s1026" style="position:absolute;margin-left:54.1pt;margin-top:10.6pt;width:25.3pt;height:19.2pt;flip:y;z-index:-2512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23900,428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" path="m,419108c125412,208764,250825,-1580,371475,8,492125,1595,608012,215114,723900,428633e" filled="f" strokecolor="black [3213]" strokeweight="1pt">
                <v:stroke joinstyle="miter"/>
                <v:path arrowok="t" o:connecttype="custom" o:connectlocs="0,238656;164874,5;321292,244080" o:connectangles="0,0,0"/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70912" behindDoc="1" locked="0" layoutInCell="1" allowOverlap="1" wp14:anchorId="470A2E6E" wp14:editId="54CC41AC">
                <wp:simplePos x="0" y="0"/>
                <wp:positionH relativeFrom="column">
                  <wp:posOffset>2344657</wp:posOffset>
                </wp:positionH>
                <wp:positionV relativeFrom="paragraph">
                  <wp:posOffset>201303</wp:posOffset>
                </wp:positionV>
                <wp:extent cx="242570" cy="159379"/>
                <wp:effectExtent l="0" t="0" r="5080" b="12065"/>
                <wp:wrapNone/>
                <wp:docPr id="1312911573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570" cy="15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216218E" w14:textId="77777777" w:rsidR="00667A3E" w:rsidRDefault="00667A3E" w:rsidP="00667A3E">
                            <w:pPr>
                              <w:pStyle w:val="af3"/>
                              <w:spacing w:before="0" w:beforeAutospacing="0" w:after="0" w:afterAutospacing="0"/>
                              <w:jc w:val="both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sz w:val="21"/>
                                <w:szCs w:val="21"/>
                              </w:rPr>
                              <w:t>t/s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0A2E6E" id="_x0000_s1533" type="#_x0000_t202" style="position:absolute;left:0;text-align:left;margin-left:184.6pt;margin-top:15.85pt;width:19.1pt;height:12.55pt;z-index:-2512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" filled="f" stroked="f" strokeweight=".5pt">
                <v:textbox style="mso-fit-shape-to-text:t" inset="0,0,0,0">
                  <w:txbxContent>
                    <w:p w14:paraId="7216218E" w14:textId="77777777" w:rsidR="00667A3E" w:rsidRDefault="00667A3E" w:rsidP="00667A3E">
                      <w:pPr>
                        <w:pStyle w:val="af3"/>
                        <w:spacing w:before="0" w:beforeAutospacing="0" w:after="0" w:afterAutospacing="0"/>
                        <w:jc w:val="both"/>
                        <w:rPr>
                          <w:rFonts w:hint="eastAsia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iCs/>
                          <w:sz w:val="21"/>
                          <w:szCs w:val="21"/>
                        </w:rPr>
                        <w:t>t/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71936" behindDoc="1" locked="0" layoutInCell="1" allowOverlap="1" wp14:anchorId="6E84D0B3" wp14:editId="3B00389B">
                <wp:simplePos x="0" y="0"/>
                <wp:positionH relativeFrom="column">
                  <wp:posOffset>1479754</wp:posOffset>
                </wp:positionH>
                <wp:positionV relativeFrom="paragraph">
                  <wp:posOffset>130984</wp:posOffset>
                </wp:positionV>
                <wp:extent cx="273685" cy="137790"/>
                <wp:effectExtent l="0" t="0" r="12065" b="14605"/>
                <wp:wrapNone/>
                <wp:docPr id="1312911587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1377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612289D" w14:textId="77777777" w:rsidR="00667A3E" w:rsidRPr="00A62DF9" w:rsidRDefault="00667A3E" w:rsidP="00667A3E">
                            <w:pPr>
                              <w:pStyle w:val="af3"/>
                              <w:spacing w:before="0" w:beforeAutospacing="0" w:after="0" w:afterAutospacing="0"/>
                              <w:jc w:val="both"/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</w:pPr>
                            <w:r w:rsidRPr="00A62DF9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E84D0B3" id="_x0000_s1534" type="#_x0000_t202" style="position:absolute;left:0;text-align:left;margin-left:116.5pt;margin-top:10.3pt;width:21.55pt;height:10.85pt;z-index:-25124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" filled="f" stroked="f" strokeweight=".5pt">
                <v:textbox style="mso-fit-shape-to-text:t" inset="0,0,0,0">
                  <w:txbxContent>
                    <w:p w14:paraId="5612289D" w14:textId="77777777" w:rsidR="00667A3E" w:rsidRPr="00A62DF9" w:rsidRDefault="00667A3E" w:rsidP="00667A3E">
                      <w:pPr>
                        <w:pStyle w:val="af3"/>
                        <w:spacing w:before="0" w:beforeAutospacing="0" w:after="0" w:afterAutospacing="0"/>
                        <w:jc w:val="both"/>
                        <w:rPr>
                          <w:rFonts w:hint="eastAsia"/>
                          <w:i/>
                          <w:sz w:val="18"/>
                          <w:szCs w:val="18"/>
                        </w:rPr>
                      </w:pPr>
                      <w:r w:rsidRPr="00A62DF9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80128" behindDoc="1" locked="0" layoutInCell="1" allowOverlap="1" wp14:anchorId="63EAB4DF" wp14:editId="1CEDD05D">
                <wp:simplePos x="0" y="0"/>
                <wp:positionH relativeFrom="column">
                  <wp:posOffset>3672458</wp:posOffset>
                </wp:positionH>
                <wp:positionV relativeFrom="paragraph">
                  <wp:posOffset>184472</wp:posOffset>
                </wp:positionV>
                <wp:extent cx="215900" cy="159379"/>
                <wp:effectExtent l="0" t="0" r="12700" b="12065"/>
                <wp:wrapNone/>
                <wp:docPr id="1312911593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900" cy="15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1ACFBC2" w14:textId="77777777" w:rsidR="00667A3E" w:rsidRDefault="00667A3E" w:rsidP="00667A3E">
                            <w:r>
                              <w:rPr>
                                <w:i/>
                                <w:iCs/>
                                <w:szCs w:val="21"/>
                              </w:rPr>
                              <w:t>t/s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3EAB4DF" id="_x0000_s1535" type="#_x0000_t202" style="position:absolute;left:0;text-align:left;margin-left:289.15pt;margin-top:14.55pt;width:17pt;height:12.55pt;z-index:-2512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" filled="f" stroked="f" strokeweight=".5pt">
                <v:textbox style="mso-fit-shape-to-text:t" inset="0,0,0,0">
                  <w:txbxContent>
                    <w:p w14:paraId="11ACFBC2" w14:textId="77777777" w:rsidR="00667A3E" w:rsidRDefault="00667A3E" w:rsidP="00667A3E">
                      <w:r>
                        <w:rPr>
                          <w:i/>
                          <w:iCs/>
                          <w:szCs w:val="21"/>
                        </w:rPr>
                        <w:t>t/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81152" behindDoc="1" locked="0" layoutInCell="1" allowOverlap="1" wp14:anchorId="61506D12" wp14:editId="6A5F3C40">
                <wp:simplePos x="0" y="0"/>
                <wp:positionH relativeFrom="column">
                  <wp:posOffset>2807950</wp:posOffset>
                </wp:positionH>
                <wp:positionV relativeFrom="paragraph">
                  <wp:posOffset>136789</wp:posOffset>
                </wp:positionV>
                <wp:extent cx="273050" cy="137790"/>
                <wp:effectExtent l="0" t="0" r="12700" b="14605"/>
                <wp:wrapNone/>
                <wp:docPr id="1312911595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050" cy="1377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4430A75" w14:textId="77777777" w:rsidR="00667A3E" w:rsidRPr="00A62DF9" w:rsidRDefault="00667A3E" w:rsidP="00667A3E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A62DF9">
                              <w:rPr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506D12" id="_x0000_s1536" type="#_x0000_t202" style="position:absolute;left:0;text-align:left;margin-left:221.1pt;margin-top:10.75pt;width:21.5pt;height:10.85pt;z-index:-25123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" filled="f" stroked="f" strokeweight=".5pt">
                <v:textbox style="mso-fit-shape-to-text:t" inset="0,0,0,0">
                  <w:txbxContent>
                    <w:p w14:paraId="34430A75" w14:textId="77777777" w:rsidR="00667A3E" w:rsidRPr="00A62DF9" w:rsidRDefault="00667A3E" w:rsidP="00667A3E">
                      <w:pPr>
                        <w:rPr>
                          <w:i/>
                          <w:sz w:val="18"/>
                          <w:szCs w:val="18"/>
                        </w:rPr>
                      </w:pPr>
                      <w:r w:rsidRPr="00A62DF9">
                        <w:rPr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89344" behindDoc="1" locked="0" layoutInCell="1" allowOverlap="1" wp14:anchorId="5B6F7D2A" wp14:editId="0201414E">
                <wp:simplePos x="0" y="0"/>
                <wp:positionH relativeFrom="column">
                  <wp:posOffset>4878003</wp:posOffset>
                </wp:positionH>
                <wp:positionV relativeFrom="paragraph">
                  <wp:posOffset>184472</wp:posOffset>
                </wp:positionV>
                <wp:extent cx="273685" cy="159379"/>
                <wp:effectExtent l="0" t="0" r="12065" b="12065"/>
                <wp:wrapNone/>
                <wp:docPr id="320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15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AF50133" w14:textId="77777777" w:rsidR="00667A3E" w:rsidRDefault="00667A3E" w:rsidP="00667A3E">
                            <w:r>
                              <w:rPr>
                                <w:i/>
                                <w:iCs/>
                                <w:szCs w:val="21"/>
                              </w:rPr>
                              <w:t>t/s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B6F7D2A" id="_x0000_s1537" type="#_x0000_t202" style="position:absolute;left:0;text-align:left;margin-left:384.1pt;margin-top:14.55pt;width:21.55pt;height:12.55pt;z-index:-2512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" filled="f" stroked="f" strokeweight=".5pt">
                <v:textbox style="mso-fit-shape-to-text:t" inset="0,0,0,0">
                  <w:txbxContent>
                    <w:p w14:paraId="0AF50133" w14:textId="77777777" w:rsidR="00667A3E" w:rsidRDefault="00667A3E" w:rsidP="00667A3E">
                      <w:r>
                        <w:rPr>
                          <w:i/>
                          <w:iCs/>
                          <w:szCs w:val="21"/>
                        </w:rPr>
                        <w:t>t/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90368" behindDoc="1" locked="0" layoutInCell="1" allowOverlap="1" wp14:anchorId="2999759D" wp14:editId="0532FD72">
                <wp:simplePos x="0" y="0"/>
                <wp:positionH relativeFrom="column">
                  <wp:posOffset>4012405</wp:posOffset>
                </wp:positionH>
                <wp:positionV relativeFrom="paragraph">
                  <wp:posOffset>145613</wp:posOffset>
                </wp:positionV>
                <wp:extent cx="273685" cy="137790"/>
                <wp:effectExtent l="0" t="0" r="12065" b="14605"/>
                <wp:wrapNone/>
                <wp:docPr id="331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1377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43BBB12" w14:textId="77777777" w:rsidR="00667A3E" w:rsidRPr="00A62DF9" w:rsidRDefault="00667A3E" w:rsidP="00667A3E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A62DF9">
                              <w:rPr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99759D" id="_x0000_s1538" type="#_x0000_t202" style="position:absolute;left:0;text-align:left;margin-left:315.95pt;margin-top:11.45pt;width:21.55pt;height:10.85pt;z-index:-2512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" filled="f" stroked="f" strokeweight=".5pt">
                <v:textbox style="mso-fit-shape-to-text:t" inset="0,0,0,0">
                  <w:txbxContent>
                    <w:p w14:paraId="743BBB12" w14:textId="77777777" w:rsidR="00667A3E" w:rsidRPr="00A62DF9" w:rsidRDefault="00667A3E" w:rsidP="00667A3E">
                      <w:pPr>
                        <w:rPr>
                          <w:i/>
                          <w:sz w:val="18"/>
                          <w:szCs w:val="18"/>
                        </w:rPr>
                      </w:pPr>
                      <w:r w:rsidRPr="00A62DF9">
                        <w:rPr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58624" behindDoc="1" locked="0" layoutInCell="1" allowOverlap="1" wp14:anchorId="18BA9724" wp14:editId="380C9C89">
                <wp:simplePos x="0" y="0"/>
                <wp:positionH relativeFrom="column">
                  <wp:posOffset>1107667</wp:posOffset>
                </wp:positionH>
                <wp:positionV relativeFrom="paragraph">
                  <wp:posOffset>173281</wp:posOffset>
                </wp:positionV>
                <wp:extent cx="229870" cy="159379"/>
                <wp:effectExtent l="0" t="0" r="0" b="12065"/>
                <wp:wrapNone/>
                <wp:docPr id="350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9870" cy="15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2848E90" w14:textId="77777777" w:rsidR="00667A3E" w:rsidRDefault="00667A3E" w:rsidP="00667A3E">
                            <w:r>
                              <w:rPr>
                                <w:i/>
                                <w:iCs/>
                                <w:szCs w:val="21"/>
                              </w:rPr>
                              <w:t>t/s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8BA9724" id="_x0000_s1539" type="#_x0000_t202" style="position:absolute;left:0;text-align:left;margin-left:87.2pt;margin-top:13.65pt;width:18.1pt;height:12.55pt;z-index:-2512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" filled="f" stroked="f" strokeweight=".5pt">
                <v:textbox style="mso-fit-shape-to-text:t" inset="0,0,0,0">
                  <w:txbxContent>
                    <w:p w14:paraId="32848E90" w14:textId="77777777" w:rsidR="00667A3E" w:rsidRDefault="00667A3E" w:rsidP="00667A3E">
                      <w:r>
                        <w:rPr>
                          <w:i/>
                          <w:iCs/>
                          <w:szCs w:val="21"/>
                        </w:rPr>
                        <w:t>t/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59648" behindDoc="1" locked="0" layoutInCell="1" allowOverlap="1" wp14:anchorId="79902E98" wp14:editId="56DE0105">
                <wp:simplePos x="0" y="0"/>
                <wp:positionH relativeFrom="column">
                  <wp:posOffset>242609</wp:posOffset>
                </wp:positionH>
                <wp:positionV relativeFrom="paragraph">
                  <wp:posOffset>102960</wp:posOffset>
                </wp:positionV>
                <wp:extent cx="273685" cy="137790"/>
                <wp:effectExtent l="0" t="0" r="12065" b="14605"/>
                <wp:wrapNone/>
                <wp:docPr id="352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1377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25DE8E1" w14:textId="77777777" w:rsidR="00667A3E" w:rsidRPr="00A62DF9" w:rsidRDefault="00667A3E" w:rsidP="00667A3E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A62DF9">
                              <w:rPr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902E98" id="_x0000_s1540" type="#_x0000_t202" style="position:absolute;left:0;text-align:left;margin-left:19.1pt;margin-top:8.1pt;width:21.55pt;height:10.85pt;z-index:-25125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" filled="f" stroked="f" strokeweight=".5pt">
                <v:textbox style="mso-fit-shape-to-text:t" inset="0,0,0,0">
                  <w:txbxContent>
                    <w:p w14:paraId="225DE8E1" w14:textId="77777777" w:rsidR="00667A3E" w:rsidRPr="00A62DF9" w:rsidRDefault="00667A3E" w:rsidP="00667A3E">
                      <w:pPr>
                        <w:rPr>
                          <w:i/>
                          <w:sz w:val="18"/>
                          <w:szCs w:val="18"/>
                        </w:rPr>
                      </w:pPr>
                      <w:r w:rsidRPr="00A62DF9">
                        <w:rPr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14:paraId="4667A63F" w14:textId="77777777" w:rsidR="00667A3E" w:rsidRDefault="00667A3E" w:rsidP="00667A3E">
      <w:pPr>
        <w:overflowPunct w:val="0"/>
        <w:spacing w:line="312" w:lineRule="auto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</w:p>
    <w:p w14:paraId="11619E46" w14:textId="77777777" w:rsidR="00667A3E" w:rsidRDefault="00667A3E" w:rsidP="00667A3E">
      <w:pPr>
        <w:overflowPunct w:val="0"/>
        <w:spacing w:line="312" w:lineRule="auto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60672" behindDoc="1" locked="0" layoutInCell="1" allowOverlap="1" wp14:anchorId="7B4F3B4F" wp14:editId="1DDA0113">
                <wp:simplePos x="0" y="0"/>
                <wp:positionH relativeFrom="column">
                  <wp:posOffset>735479</wp:posOffset>
                </wp:positionH>
                <wp:positionV relativeFrom="paragraph">
                  <wp:posOffset>132378</wp:posOffset>
                </wp:positionV>
                <wp:extent cx="273685" cy="159379"/>
                <wp:effectExtent l="0" t="0" r="12065" b="12065"/>
                <wp:wrapNone/>
                <wp:docPr id="364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15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7BBCCEB" w14:textId="77777777" w:rsidR="00667A3E" w:rsidRPr="00A51537" w:rsidRDefault="00667A3E" w:rsidP="00667A3E">
                            <w:pPr>
                              <w:rPr>
                                <w:szCs w:val="21"/>
                              </w:rPr>
                            </w:pPr>
                            <w:r w:rsidRPr="00A51537">
                              <w:rPr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B4F3B4F" id="_x0000_s1541" type="#_x0000_t202" style="position:absolute;left:0;text-align:left;margin-left:57.9pt;margin-top:10.4pt;width:21.55pt;height:12.55pt;z-index:-2512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" filled="f" stroked="f" strokeweight=".5pt">
                <v:textbox style="mso-fit-shape-to-text:t" inset="0,0,0,0">
                  <w:txbxContent>
                    <w:p w14:paraId="07BBCCEB" w14:textId="77777777" w:rsidR="00667A3E" w:rsidRPr="00A51537" w:rsidRDefault="00667A3E" w:rsidP="00667A3E">
                      <w:pPr>
                        <w:rPr>
                          <w:szCs w:val="21"/>
                        </w:rPr>
                      </w:pPr>
                      <w:r w:rsidRPr="00A51537">
                        <w:rPr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61696" behindDoc="1" locked="0" layoutInCell="1" allowOverlap="1" wp14:anchorId="753C7D6D" wp14:editId="4F67EABA">
                <wp:simplePos x="0" y="0"/>
                <wp:positionH relativeFrom="column">
                  <wp:posOffset>1931045</wp:posOffset>
                </wp:positionH>
                <wp:positionV relativeFrom="paragraph">
                  <wp:posOffset>137400</wp:posOffset>
                </wp:positionV>
                <wp:extent cx="273685" cy="159379"/>
                <wp:effectExtent l="0" t="0" r="12065" b="12065"/>
                <wp:wrapNone/>
                <wp:docPr id="365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15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AB10A4B" w14:textId="77777777" w:rsidR="00667A3E" w:rsidRPr="00A51537" w:rsidRDefault="00667A3E" w:rsidP="00667A3E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3C7D6D" id="_x0000_s1542" type="#_x0000_t202" style="position:absolute;left:0;text-align:left;margin-left:152.05pt;margin-top:10.8pt;width:21.55pt;height:12.55pt;z-index:-25125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" filled="f" stroked="f" strokeweight=".5pt">
                <v:textbox style="mso-fit-shape-to-text:t" inset="0,0,0,0">
                  <w:txbxContent>
                    <w:p w14:paraId="4AB10A4B" w14:textId="77777777" w:rsidR="00667A3E" w:rsidRPr="00A51537" w:rsidRDefault="00667A3E" w:rsidP="00667A3E">
                      <w:pPr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62720" behindDoc="1" locked="0" layoutInCell="1" allowOverlap="1" wp14:anchorId="46E5340B" wp14:editId="60A4BD95">
                <wp:simplePos x="0" y="0"/>
                <wp:positionH relativeFrom="column">
                  <wp:posOffset>3300519</wp:posOffset>
                </wp:positionH>
                <wp:positionV relativeFrom="paragraph">
                  <wp:posOffset>131741</wp:posOffset>
                </wp:positionV>
                <wp:extent cx="273050" cy="159379"/>
                <wp:effectExtent l="0" t="0" r="12700" b="12065"/>
                <wp:wrapNone/>
                <wp:docPr id="366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050" cy="15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4E4BE8F" w14:textId="77777777" w:rsidR="00667A3E" w:rsidRPr="00A51537" w:rsidRDefault="00667A3E" w:rsidP="00667A3E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E5340B" id="_x0000_s1543" type="#_x0000_t202" style="position:absolute;left:0;text-align:left;margin-left:259.9pt;margin-top:10.35pt;width:21.5pt;height:12.55pt;z-index:-2512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" filled="f" stroked="f" strokeweight=".5pt">
                <v:textbox style="mso-fit-shape-to-text:t" inset="0,0,0,0">
                  <w:txbxContent>
                    <w:p w14:paraId="04E4BE8F" w14:textId="77777777" w:rsidR="00667A3E" w:rsidRPr="00A51537" w:rsidRDefault="00667A3E" w:rsidP="00667A3E">
                      <w:pPr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Cs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063744" behindDoc="1" locked="0" layoutInCell="1" allowOverlap="1" wp14:anchorId="4653DB81" wp14:editId="2B09D911">
                <wp:simplePos x="0" y="0"/>
                <wp:positionH relativeFrom="column">
                  <wp:posOffset>4484699</wp:posOffset>
                </wp:positionH>
                <wp:positionV relativeFrom="paragraph">
                  <wp:posOffset>131153</wp:posOffset>
                </wp:positionV>
                <wp:extent cx="273685" cy="159379"/>
                <wp:effectExtent l="0" t="0" r="12065" b="12065"/>
                <wp:wrapNone/>
                <wp:docPr id="367" name="文本框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1593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66F2939" w14:textId="77777777" w:rsidR="00667A3E" w:rsidRPr="00A51537" w:rsidRDefault="00667A3E" w:rsidP="00667A3E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53DB81" id="_x0000_s1544" type="#_x0000_t202" style="position:absolute;left:0;text-align:left;margin-left:353.15pt;margin-top:10.35pt;width:21.55pt;height:12.55pt;z-index:-2512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" filled="f" stroked="f" strokeweight=".5pt">
                <v:textbox style="mso-fit-shape-to-text:t" inset="0,0,0,0">
                  <w:txbxContent>
                    <w:p w14:paraId="566F2939" w14:textId="77777777" w:rsidR="00667A3E" w:rsidRPr="00A51537" w:rsidRDefault="00667A3E" w:rsidP="00667A3E">
                      <w:pPr>
                        <w:rPr>
                          <w:szCs w:val="21"/>
                        </w:rPr>
                      </w:pPr>
                      <w:r>
                        <w:rPr>
                          <w:szCs w:val="21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69019FAB" w14:textId="77777777" w:rsidR="00667A3E" w:rsidRDefault="00667A3E" w:rsidP="00667A3E">
      <w:pPr>
        <w:overflowPunct w:val="0"/>
        <w:spacing w:line="312" w:lineRule="auto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</w:p>
    <w:p w14:paraId="7E5764D2" w14:textId="77777777" w:rsidR="00667A3E" w:rsidRPr="00471EAC" w:rsidRDefault="00667A3E" w:rsidP="00667A3E">
      <w:pPr>
        <w:overflowPunct w:val="0"/>
        <w:spacing w:line="312" w:lineRule="auto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</w:p>
    <w:p w14:paraId="79C3B63C" w14:textId="77777777" w:rsidR="00667A3E" w:rsidRPr="00471EAC" w:rsidRDefault="00667A3E" w:rsidP="00667A3E">
      <w:pPr>
        <w:overflowPunct w:val="0"/>
        <w:spacing w:line="312" w:lineRule="auto"/>
        <w:ind w:left="518" w:hanging="518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 w:rsidRPr="003765FB">
        <w:rPr>
          <w:rStyle w:val="textk19ws"/>
          <w:rFonts w:ascii="宋体" w:hAnsi="宋体" w:cs="Times New Roman" w:hint="eastAsia"/>
          <w:color w:val="000000" w:themeColor="text1"/>
          <w:shd w:val="clear" w:color="auto" w:fill="FFFFFF"/>
        </w:rPr>
        <w:t>（</w:t>
      </w:r>
      <w:r w:rsidRPr="003765FB">
        <w:rPr>
          <w:rStyle w:val="textk19ws"/>
          <w:rFonts w:ascii="宋体" w:hAnsi="宋体" w:cs="Times New Roman"/>
          <w:color w:val="000000" w:themeColor="text1"/>
          <w:shd w:val="clear" w:color="auto" w:fill="FFFFFF"/>
        </w:rPr>
        <w:t>3</w:t>
      </w:r>
      <w:r w:rsidRPr="003765FB">
        <w:rPr>
          <w:rStyle w:val="textk19ws"/>
          <w:rFonts w:ascii="宋体" w:hAnsi="宋体" w:cs="Times New Roman" w:hint="eastAsia"/>
          <w:color w:val="000000" w:themeColor="text1"/>
          <w:shd w:val="clear" w:color="auto" w:fill="FFFFFF"/>
        </w:rPr>
        <w:t>）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计算：在</w:t>
      </w:r>
      <w:r w:rsidRPr="003765FB">
        <w:rPr>
          <w:rStyle w:val="textk19ws"/>
          <w:rFonts w:cs="Times New Roman" w:hint="eastAsia"/>
          <w:color w:val="000000" w:themeColor="text1"/>
          <w:spacing w:val="6"/>
          <w:shd w:val="clear" w:color="auto" w:fill="FFFFFF"/>
        </w:rPr>
        <w:t>输出端接入一个</w:t>
      </w:r>
      <w:r w:rsidRPr="003A02E9">
        <w:rPr>
          <w:rStyle w:val="textk19ws"/>
          <w:rFonts w:cs="Times New Roman"/>
          <w:bCs/>
          <w:color w:val="000000" w:themeColor="text1"/>
          <w:spacing w:val="6"/>
          <w:shd w:val="clear" w:color="auto" w:fill="FFFFFF"/>
        </w:rPr>
        <w:object w:dxaOrig="620" w:dyaOrig="260" w14:anchorId="30405820">
          <v:shape id="_x0000_i1081" type="#_x0000_t75" style="width:31.3pt;height:13.35pt" o:ole="">
            <v:imagedata r:id="rId159" o:title=""/>
          </v:shape>
          <o:OLEObject Type="Embed" ProgID="Equation.DSMT4" ShapeID="_x0000_i1081" DrawAspect="Content" ObjectID="_1799439047" r:id="rId160"/>
        </w:object>
      </w:r>
      <w:r w:rsidRPr="003765FB">
        <w:rPr>
          <w:rStyle w:val="textk19ws"/>
          <w:rFonts w:cs="Times New Roman"/>
          <w:color w:val="000000" w:themeColor="text1"/>
          <w:spacing w:val="6"/>
          <w:shd w:val="clear" w:color="auto" w:fill="FFFFFF"/>
        </w:rPr>
        <w:t>Ω</w:t>
      </w:r>
      <w:r w:rsidRPr="003765FB">
        <w:rPr>
          <w:rStyle w:val="textk19ws"/>
          <w:rFonts w:cs="Times New Roman" w:hint="eastAsia"/>
          <w:color w:val="000000" w:themeColor="text1"/>
          <w:spacing w:val="6"/>
          <w:shd w:val="clear" w:color="auto" w:fill="FFFFFF"/>
        </w:rPr>
        <w:t>的电阻，手摇转盘</w:t>
      </w:r>
      <w:r w:rsidRPr="003765FB">
        <w:rPr>
          <w:rStyle w:val="textk19ws"/>
          <w:rFonts w:cs="Times New Roman"/>
          <w:color w:val="000000" w:themeColor="text1"/>
          <w:spacing w:val="6"/>
          <w:shd w:val="clear" w:color="auto" w:fill="FFFFFF"/>
        </w:rPr>
        <w:t>10</w:t>
      </w:r>
      <w:r w:rsidRPr="003765FB">
        <w:rPr>
          <w:rStyle w:val="textk19ws"/>
          <w:rFonts w:cs="Times New Roman" w:hint="eastAsia"/>
          <w:color w:val="000000" w:themeColor="text1"/>
          <w:spacing w:val="6"/>
          <w:shd w:val="clear" w:color="auto" w:fill="FFFFFF"/>
        </w:rPr>
        <w:t>圈时间内，发电机的输出功</w:t>
      </w:r>
      <w:r w:rsidRPr="00471EAC">
        <w:rPr>
          <w:rStyle w:val="textk19ws"/>
          <w:rFonts w:cs="Times New Roman" w:hint="eastAsia"/>
          <w:color w:val="000000" w:themeColor="text1"/>
          <w:shd w:val="clear" w:color="auto" w:fill="FFFFFF"/>
        </w:rPr>
        <w:t>为多少？</w:t>
      </w:r>
      <w:r w:rsidRPr="00471EAC">
        <w:rPr>
          <w:rStyle w:val="textk19ws"/>
          <w:rFonts w:cs="Times New Roman"/>
          <w:color w:val="000000" w:themeColor="text1"/>
          <w:shd w:val="clear" w:color="auto" w:fill="FFFFFF"/>
        </w:rPr>
        <w:t xml:space="preserve"> </w:t>
      </w:r>
    </w:p>
    <w:p w14:paraId="64331601" w14:textId="77777777" w:rsidR="00667A3E" w:rsidRPr="00471EAC" w:rsidRDefault="00667A3E" w:rsidP="00667A3E">
      <w:pPr>
        <w:overflowPunct w:val="0"/>
        <w:spacing w:line="312" w:lineRule="auto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</w:p>
    <w:p w14:paraId="16E00818" w14:textId="77777777" w:rsidR="00667A3E" w:rsidRPr="00471EAC" w:rsidRDefault="00667A3E" w:rsidP="00667A3E">
      <w:pPr>
        <w:overflowPunct w:val="0"/>
        <w:spacing w:line="312" w:lineRule="auto"/>
        <w:rPr>
          <w:rStyle w:val="textk19ws"/>
          <w:rFonts w:cs="Times New Roman"/>
          <w:bCs/>
          <w:color w:val="000000" w:themeColor="text1"/>
          <w:shd w:val="clear" w:color="auto" w:fill="FFFFFF"/>
        </w:rPr>
      </w:pPr>
      <w:r w:rsidRPr="00471EAC">
        <w:rPr>
          <w:rFonts w:cs="Times New Roman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2144640" behindDoc="0" locked="0" layoutInCell="1" allowOverlap="1" wp14:anchorId="44013F3E" wp14:editId="0B380B5B">
                <wp:simplePos x="0" y="0"/>
                <wp:positionH relativeFrom="column">
                  <wp:posOffset>2192162</wp:posOffset>
                </wp:positionH>
                <wp:positionV relativeFrom="paragraph">
                  <wp:posOffset>1054455</wp:posOffset>
                </wp:positionV>
                <wp:extent cx="35991" cy="35996"/>
                <wp:effectExtent l="0" t="0" r="2540" b="2540"/>
                <wp:wrapSquare wrapText="bothSides"/>
                <wp:docPr id="311" name="矩形 3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5991" cy="35996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9525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31B3F55" id="矩形 311" o:spid="_x0000_s1026" style="position:absolute;margin-left:172.6pt;margin-top:83.05pt;width:2.85pt;height:2.85pt;flip:y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" fillcolor="window" stroked="f">
                <w10:wrap type="square"/>
              </v:rect>
            </w:pict>
          </mc:Fallback>
        </mc:AlternateContent>
      </w:r>
      <w:r w:rsidRPr="00471EAC">
        <w:rPr>
          <w:rFonts w:cs="Times New Roman"/>
          <w:noProof/>
          <w:color w:val="000000" w:themeColor="text1"/>
        </w:rPr>
        <mc:AlternateContent>
          <mc:Choice Requires="wpc">
            <w:drawing>
              <wp:inline distT="0" distB="0" distL="0" distR="0" wp14:anchorId="0B3800C4" wp14:editId="7E820D21">
                <wp:extent cx="354330" cy="207010"/>
                <wp:effectExtent l="0" t="0" r="0" b="0"/>
                <wp:docPr id="473" name="画布 4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</wpc:wpc>
                  </a:graphicData>
                </a:graphic>
              </wp:inline>
            </w:drawing>
          </mc:Choice>
          <mc:Fallback>
            <w:pict>
              <v:group w14:anchorId="2D5E59AF" id="画布 473" o:spid="_x0000_s1026" editas="canvas" style="width:27.9pt;height:16.3pt;mso-position-horizontal-relative:char;mso-position-vertical-relative:line" coordsize="354330,2070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">
                <v:shape id="_x0000_s1027" type="#_x0000_t75" style="position:absolute;width:354330;height:207010;visibility:visible;mso-wrap-style:square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p w14:paraId="2AB98380" w14:textId="77777777" w:rsidR="00270B18" w:rsidRPr="005230F4" w:rsidRDefault="00270B18" w:rsidP="00270B18">
      <w:pPr>
        <w:jc w:val="center"/>
        <w:rPr>
          <w:rFonts w:ascii="宋体" w:hAnsi="宋体" w:cs="Times New Roman" w:hint="eastAsia"/>
          <w:sz w:val="24"/>
          <w:szCs w:val="28"/>
        </w:rPr>
      </w:pPr>
      <w:r w:rsidRPr="005230F4">
        <w:rPr>
          <w:rFonts w:ascii="宋体" w:hAnsi="宋体" w:cs="Times New Roman"/>
          <w:sz w:val="24"/>
          <w:szCs w:val="28"/>
        </w:rPr>
        <w:t>崇明区</w:t>
      </w:r>
      <w:r w:rsidRPr="005230F4">
        <w:rPr>
          <w:rFonts w:ascii="宋体" w:hAnsi="宋体" w:cs="Times New Roman" w:hint="eastAsia"/>
          <w:sz w:val="24"/>
          <w:szCs w:val="28"/>
        </w:rPr>
        <w:t>24</w:t>
      </w:r>
      <w:r>
        <w:rPr>
          <w:rFonts w:ascii="宋体" w:hAnsi="宋体" w:cs="Times New Roman" w:hint="eastAsia"/>
          <w:sz w:val="24"/>
          <w:szCs w:val="28"/>
        </w:rPr>
        <w:t>学年第一</w:t>
      </w:r>
      <w:r>
        <w:rPr>
          <w:rFonts w:ascii="宋体" w:hAnsi="宋体" w:cs="Times New Roman"/>
          <w:sz w:val="24"/>
          <w:szCs w:val="28"/>
        </w:rPr>
        <w:t>学期高三</w:t>
      </w:r>
      <w:r>
        <w:rPr>
          <w:rFonts w:ascii="宋体" w:hAnsi="宋体" w:cs="Times New Roman" w:hint="eastAsia"/>
          <w:sz w:val="24"/>
          <w:szCs w:val="28"/>
        </w:rPr>
        <w:t>测试  参考</w:t>
      </w:r>
      <w:r>
        <w:rPr>
          <w:rFonts w:ascii="宋体" w:hAnsi="宋体" w:cs="Times New Roman"/>
          <w:sz w:val="24"/>
          <w:szCs w:val="28"/>
        </w:rPr>
        <w:t>答案</w:t>
      </w:r>
    </w:p>
    <w:p w14:paraId="29F68D6F" w14:textId="77777777" w:rsidR="00270B18" w:rsidRPr="00B55B78" w:rsidRDefault="00270B18" w:rsidP="00270B18">
      <w:pPr>
        <w:rPr>
          <w:rFonts w:ascii="黑体" w:eastAsia="黑体" w:hAnsi="黑体" w:cs="Times New Roman" w:hint="eastAsia"/>
          <w:sz w:val="24"/>
          <w:szCs w:val="28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2187648" behindDoc="0" locked="0" layoutInCell="1" allowOverlap="1" wp14:anchorId="483EA60D" wp14:editId="6D6B0737">
                <wp:simplePos x="0" y="0"/>
                <wp:positionH relativeFrom="column">
                  <wp:posOffset>3964305</wp:posOffset>
                </wp:positionH>
                <wp:positionV relativeFrom="paragraph">
                  <wp:posOffset>108070</wp:posOffset>
                </wp:positionV>
                <wp:extent cx="1411604" cy="844550"/>
                <wp:effectExtent l="0" t="0" r="0" b="0"/>
                <wp:wrapNone/>
                <wp:docPr id="1182785090" name="组合 11827850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1604" cy="844550"/>
                          <a:chOff x="0" y="0"/>
                          <a:chExt cx="1411604" cy="844550"/>
                        </a:xfrm>
                      </wpg:grpSpPr>
                      <wpg:grpSp>
                        <wpg:cNvPr id="26957807" name="组合 26957807"/>
                        <wpg:cNvGrpSpPr/>
                        <wpg:grpSpPr>
                          <a:xfrm>
                            <a:off x="0" y="0"/>
                            <a:ext cx="1079500" cy="844550"/>
                            <a:chOff x="0" y="0"/>
                            <a:chExt cx="1155700" cy="844550"/>
                          </a:xfrm>
                        </wpg:grpSpPr>
                        <wps:wsp>
                          <wps:cNvPr id="1198446776" name="弧形 1198446776"/>
                          <wps:cNvSpPr/>
                          <wps:spPr>
                            <a:xfrm>
                              <a:off x="0" y="0"/>
                              <a:ext cx="1155700" cy="844550"/>
                            </a:xfrm>
                            <a:prstGeom prst="arc">
                              <a:avLst>
                                <a:gd name="adj1" fmla="val 16200000"/>
                                <a:gd name="adj2" fmla="val 21197410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60085000" name="椭圆 2060085000"/>
                          <wps:cNvSpPr/>
                          <wps:spPr>
                            <a:xfrm>
                              <a:off x="863600" y="12700"/>
                              <a:ext cx="152400" cy="152400"/>
                            </a:xfrm>
                            <a:prstGeom prst="ellipse">
                              <a:avLst/>
                            </a:prstGeom>
                            <a:pattFill prst="pct80">
                              <a:fgClr>
                                <a:schemeClr val="accent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65247010" name="直接箭头连接符 565247010"/>
                        <wps:cNvCnPr/>
                        <wps:spPr>
                          <a:xfrm>
                            <a:off x="874644" y="63611"/>
                            <a:ext cx="276225" cy="2667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FF0000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358990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97280" y="190831"/>
                            <a:ext cx="314324" cy="2616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FFB5E4" w14:textId="77777777" w:rsidR="00270B18" w:rsidRPr="00E2134F" w:rsidRDefault="00270B18" w:rsidP="00270B18">
                              <w:pPr>
                                <w:rPr>
                                  <w:rFonts w:cs="Times New Roman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F84A83">
                                <w:rPr>
                                  <w:rFonts w:ascii="Book Antiqua" w:hAnsi="Book Antiqua" w:cs="Times New Roman"/>
                                  <w:i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543045276" name="直接箭头连接符 1543045276"/>
                        <wps:cNvCnPr/>
                        <wps:spPr>
                          <a:xfrm flipH="1">
                            <a:off x="787179" y="63611"/>
                            <a:ext cx="86995" cy="382905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FF0000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4055598" name="文本框 1564055598"/>
                        <wps:cNvSpPr txBox="1">
                          <a:spLocks noChangeArrowheads="1"/>
                        </wps:cNvSpPr>
                        <wps:spPr bwMode="auto">
                          <a:xfrm>
                            <a:off x="723244" y="318052"/>
                            <a:ext cx="313689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F1EA62" w14:textId="77777777" w:rsidR="00270B18" w:rsidRPr="00B55B78" w:rsidRDefault="00270B18" w:rsidP="00270B18">
                              <w:pPr>
                                <w:rPr>
                                  <w:rFonts w:cs="Times New Roman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B55B78">
                                <w:rPr>
                                  <w:rFonts w:cs="Times New Roman"/>
                                  <w:i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3EA60D" id="组合 1182785090" o:spid="_x0000_s1545" style="position:absolute;left:0;text-align:left;margin-left:312.15pt;margin-top:8.5pt;width:111.15pt;height:66.5pt;z-index:252187648;mso-position-horizontal-relative:text;mso-position-vertical-relative:text" coordsize="14116,8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">
                <v:group id="组合 26957807" o:spid="_x0000_s1546" style="position:absolute;width:10795;height:8445" coordsize="11557,84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">
                  <v:shape id="弧形 1198446776" o:spid="_x0000_s1547" style="position:absolute;width:11557;height:8445;visibility:visible;mso-wrap-style:square;v-text-anchor:middle" coordsize="1155700,844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" path="m577850,nsc861534,,1103264,150485,1148354,355157l577850,422275,577850,xem577850,nfc861534,,1103264,150485,1148354,355157e" filled="f" strokecolor="black [3213]" strokeweight=".5pt">
                    <v:stroke dashstyle="dash" joinstyle="miter"/>
                    <v:path arrowok="t" o:connecttype="custom" o:connectlocs="577850,0;1148354,355157" o:connectangles="0,0"/>
                  </v:shape>
                  <v:oval id="椭圆 2060085000" o:spid="_x0000_s1548" style="position:absolute;left:8636;top:127;width:15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" fillcolor="#156082 [3204]" strokecolor="black [3213]" strokeweight="1pt">
                    <v:fill r:id="rId161" o:title="" color2="white [3212]" type="pattern"/>
                    <v:stroke joinstyle="miter"/>
                  </v:oval>
                </v:group>
                <v:shape id="直接箭头连接符 565247010" o:spid="_x0000_s1549" type="#_x0000_t32" style="position:absolute;left:8746;top:636;width:2762;height:266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" strokecolor="red">
                  <v:stroke endarrow="block" endarrowwidth="narrow" joinstyle="miter"/>
                </v:shape>
                <v:shape id="_x0000_s1550" type="#_x0000_t202" style="position:absolute;left:10972;top:1908;width:3144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" filled="f" stroked="f">
                  <v:textbox style="mso-fit-shape-to-text:t">
                    <w:txbxContent>
                      <w:p w14:paraId="7BFFB5E4" w14:textId="77777777" w:rsidR="00270B18" w:rsidRPr="00E2134F" w:rsidRDefault="00270B18" w:rsidP="00270B18">
                        <w:pPr>
                          <w:rPr>
                            <w:rFonts w:cs="Times New Roman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F84A83">
                          <w:rPr>
                            <w:rFonts w:ascii="Book Antiqua" w:hAnsi="Book Antiqua" w:cs="Times New Roman"/>
                            <w:i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v</w:t>
                        </w:r>
                      </w:p>
                    </w:txbxContent>
                  </v:textbox>
                </v:shape>
                <v:shape id="直接箭头连接符 1543045276" o:spid="_x0000_s1551" type="#_x0000_t32" style="position:absolute;left:7871;top:636;width:870;height:382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" strokecolor="red">
                  <v:stroke endarrow="block" endarrowwidth="narrow" joinstyle="miter"/>
                </v:shape>
                <v:shape id="文本框 1564055598" o:spid="_x0000_s1552" type="#_x0000_t202" style="position:absolute;left:7232;top:3180;width:3137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" filled="f" stroked="f">
                  <v:textbox style="mso-fit-shape-to-text:t">
                    <w:txbxContent>
                      <w:p w14:paraId="1BF1EA62" w14:textId="77777777" w:rsidR="00270B18" w:rsidRPr="00B55B78" w:rsidRDefault="00270B18" w:rsidP="00270B18">
                        <w:pPr>
                          <w:rPr>
                            <w:rFonts w:cs="Times New Roman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B55B78">
                          <w:rPr>
                            <w:rFonts w:cs="Times New Roman"/>
                            <w:i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55B78">
        <w:rPr>
          <w:rFonts w:ascii="黑体" w:eastAsia="黑体" w:hAnsi="黑体" w:cs="Times New Roman"/>
          <w:sz w:val="24"/>
          <w:szCs w:val="28"/>
        </w:rPr>
        <w:t>一、篮球运动</w:t>
      </w:r>
      <w:r w:rsidRPr="00EF5BE5">
        <w:rPr>
          <w:rFonts w:ascii="宋体" w:hAnsi="宋体" w:cs="Times New Roman"/>
          <w:sz w:val="24"/>
          <w:szCs w:val="28"/>
        </w:rPr>
        <w:t>（17分）</w:t>
      </w:r>
    </w:p>
    <w:p w14:paraId="729C9D2F" w14:textId="77777777" w:rsidR="00270B18" w:rsidRDefault="00270B18" w:rsidP="00270B18">
      <w:pPr>
        <w:ind w:firstLineChars="200" w:firstLine="420"/>
        <w:rPr>
          <w:rFonts w:cs="Times New Roman"/>
        </w:rPr>
      </w:pPr>
      <w:r w:rsidRPr="00B55B78">
        <w:rPr>
          <w:rFonts w:cs="Times New Roman"/>
        </w:rPr>
        <w:t>1.</w:t>
      </w:r>
      <w:r>
        <w:rPr>
          <w:rFonts w:cs="Times New Roman"/>
        </w:rPr>
        <w:tab/>
      </w:r>
      <w:r w:rsidRPr="00B55B78">
        <w:rPr>
          <w:rFonts w:cs="Times New Roman"/>
        </w:rPr>
        <w:t>（</w:t>
      </w:r>
      <w:r w:rsidRPr="00B55B78">
        <w:rPr>
          <w:rFonts w:cs="Times New Roman"/>
        </w:rPr>
        <w:t>1</w:t>
      </w:r>
      <w:r w:rsidRPr="00B55B78">
        <w:rPr>
          <w:rFonts w:cs="Times New Roman"/>
        </w:rPr>
        <w:t>）</w:t>
      </w:r>
      <w:r>
        <w:rPr>
          <w:rFonts w:cs="Times New Roman"/>
        </w:rPr>
        <w:t>(3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 w:rsidRPr="00EF5BE5">
        <w:rPr>
          <w:rFonts w:cs="Times New Roman"/>
          <w:u w:val="single"/>
        </w:rPr>
        <w:t xml:space="preserve">   </w:t>
      </w:r>
      <w:r>
        <w:rPr>
          <w:rFonts w:cs="Times New Roman"/>
          <w:u w:val="single"/>
        </w:rPr>
        <w:t xml:space="preserve">D    </w:t>
      </w:r>
      <w:r w:rsidRPr="00EF5BE5">
        <w:rPr>
          <w:rFonts w:cs="Times New Roman"/>
        </w:rPr>
        <w:t xml:space="preserve">    </w:t>
      </w:r>
      <w:r w:rsidRPr="00B55B78">
        <w:rPr>
          <w:rFonts w:cs="Times New Roman"/>
        </w:rPr>
        <w:t>；</w:t>
      </w:r>
      <w:r>
        <w:rPr>
          <w:rFonts w:cs="Times New Roman"/>
        </w:rPr>
        <w:t xml:space="preserve">    </w:t>
      </w:r>
      <w:r w:rsidRPr="00B55B78">
        <w:rPr>
          <w:rFonts w:cs="Times New Roman"/>
        </w:rPr>
        <w:t>（</w:t>
      </w:r>
      <w:r w:rsidRPr="00B55B78">
        <w:rPr>
          <w:rFonts w:cs="Times New Roman"/>
        </w:rPr>
        <w:t>2</w:t>
      </w:r>
      <w:r w:rsidRPr="00B55B78">
        <w:rPr>
          <w:rFonts w:cs="Times New Roman"/>
        </w:rPr>
        <w:t>）</w:t>
      </w:r>
      <w:r>
        <w:rPr>
          <w:rFonts w:cs="Times New Roman" w:hint="eastAsia"/>
        </w:rPr>
        <w:t xml:space="preserve">  </w:t>
      </w:r>
      <w:r>
        <w:rPr>
          <w:rFonts w:cs="Times New Roman"/>
        </w:rPr>
        <w:t>(2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>
        <w:rPr>
          <w:rFonts w:cs="Times New Roman" w:hint="eastAsia"/>
        </w:rPr>
        <w:t>如图</w:t>
      </w:r>
      <w:r>
        <w:rPr>
          <w:rFonts w:cs="Times New Roman" w:hint="eastAsia"/>
        </w:rPr>
        <w:t xml:space="preserve">  </w:t>
      </w:r>
    </w:p>
    <w:p w14:paraId="7D47074F" w14:textId="77777777" w:rsidR="00270B18" w:rsidRDefault="00270B18" w:rsidP="00270B18">
      <w:pPr>
        <w:ind w:firstLineChars="200" w:firstLine="420"/>
        <w:rPr>
          <w:rFonts w:cs="Times New Roman"/>
        </w:rPr>
      </w:pPr>
      <w:r>
        <w:rPr>
          <w:rFonts w:cs="Times New Roman"/>
        </w:rPr>
        <w:t>2</w:t>
      </w:r>
      <w:r w:rsidRPr="00B55B78">
        <w:rPr>
          <w:rFonts w:cs="Times New Roman"/>
        </w:rPr>
        <w:t>.</w:t>
      </w:r>
      <w:r>
        <w:rPr>
          <w:rFonts w:cs="Times New Roman"/>
        </w:rPr>
        <w:t xml:space="preserve">    (4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>
        <w:rPr>
          <w:rFonts w:cs="Times New Roman"/>
        </w:rPr>
        <w:t xml:space="preserve">   </w:t>
      </w:r>
      <w:r w:rsidRPr="00EF5BE5">
        <w:rPr>
          <w:rFonts w:cs="Times New Roman"/>
          <w:u w:val="single"/>
        </w:rPr>
        <w:t xml:space="preserve">    </w:t>
      </w:r>
      <w:r w:rsidRPr="00EF5BE5">
        <w:rPr>
          <w:rFonts w:cs="Times New Roman" w:hint="eastAsia"/>
          <w:u w:val="single"/>
        </w:rPr>
        <w:t xml:space="preserve">4  </w:t>
      </w:r>
      <w:r>
        <w:rPr>
          <w:rFonts w:cs="Times New Roman" w:hint="eastAsia"/>
        </w:rPr>
        <w:t xml:space="preserve"> </w:t>
      </w:r>
      <w:r w:rsidRPr="00B55B78">
        <w:rPr>
          <w:rFonts w:cs="Times New Roman"/>
        </w:rPr>
        <w:t>；</w:t>
      </w:r>
      <w:r>
        <w:rPr>
          <w:rFonts w:cs="Times New Roman" w:hint="eastAsia"/>
        </w:rPr>
        <w:t xml:space="preserve"> </w:t>
      </w:r>
      <w:r w:rsidRPr="00EF5BE5">
        <w:rPr>
          <w:rFonts w:cs="Times New Roman" w:hint="eastAsia"/>
          <w:u w:val="single"/>
        </w:rPr>
        <w:t xml:space="preserve">   3</w:t>
      </w:r>
      <w:r w:rsidRPr="00EF5BE5">
        <w:rPr>
          <w:rFonts w:cs="Times New Roman"/>
          <w:u w:val="single"/>
        </w:rPr>
        <w:t xml:space="preserve">   </w:t>
      </w:r>
      <w:r w:rsidRPr="00EF5BE5">
        <w:rPr>
          <w:rFonts w:cs="Times New Roman"/>
        </w:rPr>
        <w:t xml:space="preserve">   </w:t>
      </w:r>
    </w:p>
    <w:p w14:paraId="28F06FFD" w14:textId="77777777" w:rsidR="00270B18" w:rsidRPr="00EF5BE5" w:rsidRDefault="00270B18" w:rsidP="00270B18">
      <w:pPr>
        <w:ind w:firstLineChars="200" w:firstLine="420"/>
        <w:rPr>
          <w:rFonts w:cs="Times New Roman"/>
        </w:rPr>
      </w:pPr>
      <w:r>
        <w:rPr>
          <w:rFonts w:cs="Times New Roman"/>
        </w:rPr>
        <w:t>3</w:t>
      </w:r>
      <w:r w:rsidRPr="00B55B78">
        <w:rPr>
          <w:rFonts w:cs="Times New Roman"/>
        </w:rPr>
        <w:t>.</w:t>
      </w:r>
      <w:r>
        <w:rPr>
          <w:rFonts w:cs="Times New Roman"/>
        </w:rPr>
        <w:t xml:space="preserve">  </w:t>
      </w:r>
      <w:r w:rsidRPr="00B55B78">
        <w:rPr>
          <w:rFonts w:cs="Times New Roman"/>
        </w:rPr>
        <w:t>（</w:t>
      </w:r>
      <w:r w:rsidRPr="00B55B78">
        <w:rPr>
          <w:rFonts w:cs="Times New Roman"/>
        </w:rPr>
        <w:t>1</w:t>
      </w:r>
      <w:r w:rsidRPr="00B55B78">
        <w:rPr>
          <w:rFonts w:cs="Times New Roman"/>
        </w:rPr>
        <w:t>）</w:t>
      </w:r>
      <w:r>
        <w:rPr>
          <w:rFonts w:cs="Times New Roman"/>
        </w:rPr>
        <w:t>(4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 w:rsidRPr="00EF5BE5">
        <w:rPr>
          <w:rFonts w:cs="Times New Roman" w:hint="eastAsia"/>
          <w:u w:val="single"/>
        </w:rPr>
        <w:t xml:space="preserve">  </w:t>
      </w:r>
      <w:r w:rsidRPr="00822436">
        <w:rPr>
          <w:rFonts w:cs="Times New Roman"/>
          <w:color w:val="000000"/>
          <w:kern w:val="0"/>
          <w:szCs w:val="21"/>
          <w:lang w:bidi="ar"/>
        </w:rPr>
        <w:fldChar w:fldCharType="begin"/>
      </w:r>
      <w:r w:rsidRPr="00822436">
        <w:rPr>
          <w:rFonts w:cs="Times New Roman"/>
          <w:color w:val="000000"/>
          <w:kern w:val="0"/>
          <w:szCs w:val="21"/>
          <w:lang w:bidi="ar"/>
        </w:rPr>
        <w:instrText xml:space="preserve"> </w:instrText>
      </w:r>
      <w:r w:rsidRPr="00822436">
        <w:rPr>
          <w:rFonts w:cs="Times New Roman" w:hint="eastAsia"/>
          <w:color w:val="000000"/>
          <w:kern w:val="0"/>
          <w:szCs w:val="21"/>
          <w:lang w:bidi="ar"/>
        </w:rPr>
        <w:instrText>e</w:instrText>
      </w:r>
      <w:r w:rsidRPr="00822436">
        <w:rPr>
          <w:rFonts w:cs="Times New Roman"/>
          <w:color w:val="000000"/>
          <w:kern w:val="0"/>
          <w:szCs w:val="21"/>
          <w:lang w:bidi="ar"/>
        </w:rPr>
        <w:instrText>q \f(1,7)</w:instrText>
      </w:r>
      <w:r w:rsidRPr="00822436">
        <w:rPr>
          <w:rFonts w:cs="Times New Roman"/>
          <w:color w:val="000000"/>
          <w:kern w:val="0"/>
          <w:szCs w:val="21"/>
          <w:lang w:bidi="ar"/>
        </w:rPr>
        <w:fldChar w:fldCharType="end"/>
      </w:r>
      <w:r w:rsidRPr="00EF5BE5">
        <w:rPr>
          <w:rFonts w:cs="Times New Roman"/>
          <w:color w:val="000000"/>
          <w:kern w:val="0"/>
          <w:szCs w:val="21"/>
          <w:u w:val="single"/>
          <w:lang w:bidi="ar"/>
        </w:rPr>
        <w:t xml:space="preserve">  </w:t>
      </w:r>
      <w:r>
        <w:rPr>
          <w:rFonts w:cs="Times New Roman"/>
          <w:color w:val="000000"/>
          <w:kern w:val="0"/>
          <w:szCs w:val="21"/>
          <w:u w:val="single"/>
          <w:lang w:bidi="ar"/>
        </w:rPr>
        <w:t xml:space="preserve">  </w:t>
      </w:r>
      <w:r w:rsidRPr="00EF5BE5">
        <w:rPr>
          <w:rFonts w:cs="Times New Roman"/>
          <w:color w:val="000000"/>
          <w:kern w:val="0"/>
          <w:szCs w:val="21"/>
          <w:u w:val="single"/>
          <w:lang w:bidi="ar"/>
        </w:rPr>
        <w:t xml:space="preserve"> </w:t>
      </w:r>
      <w:r w:rsidRPr="00B55B78">
        <w:rPr>
          <w:rFonts w:cs="Times New Roman"/>
        </w:rPr>
        <w:t>；</w:t>
      </w:r>
      <w:r>
        <w:rPr>
          <w:rFonts w:cs="Times New Roman" w:hint="eastAsia"/>
        </w:rPr>
        <w:t xml:space="preserve"> </w:t>
      </w:r>
      <w:r w:rsidRPr="00EF5BE5">
        <w:rPr>
          <w:rFonts w:cs="Times New Roman" w:hint="eastAsia"/>
          <w:u w:val="single"/>
        </w:rPr>
        <w:t xml:space="preserve">  </w:t>
      </w:r>
      <w:r w:rsidRPr="00EF5BE5">
        <w:rPr>
          <w:rFonts w:cs="Times New Roman"/>
          <w:u w:val="single"/>
        </w:rPr>
        <w:t>7</w:t>
      </w:r>
      <w:r w:rsidRPr="00EF5BE5">
        <w:rPr>
          <w:rFonts w:cs="Times New Roman"/>
          <w:i/>
          <w:u w:val="single"/>
        </w:rPr>
        <w:t xml:space="preserve">H   </w:t>
      </w:r>
      <w:r>
        <w:rPr>
          <w:rFonts w:cs="Times New Roman"/>
          <w:i/>
        </w:rPr>
        <w:t xml:space="preserve"> </w:t>
      </w:r>
      <w:r w:rsidRPr="00EF5BE5">
        <w:rPr>
          <w:rFonts w:cs="Times New Roman"/>
        </w:rPr>
        <w:t xml:space="preserve">  </w:t>
      </w:r>
      <w:r>
        <w:rPr>
          <w:rFonts w:cs="Times New Roman" w:hint="eastAsia"/>
        </w:rPr>
        <w:t xml:space="preserve"> </w:t>
      </w:r>
    </w:p>
    <w:p w14:paraId="2B05145A" w14:textId="77777777" w:rsidR="00270B18" w:rsidRDefault="00270B18" w:rsidP="00270B18">
      <w:pPr>
        <w:ind w:firstLineChars="400" w:firstLine="840"/>
        <w:rPr>
          <w:rFonts w:cs="Times New Roman"/>
        </w:rPr>
      </w:pPr>
      <w:r w:rsidRPr="00B55B78">
        <w:rPr>
          <w:rFonts w:cs="Times New Roman"/>
        </w:rPr>
        <w:t>（</w:t>
      </w:r>
      <w:r>
        <w:rPr>
          <w:rFonts w:cs="Times New Roman"/>
        </w:rPr>
        <w:t>2</w:t>
      </w:r>
      <w:r w:rsidRPr="00B55B78">
        <w:rPr>
          <w:rFonts w:cs="Times New Roman"/>
        </w:rPr>
        <w:t>）</w:t>
      </w:r>
      <w:r>
        <w:rPr>
          <w:rFonts w:cs="Times New Roman"/>
        </w:rPr>
        <w:t>(4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>
        <w:rPr>
          <w:rFonts w:cs="Times New Roman" w:hint="eastAsia"/>
        </w:rPr>
        <w:t>计算</w:t>
      </w:r>
      <w:r>
        <w:rPr>
          <w:rFonts w:cs="Times New Roman"/>
        </w:rPr>
        <w:t>：</w:t>
      </w:r>
      <w:r>
        <w:rPr>
          <w:rFonts w:cs="Times New Roman" w:hint="eastAsia"/>
        </w:rPr>
        <w:t>根据</w:t>
      </w:r>
      <w:r>
        <w:rPr>
          <w:rFonts w:cs="Times New Roman"/>
        </w:rPr>
        <w:t>动量定理，</w:t>
      </w:r>
      <w:r w:rsidRPr="004624D2">
        <w:rPr>
          <w:rFonts w:cs="Times New Roman" w:hint="eastAsia"/>
          <w:i/>
        </w:rPr>
        <w:t>I</w:t>
      </w:r>
      <w:r>
        <w:rPr>
          <w:rFonts w:cs="Times New Roman" w:hint="eastAsia"/>
        </w:rPr>
        <w:t>=</w:t>
      </w:r>
      <w:r w:rsidRPr="004624D2">
        <w:rPr>
          <w:rFonts w:cs="Times New Roman"/>
          <w:i/>
        </w:rPr>
        <w:t>m</w:t>
      </w:r>
      <w:r w:rsidRPr="004624D2">
        <w:rPr>
          <w:rFonts w:ascii="Book Antiqua" w:hAnsi="Book Antiqua" w:cs="Times New Roman"/>
          <w:i/>
        </w:rPr>
        <w:t>v</w:t>
      </w:r>
      <w:r>
        <w:rPr>
          <w:rFonts w:cs="Times New Roman"/>
        </w:rPr>
        <w:t>-0</w:t>
      </w:r>
      <w:r>
        <w:rPr>
          <w:rFonts w:cs="Times New Roman" w:hint="eastAsia"/>
        </w:rPr>
        <w:t xml:space="preserve">   </w:t>
      </w:r>
      <w:r>
        <w:rPr>
          <w:rFonts w:cs="Times New Roman"/>
        </w:rPr>
        <w:t>(1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>
        <w:rPr>
          <w:rFonts w:cs="Times New Roman"/>
        </w:rPr>
        <w:t xml:space="preserve">  </w:t>
      </w:r>
    </w:p>
    <w:p w14:paraId="7CEA998F" w14:textId="77777777" w:rsidR="00270B18" w:rsidRDefault="00270B18" w:rsidP="00270B18">
      <w:pPr>
        <w:ind w:firstLineChars="750" w:firstLine="1575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 w:hint="eastAsia"/>
        </w:rPr>
        <w:t>动能</w:t>
      </w:r>
      <w:r>
        <w:rPr>
          <w:rFonts w:cs="Times New Roman" w:hint="eastAsia"/>
        </w:rPr>
        <w:t xml:space="preserve"> </w:t>
      </w:r>
      <w:r w:rsidRPr="004624D2">
        <w:rPr>
          <w:rFonts w:cs="Times New Roman"/>
          <w:position w:val="-24"/>
        </w:rPr>
        <w:object w:dxaOrig="1740" w:dyaOrig="660" w14:anchorId="65757F16">
          <v:shape id="_x0000_i1082" type="#_x0000_t75" style="width:86.9pt;height:32.9pt" o:ole="">
            <v:imagedata r:id="rId162" o:title=""/>
          </v:shape>
          <o:OLEObject Type="Embed" ProgID="Equation.DSMT4" ShapeID="_x0000_i1082" DrawAspect="Content" ObjectID="_1799439048" r:id="rId163"/>
        </w:objec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    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(1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</w:p>
    <w:p w14:paraId="4F11ED1F" w14:textId="77777777" w:rsidR="00270B18" w:rsidRDefault="00270B18" w:rsidP="00270B18">
      <w:pPr>
        <w:ind w:firstLineChars="450" w:firstLine="945"/>
        <w:rPr>
          <w:rFonts w:cs="Times New Roman"/>
        </w:rPr>
      </w:pP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    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根据</w:t>
      </w:r>
      <w:r>
        <w:rPr>
          <w:rFonts w:cs="Times New Roman"/>
        </w:rPr>
        <w:t>动能定律</w:t>
      </w:r>
      <w:r>
        <w:rPr>
          <w:rFonts w:cs="Times New Roman" w:hint="eastAsia"/>
        </w:rPr>
        <w:t xml:space="preserve">    </w:t>
      </w:r>
      <w:r w:rsidRPr="004624D2">
        <w:rPr>
          <w:rFonts w:cs="Times New Roman"/>
          <w:position w:val="-24"/>
        </w:rPr>
        <w:object w:dxaOrig="1760" w:dyaOrig="620" w14:anchorId="67995318">
          <v:shape id="_x0000_i1083" type="#_x0000_t75" style="width:88.1pt;height:31.5pt" o:ole="">
            <v:imagedata r:id="rId164" o:title=""/>
          </v:shape>
          <o:OLEObject Type="Embed" ProgID="Equation.DSMT4" ShapeID="_x0000_i1083" DrawAspect="Content" ObjectID="_1799439049" r:id="rId165"/>
        </w:object>
      </w:r>
      <w:r>
        <w:rPr>
          <w:rFonts w:cs="Times New Roman" w:hint="eastAsia"/>
        </w:rPr>
        <w:t xml:space="preserve">   </w:t>
      </w:r>
      <w:r>
        <w:rPr>
          <w:rFonts w:cs="Times New Roman"/>
        </w:rPr>
        <w:t>(1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 xml:space="preserve">) </w:t>
      </w:r>
    </w:p>
    <w:p w14:paraId="7DC2A6EF" w14:textId="77777777" w:rsidR="00270B18" w:rsidRDefault="00270B18" w:rsidP="00270B18">
      <w:pPr>
        <w:ind w:firstLineChars="750" w:firstLine="1575"/>
        <w:rPr>
          <w:rFonts w:cs="Times New Roman"/>
        </w:rPr>
      </w:pPr>
      <w:r>
        <w:rPr>
          <w:rFonts w:cs="Times New Roman" w:hint="eastAsia"/>
        </w:rPr>
        <w:t>得到</w:t>
      </w:r>
      <w:r w:rsidRPr="00DD3EA6">
        <w:rPr>
          <w:rFonts w:cs="Times New Roman" w:hint="eastAsia"/>
          <w:i/>
        </w:rPr>
        <w:t xml:space="preserve"> </w:t>
      </w:r>
      <w:r w:rsidRPr="00DD3EA6">
        <w:rPr>
          <w:rFonts w:cs="Times New Roman"/>
          <w:i/>
        </w:rPr>
        <w:t>I</w:t>
      </w:r>
      <w:r>
        <w:rPr>
          <w:rFonts w:cs="Times New Roman"/>
        </w:rPr>
        <w:t>=</w:t>
      </w:r>
      <w:r>
        <w:rPr>
          <w:rFonts w:cs="Times New Roman"/>
          <w:color w:val="000000"/>
          <w:kern w:val="0"/>
          <w:szCs w:val="21"/>
          <w:lang w:bidi="ar"/>
        </w:rPr>
        <w:fldChar w:fldCharType="begin"/>
      </w:r>
      <w:r>
        <w:rPr>
          <w:rFonts w:cs="Times New Roman"/>
          <w:color w:val="000000"/>
          <w:kern w:val="0"/>
          <w:szCs w:val="21"/>
          <w:lang w:bidi="ar"/>
        </w:rPr>
        <w:instrText xml:space="preserve"> </w:instrText>
      </w:r>
      <w:r>
        <w:rPr>
          <w:rFonts w:cs="Times New Roman" w:hint="eastAsia"/>
          <w:color w:val="000000"/>
          <w:kern w:val="0"/>
          <w:szCs w:val="21"/>
          <w:lang w:bidi="ar"/>
        </w:rPr>
        <w:instrText>e</w:instrText>
      </w:r>
      <w:r>
        <w:rPr>
          <w:rFonts w:cs="Times New Roman"/>
          <w:color w:val="000000"/>
          <w:kern w:val="0"/>
          <w:szCs w:val="21"/>
          <w:lang w:bidi="ar"/>
        </w:rPr>
        <w:instrText>q \f(1,7)</w:instrText>
      </w:r>
      <w:r>
        <w:rPr>
          <w:rFonts w:cs="Times New Roman"/>
          <w:color w:val="000000"/>
          <w:kern w:val="0"/>
          <w:szCs w:val="21"/>
          <w:lang w:bidi="ar"/>
        </w:rPr>
        <w:fldChar w:fldCharType="end"/>
      </w:r>
      <w:r w:rsidRPr="00B55B78">
        <w:rPr>
          <w:rFonts w:cs="Times New Roman" w:hint="eastAsia"/>
          <w:i/>
          <w:color w:val="000000"/>
          <w:kern w:val="0"/>
          <w:szCs w:val="21"/>
          <w:lang w:bidi="ar"/>
        </w:rPr>
        <w:t>mg</w:t>
      </w:r>
      <w:r>
        <w:rPr>
          <w:rFonts w:cs="Times New Roman"/>
          <w:color w:val="000000"/>
          <w:kern w:val="0"/>
          <w:szCs w:val="21"/>
          <w:lang w:bidi="ar"/>
        </w:rPr>
        <w:fldChar w:fldCharType="begin"/>
      </w:r>
      <w:r>
        <w:rPr>
          <w:rFonts w:cs="Times New Roman"/>
          <w:color w:val="000000"/>
          <w:kern w:val="0"/>
          <w:szCs w:val="21"/>
          <w:lang w:bidi="ar"/>
        </w:rPr>
        <w:instrText xml:space="preserve"> </w:instrText>
      </w:r>
      <w:r>
        <w:rPr>
          <w:rFonts w:cs="Times New Roman" w:hint="eastAsia"/>
          <w:color w:val="000000"/>
          <w:kern w:val="0"/>
          <w:szCs w:val="21"/>
          <w:lang w:bidi="ar"/>
        </w:rPr>
        <w:instrText>e</w:instrText>
      </w:r>
      <w:r>
        <w:rPr>
          <w:rFonts w:cs="Times New Roman"/>
          <w:color w:val="000000"/>
          <w:kern w:val="0"/>
          <w:szCs w:val="21"/>
          <w:lang w:bidi="ar"/>
        </w:rPr>
        <w:instrText>q \</w:instrText>
      </w:r>
      <w:r>
        <w:rPr>
          <w:rFonts w:cs="Times New Roman" w:hint="eastAsia"/>
          <w:color w:val="000000"/>
          <w:kern w:val="0"/>
          <w:szCs w:val="21"/>
          <w:lang w:bidi="ar"/>
        </w:rPr>
        <w:instrText>r</w:instrText>
      </w:r>
      <w:r>
        <w:rPr>
          <w:rFonts w:cs="Times New Roman"/>
          <w:color w:val="000000"/>
          <w:kern w:val="0"/>
          <w:szCs w:val="21"/>
          <w:lang w:bidi="ar"/>
        </w:rPr>
        <w:instrText>(,</w:instrText>
      </w:r>
      <w:r>
        <w:rPr>
          <w:rFonts w:cs="Times New Roman" w:hint="eastAsia"/>
          <w:color w:val="000000"/>
          <w:kern w:val="0"/>
          <w:szCs w:val="21"/>
          <w:lang w:bidi="ar"/>
        </w:rPr>
        <w:instrText>\</w:instrText>
      </w:r>
      <w:r>
        <w:rPr>
          <w:rFonts w:cs="Times New Roman"/>
          <w:color w:val="000000"/>
          <w:kern w:val="0"/>
          <w:szCs w:val="21"/>
          <w:lang w:bidi="ar"/>
        </w:rPr>
        <w:instrText>f (21</w:instrText>
      </w:r>
      <w:r w:rsidRPr="00B55B78">
        <w:rPr>
          <w:rFonts w:cs="Times New Roman"/>
          <w:i/>
          <w:color w:val="000000"/>
          <w:kern w:val="0"/>
          <w:szCs w:val="21"/>
          <w:lang w:bidi="ar"/>
        </w:rPr>
        <w:instrText>H</w:instrText>
      </w:r>
      <w:r>
        <w:rPr>
          <w:rFonts w:cs="Times New Roman"/>
          <w:color w:val="000000"/>
          <w:kern w:val="0"/>
          <w:szCs w:val="21"/>
          <w:lang w:bidi="ar"/>
        </w:rPr>
        <w:instrText>,</w:instrText>
      </w:r>
      <w:r w:rsidRPr="00B55B78">
        <w:rPr>
          <w:rFonts w:cs="Times New Roman"/>
          <w:i/>
          <w:color w:val="000000"/>
          <w:kern w:val="0"/>
          <w:szCs w:val="21"/>
          <w:lang w:bidi="ar"/>
        </w:rPr>
        <w:instrText>g</w:instrText>
      </w:r>
      <w:r>
        <w:rPr>
          <w:rFonts w:cs="Times New Roman"/>
          <w:color w:val="000000"/>
          <w:kern w:val="0"/>
          <w:szCs w:val="21"/>
          <w:lang w:bidi="ar"/>
        </w:rPr>
        <w:instrText>))</w:instrText>
      </w:r>
      <w:r>
        <w:rPr>
          <w:rFonts w:cs="Times New Roman"/>
          <w:color w:val="000000"/>
          <w:kern w:val="0"/>
          <w:szCs w:val="21"/>
          <w:lang w:bidi="ar"/>
        </w:rPr>
        <w:fldChar w:fldCharType="end"/>
      </w:r>
      <w:r>
        <w:rPr>
          <w:rFonts w:cs="Times New Roman"/>
          <w:color w:val="000000"/>
          <w:kern w:val="0"/>
          <w:szCs w:val="21"/>
          <w:lang w:bidi="ar"/>
        </w:rPr>
        <w:t xml:space="preserve">    </w:t>
      </w:r>
      <w:r>
        <w:rPr>
          <w:rFonts w:cs="Times New Roman" w:hint="eastAsia"/>
          <w:color w:val="000000"/>
          <w:kern w:val="0"/>
          <w:szCs w:val="21"/>
          <w:lang w:bidi="ar"/>
        </w:rPr>
        <w:t>或者</w:t>
      </w:r>
      <w:r>
        <w:rPr>
          <w:rFonts w:cs="Times New Roman" w:hint="eastAsia"/>
          <w:color w:val="000000"/>
          <w:kern w:val="0"/>
          <w:szCs w:val="21"/>
          <w:lang w:bidi="ar"/>
        </w:rPr>
        <w:t xml:space="preserve"> </w:t>
      </w:r>
      <w:r w:rsidRPr="00DD3EA6">
        <w:rPr>
          <w:rFonts w:cs="Times New Roman"/>
          <w:i/>
        </w:rPr>
        <w:t>I</w:t>
      </w:r>
      <w:r>
        <w:rPr>
          <w:rFonts w:cs="Times New Roman"/>
        </w:rPr>
        <w:t>=</w:t>
      </w:r>
      <w:r w:rsidRPr="009E7D84">
        <w:rPr>
          <w:rFonts w:ascii="Book Antiqua" w:hAnsi="Book Antiqua" w:cs="Times New Roman"/>
          <w:i/>
          <w:position w:val="-30"/>
        </w:rPr>
        <w:object w:dxaOrig="999" w:dyaOrig="740" w14:anchorId="0015BECD">
          <v:shape id="_x0000_i1084" type="#_x0000_t75" style="width:49.9pt;height:37.5pt" o:ole="">
            <v:imagedata r:id="rId166" o:title=""/>
          </v:shape>
          <o:OLEObject Type="Embed" ProgID="Equation.DSMT4" ShapeID="_x0000_i1084" DrawAspect="Content" ObjectID="_1799439050" r:id="rId167"/>
        </w:object>
      </w:r>
      <w:r>
        <w:rPr>
          <w:rFonts w:cs="Times New Roman"/>
          <w:color w:val="000000"/>
          <w:kern w:val="0"/>
          <w:szCs w:val="21"/>
          <w:lang w:bidi="ar"/>
        </w:rPr>
        <w:t xml:space="preserve">  </w:t>
      </w:r>
      <w:r>
        <w:rPr>
          <w:rFonts w:cs="Times New Roman"/>
        </w:rPr>
        <w:t>(1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</w:p>
    <w:p w14:paraId="2F8B1583" w14:textId="77777777" w:rsidR="00270B18" w:rsidRPr="005D43DD" w:rsidRDefault="00270B18" w:rsidP="00270B18">
      <w:pPr>
        <w:spacing w:line="360" w:lineRule="auto"/>
        <w:jc w:val="left"/>
        <w:rPr>
          <w:rFonts w:ascii="黑体" w:eastAsia="黑体" w:hAnsi="黑体" w:cs="Times New Roman" w:hint="eastAsia"/>
          <w:sz w:val="24"/>
          <w:szCs w:val="28"/>
        </w:rPr>
      </w:pPr>
      <w:r w:rsidRPr="005D43DD">
        <w:rPr>
          <w:rFonts w:ascii="黑体" w:eastAsia="黑体" w:hAnsi="黑体" w:cs="Times New Roman" w:hint="eastAsia"/>
          <w:sz w:val="24"/>
          <w:szCs w:val="28"/>
        </w:rPr>
        <w:t>二、</w:t>
      </w:r>
      <w:r w:rsidRPr="005D43DD">
        <w:rPr>
          <w:rFonts w:ascii="黑体" w:eastAsia="黑体" w:hAnsi="黑体" w:cs="Times New Roman"/>
          <w:sz w:val="24"/>
          <w:szCs w:val="28"/>
        </w:rPr>
        <w:t>神州十九号</w:t>
      </w:r>
      <w:r>
        <w:rPr>
          <w:rFonts w:ascii="黑体" w:eastAsia="黑体" w:hAnsi="黑体" w:cs="Times New Roman" w:hint="eastAsia"/>
          <w:sz w:val="24"/>
          <w:szCs w:val="28"/>
        </w:rPr>
        <w:t xml:space="preserve"> </w:t>
      </w:r>
      <w:r w:rsidRPr="00EF5BE5">
        <w:rPr>
          <w:rFonts w:ascii="宋体" w:hAnsi="宋体" w:cs="Times New Roman"/>
          <w:sz w:val="24"/>
          <w:szCs w:val="28"/>
        </w:rPr>
        <w:t>（</w:t>
      </w:r>
      <w:r>
        <w:rPr>
          <w:rFonts w:ascii="宋体" w:hAnsi="宋体" w:cs="Times New Roman"/>
          <w:sz w:val="24"/>
          <w:szCs w:val="28"/>
        </w:rPr>
        <w:t>22</w:t>
      </w:r>
      <w:r w:rsidRPr="00EF5BE5">
        <w:rPr>
          <w:rFonts w:ascii="宋体" w:hAnsi="宋体" w:cs="Times New Roman"/>
          <w:sz w:val="24"/>
          <w:szCs w:val="28"/>
        </w:rPr>
        <w:t>分）</w:t>
      </w:r>
      <w:r>
        <w:rPr>
          <w:rFonts w:ascii="黑体" w:eastAsia="黑体" w:hAnsi="黑体" w:cs="Times New Roman" w:hint="eastAsia"/>
          <w:sz w:val="24"/>
          <w:szCs w:val="28"/>
        </w:rPr>
        <w:t xml:space="preserve"> </w:t>
      </w:r>
    </w:p>
    <w:p w14:paraId="05C511A5" w14:textId="77777777" w:rsidR="00270B18" w:rsidRDefault="00270B18" w:rsidP="00270B18">
      <w:pPr>
        <w:ind w:firstLineChars="200" w:firstLine="420"/>
        <w:rPr>
          <w:rFonts w:cs="Times New Roman"/>
        </w:rPr>
      </w:pPr>
      <w:r>
        <w:rPr>
          <w:rFonts w:cs="Times New Roman"/>
        </w:rPr>
        <w:t>4</w:t>
      </w:r>
      <w:r w:rsidRPr="00B55B78">
        <w:rPr>
          <w:rFonts w:cs="Times New Roman"/>
        </w:rPr>
        <w:t>.</w:t>
      </w:r>
      <w:r>
        <w:rPr>
          <w:rFonts w:cs="Times New Roman"/>
        </w:rPr>
        <w:t xml:space="preserve"> (3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 xml:space="preserve">) </w:t>
      </w:r>
      <w:r w:rsidRPr="00822436">
        <w:rPr>
          <w:rFonts w:cs="Times New Roman"/>
          <w:u w:val="single"/>
        </w:rPr>
        <w:t xml:space="preserve">   </w:t>
      </w:r>
      <w:r>
        <w:rPr>
          <w:rFonts w:cs="Times New Roman"/>
          <w:u w:val="single"/>
        </w:rPr>
        <w:t xml:space="preserve"> </w:t>
      </w:r>
      <w:r w:rsidRPr="00822436">
        <w:rPr>
          <w:rFonts w:cs="Times New Roman"/>
          <w:u w:val="single"/>
        </w:rPr>
        <w:t>C</w:t>
      </w:r>
      <w:r>
        <w:rPr>
          <w:rFonts w:cs="Times New Roman"/>
          <w:u w:val="single"/>
        </w:rPr>
        <w:t xml:space="preserve">   </w:t>
      </w:r>
      <w:r w:rsidRPr="00822436">
        <w:rPr>
          <w:rFonts w:cs="Times New Roman"/>
          <w:u w:val="single"/>
        </w:rPr>
        <w:t xml:space="preserve">D    </w:t>
      </w:r>
      <w:r w:rsidRPr="00822436">
        <w:rPr>
          <w:rFonts w:cs="Times New Roman"/>
        </w:rPr>
        <w:t xml:space="preserve">  </w:t>
      </w:r>
      <w:r>
        <w:rPr>
          <w:rFonts w:cs="Times New Roman"/>
        </w:rPr>
        <w:t xml:space="preserve"> </w:t>
      </w:r>
    </w:p>
    <w:p w14:paraId="74428C41" w14:textId="77777777" w:rsidR="00270B18" w:rsidRDefault="00270B18" w:rsidP="00270B18">
      <w:pPr>
        <w:ind w:firstLineChars="200" w:firstLine="420"/>
        <w:rPr>
          <w:rFonts w:cs="Times New Roman"/>
        </w:rPr>
      </w:pPr>
      <w:r>
        <w:rPr>
          <w:rFonts w:cs="Times New Roman"/>
        </w:rPr>
        <w:t>5</w:t>
      </w:r>
      <w:r w:rsidRPr="00B55B78">
        <w:rPr>
          <w:rFonts w:cs="Times New Roman"/>
        </w:rPr>
        <w:t>.</w:t>
      </w:r>
      <w:r>
        <w:rPr>
          <w:rFonts w:cs="Times New Roman" w:hint="eastAsia"/>
        </w:rPr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</w:t>
      </w:r>
      <w:r>
        <w:rPr>
          <w:rFonts w:cs="Times New Roman"/>
        </w:rPr>
        <w:t xml:space="preserve"> (2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 w:rsidRPr="00822436">
        <w:rPr>
          <w:rFonts w:cs="Times New Roman"/>
          <w:u w:val="single"/>
        </w:rPr>
        <w:t xml:space="preserve">   </w:t>
      </w:r>
      <w:r w:rsidRPr="00822436">
        <w:rPr>
          <w:rFonts w:cs="Times New Roman" w:hint="eastAsia"/>
          <w:u w:val="single"/>
        </w:rPr>
        <w:t>变小</w:t>
      </w:r>
      <w:r w:rsidRPr="00822436">
        <w:rPr>
          <w:rFonts w:cs="Times New Roman" w:hint="eastAsia"/>
          <w:u w:val="single"/>
        </w:rPr>
        <w:t xml:space="preserve">  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；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（</w:t>
      </w:r>
      <w:r>
        <w:rPr>
          <w:rFonts w:cs="Times New Roman" w:hint="eastAsia"/>
        </w:rPr>
        <w:t>3</w:t>
      </w:r>
      <w:r>
        <w:rPr>
          <w:rFonts w:cs="Times New Roman" w:hint="eastAsia"/>
        </w:rPr>
        <w:t>分）</w:t>
      </w:r>
      <w:r w:rsidRPr="00552FA3">
        <w:rPr>
          <w:rFonts w:cs="Times New Roman" w:hint="eastAsia"/>
          <w:u w:val="single"/>
        </w:rPr>
        <w:t xml:space="preserve">  B 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。</w:t>
      </w:r>
      <w:r>
        <w:rPr>
          <w:rFonts w:cs="Times New Roman" w:hint="eastAsia"/>
        </w:rPr>
        <w:t xml:space="preserve">   </w:t>
      </w:r>
    </w:p>
    <w:p w14:paraId="380B84FD" w14:textId="77777777" w:rsidR="00270B18" w:rsidRDefault="00270B18" w:rsidP="00270B18">
      <w:pPr>
        <w:ind w:firstLineChars="200" w:firstLine="420"/>
        <w:rPr>
          <w:rFonts w:cs="Times New Roman"/>
        </w:rPr>
      </w:pPr>
      <w:r>
        <w:rPr>
          <w:rFonts w:cs="Times New Roman"/>
        </w:rPr>
        <w:t>6</w:t>
      </w:r>
      <w:r w:rsidRPr="00B55B78">
        <w:rPr>
          <w:rFonts w:cs="Times New Roman"/>
        </w:rPr>
        <w:t>.</w:t>
      </w:r>
      <w:r>
        <w:rPr>
          <w:rFonts w:cs="Times New Roman"/>
        </w:rPr>
        <w:t xml:space="preserve"> (3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 xml:space="preserve">) </w:t>
      </w:r>
      <w:r w:rsidRPr="00822436">
        <w:rPr>
          <w:rFonts w:cs="Times New Roman"/>
          <w:u w:val="single"/>
        </w:rPr>
        <w:t xml:space="preserve">   D    </w:t>
      </w:r>
      <w:r>
        <w:rPr>
          <w:rFonts w:cs="Times New Roman"/>
        </w:rPr>
        <w:t xml:space="preserve"> </w:t>
      </w:r>
    </w:p>
    <w:p w14:paraId="2CF99CA0" w14:textId="77777777" w:rsidR="00270B18" w:rsidRDefault="00270B18" w:rsidP="00270B18">
      <w:pPr>
        <w:ind w:firstLineChars="200" w:firstLine="420"/>
        <w:rPr>
          <w:rFonts w:cs="Times New Roman"/>
        </w:rPr>
      </w:pPr>
      <w:r>
        <w:rPr>
          <w:rFonts w:cs="Times New Roman"/>
        </w:rPr>
        <w:t>7</w:t>
      </w:r>
      <w:r w:rsidRPr="00B55B78">
        <w:rPr>
          <w:rFonts w:cs="Times New Roman"/>
        </w:rPr>
        <w:t>.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</w:t>
      </w:r>
      <w:r>
        <w:rPr>
          <w:rFonts w:cs="Times New Roman"/>
        </w:rPr>
        <w:t>(2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>
        <w:rPr>
          <w:rFonts w:cs="Times New Roman"/>
        </w:rPr>
        <w:t xml:space="preserve"> </w:t>
      </w:r>
      <w:r w:rsidRPr="00822436">
        <w:rPr>
          <w:rFonts w:cs="Times New Roman"/>
          <w:u w:val="single"/>
        </w:rPr>
        <w:t xml:space="preserve">   </w:t>
      </w:r>
      <w:r w:rsidRPr="00822436">
        <w:rPr>
          <w:rFonts w:cs="Times New Roman"/>
          <w:color w:val="000000"/>
          <w:kern w:val="0"/>
          <w:szCs w:val="21"/>
          <w:lang w:bidi="ar"/>
        </w:rPr>
        <w:fldChar w:fldCharType="begin"/>
      </w:r>
      <w:r w:rsidRPr="00822436">
        <w:rPr>
          <w:rFonts w:cs="Times New Roman"/>
          <w:color w:val="000000"/>
          <w:kern w:val="0"/>
          <w:szCs w:val="21"/>
          <w:lang w:bidi="ar"/>
        </w:rPr>
        <w:instrText xml:space="preserve"> </w:instrText>
      </w:r>
      <w:r w:rsidRPr="00822436">
        <w:rPr>
          <w:rFonts w:cs="Times New Roman" w:hint="eastAsia"/>
          <w:color w:val="000000"/>
          <w:kern w:val="0"/>
          <w:szCs w:val="21"/>
          <w:lang w:bidi="ar"/>
        </w:rPr>
        <w:instrText>e</w:instrText>
      </w:r>
      <w:r w:rsidRPr="00822436">
        <w:rPr>
          <w:rFonts w:cs="Times New Roman"/>
          <w:color w:val="000000"/>
          <w:kern w:val="0"/>
          <w:szCs w:val="21"/>
          <w:lang w:bidi="ar"/>
        </w:rPr>
        <w:instrText>q \f(1,</w:instrText>
      </w:r>
      <w:r w:rsidRPr="00822436">
        <w:rPr>
          <w:rFonts w:cs="Times New Roman" w:hint="eastAsia"/>
          <w:color w:val="000000"/>
          <w:kern w:val="0"/>
          <w:szCs w:val="21"/>
          <w:lang w:bidi="ar"/>
        </w:rPr>
        <w:instrText>sin</w:instrText>
      </w:r>
      <w:r w:rsidRPr="00822436">
        <w:rPr>
          <w:rFonts w:cs="Times New Roman"/>
          <w:i/>
          <w:color w:val="000000"/>
          <w:kern w:val="0"/>
          <w:szCs w:val="21"/>
          <w:lang w:bidi="ar"/>
        </w:rPr>
        <w:instrText>C</w:instrText>
      </w:r>
      <w:r w:rsidRPr="00822436">
        <w:rPr>
          <w:rFonts w:cs="Times New Roman"/>
          <w:color w:val="000000"/>
          <w:kern w:val="0"/>
          <w:szCs w:val="21"/>
          <w:lang w:bidi="ar"/>
        </w:rPr>
        <w:instrText>)</w:instrText>
      </w:r>
      <w:r w:rsidRPr="00822436">
        <w:rPr>
          <w:rFonts w:cs="Times New Roman"/>
          <w:color w:val="000000"/>
          <w:kern w:val="0"/>
          <w:szCs w:val="21"/>
          <w:lang w:bidi="ar"/>
        </w:rPr>
        <w:fldChar w:fldCharType="end"/>
      </w:r>
      <w:r w:rsidRPr="00822436">
        <w:rPr>
          <w:rFonts w:cs="Times New Roman" w:hint="eastAsia"/>
          <w:u w:val="single"/>
        </w:rPr>
        <w:t xml:space="preserve">  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  </w:t>
      </w:r>
      <w:r>
        <w:rPr>
          <w:rFonts w:cs="Times New Roman" w:hint="eastAsia"/>
        </w:rPr>
        <w:t>；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</w:t>
      </w:r>
      <w:r>
        <w:rPr>
          <w:rFonts w:cs="Times New Roman"/>
        </w:rPr>
        <w:t>(3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 xml:space="preserve">) </w:t>
      </w:r>
      <w:r w:rsidRPr="00822436">
        <w:rPr>
          <w:rFonts w:cs="Times New Roman" w:hint="eastAsia"/>
          <w:u w:val="single"/>
        </w:rPr>
        <w:t xml:space="preserve">  </w:t>
      </w:r>
      <w:r w:rsidRPr="00822436">
        <w:rPr>
          <w:rFonts w:cs="Times New Roman"/>
          <w:u w:val="single"/>
        </w:rPr>
        <w:t xml:space="preserve">D    </w:t>
      </w:r>
      <w:r>
        <w:rPr>
          <w:rFonts w:cs="Times New Roman"/>
          <w:u w:val="single"/>
        </w:rPr>
        <w:t xml:space="preserve"> </w:t>
      </w:r>
    </w:p>
    <w:p w14:paraId="7EFA813C" w14:textId="77777777" w:rsidR="00270B18" w:rsidRDefault="00270B18" w:rsidP="00270B18">
      <w:pPr>
        <w:ind w:firstLineChars="200" w:firstLine="420"/>
        <w:rPr>
          <w:rFonts w:cs="Times New Roman"/>
        </w:rPr>
      </w:pPr>
      <w:r>
        <w:rPr>
          <w:rFonts w:cs="Times New Roman"/>
        </w:rPr>
        <w:t>8</w:t>
      </w:r>
      <w:r w:rsidRPr="00B55B78">
        <w:rPr>
          <w:rFonts w:cs="Times New Roman"/>
        </w:rPr>
        <w:t>.</w:t>
      </w:r>
      <w:r w:rsidRPr="00B55B78">
        <w:rPr>
          <w:rFonts w:cs="Times New Roman"/>
        </w:rPr>
        <w:t>（</w:t>
      </w:r>
      <w:r w:rsidRPr="00B55B78">
        <w:rPr>
          <w:rFonts w:cs="Times New Roman"/>
        </w:rPr>
        <w:t>1</w:t>
      </w:r>
      <w:r w:rsidRPr="00B55B78">
        <w:rPr>
          <w:rFonts w:cs="Times New Roman"/>
        </w:rPr>
        <w:t>）</w:t>
      </w:r>
      <w:r>
        <w:rPr>
          <w:rFonts w:cs="Times New Roman"/>
        </w:rPr>
        <w:t>(3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设</w:t>
      </w:r>
      <w:r>
        <w:rPr>
          <w:rFonts w:cs="Times New Roman"/>
        </w:rPr>
        <w:t>地球</w:t>
      </w:r>
      <w:r>
        <w:rPr>
          <w:rFonts w:cs="Times New Roman" w:hint="eastAsia"/>
        </w:rPr>
        <w:t>质量</w:t>
      </w:r>
      <w:r>
        <w:rPr>
          <w:rFonts w:cs="Times New Roman"/>
        </w:rPr>
        <w:t>为</w:t>
      </w:r>
      <w:r w:rsidRPr="009B418A">
        <w:rPr>
          <w:rFonts w:cs="Times New Roman" w:hint="eastAsia"/>
          <w:i/>
        </w:rPr>
        <w:t>M</w:t>
      </w:r>
      <w:r>
        <w:rPr>
          <w:rFonts w:cs="Times New Roman" w:hint="eastAsia"/>
        </w:rPr>
        <w:t>，</w:t>
      </w:r>
      <w:r>
        <w:rPr>
          <w:rFonts w:cs="Times New Roman"/>
        </w:rPr>
        <w:t>物体质量为</w:t>
      </w:r>
      <w:r w:rsidRPr="009B418A">
        <w:rPr>
          <w:rFonts w:cs="Times New Roman" w:hint="eastAsia"/>
          <w:i/>
        </w:rPr>
        <w:t>m</w:t>
      </w:r>
      <w:r w:rsidRPr="009B418A">
        <w:rPr>
          <w:rFonts w:cs="Times New Roman"/>
          <w:vertAlign w:val="subscript"/>
        </w:rPr>
        <w:t>1</w:t>
      </w:r>
      <w:r>
        <w:rPr>
          <w:rFonts w:cs="Times New Roman" w:hint="eastAsia"/>
        </w:rPr>
        <w:t>，</w:t>
      </w:r>
    </w:p>
    <w:p w14:paraId="6B3CD634" w14:textId="77777777" w:rsidR="00270B18" w:rsidRDefault="00270B18" w:rsidP="00270B18">
      <w:pPr>
        <w:ind w:firstLineChars="700" w:firstLine="1470"/>
        <w:rPr>
          <w:rFonts w:cs="Times New Roman"/>
        </w:rPr>
      </w:pPr>
      <w:r>
        <w:rPr>
          <w:rFonts w:cs="Times New Roman" w:hint="eastAsia"/>
        </w:rPr>
        <w:t>则在</w:t>
      </w:r>
      <w:r>
        <w:rPr>
          <w:rFonts w:cs="Times New Roman"/>
        </w:rPr>
        <w:t>地面上</w:t>
      </w:r>
      <w:r>
        <w:rPr>
          <w:rFonts w:cs="Times New Roman" w:hint="eastAsia"/>
        </w:rPr>
        <w:t xml:space="preserve"> </w:t>
      </w:r>
      <w:r w:rsidRPr="00822436">
        <w:rPr>
          <w:rFonts w:cs="Times New Roman"/>
          <w:position w:val="-24"/>
        </w:rPr>
        <w:object w:dxaOrig="1320" w:dyaOrig="620" w14:anchorId="5D457458">
          <v:shape id="_x0000_i1085" type="#_x0000_t75" style="width:65.55pt;height:31.5pt" o:ole="">
            <v:imagedata r:id="rId168" o:title=""/>
          </v:shape>
          <o:OLEObject Type="Embed" ProgID="Equation.DSMT4" ShapeID="_x0000_i1085" DrawAspect="Content" ObjectID="_1799439051" r:id="rId169"/>
        </w:object>
      </w:r>
      <w:r>
        <w:rPr>
          <w:rFonts w:cs="Times New Roman" w:hint="eastAsia"/>
        </w:rPr>
        <w:t xml:space="preserve">  </w:t>
      </w:r>
      <w:r>
        <w:rPr>
          <w:rFonts w:cs="Times New Roman"/>
        </w:rPr>
        <w:t xml:space="preserve"> </w:t>
      </w:r>
      <w:r w:rsidRPr="009B418A">
        <w:rPr>
          <w:rFonts w:cs="Times New Roman"/>
          <w:position w:val="-10"/>
        </w:rPr>
        <w:object w:dxaOrig="1080" w:dyaOrig="360" w14:anchorId="4C8D44D0">
          <v:shape id="_x0000_i1086" type="#_x0000_t75" style="width:54.05pt;height:17.95pt" o:ole="">
            <v:imagedata r:id="rId170" o:title=""/>
          </v:shape>
          <o:OLEObject Type="Embed" ProgID="Equation.DSMT4" ShapeID="_x0000_i1086" DrawAspect="Content" ObjectID="_1799439052" r:id="rId171"/>
        </w:object>
      </w:r>
      <w:r>
        <w:rPr>
          <w:rFonts w:cs="Times New Roman"/>
          <w:color w:val="000000"/>
          <w:kern w:val="0"/>
          <w:szCs w:val="21"/>
          <w:lang w:bidi="ar"/>
        </w:rPr>
        <w:t xml:space="preserve"> </w:t>
      </w:r>
      <w:r>
        <w:rPr>
          <w:rFonts w:cs="Times New Roman"/>
        </w:rPr>
        <w:t>(1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</w:p>
    <w:p w14:paraId="17F26907" w14:textId="77777777" w:rsidR="00270B18" w:rsidRPr="009B418A" w:rsidRDefault="00270B18" w:rsidP="00270B18">
      <w:pPr>
        <w:ind w:firstLineChars="200" w:firstLine="420"/>
        <w:rPr>
          <w:rFonts w:cs="Times New Roman"/>
        </w:rPr>
      </w:pPr>
      <w:r>
        <w:rPr>
          <w:rFonts w:cs="Times New Roman"/>
        </w:rPr>
        <w:t xml:space="preserve">          </w:t>
      </w:r>
      <w:r>
        <w:rPr>
          <w:rFonts w:cs="Times New Roman" w:hint="eastAsia"/>
        </w:rPr>
        <w:t>空间站质量为</w:t>
      </w:r>
      <w:r w:rsidRPr="009B418A">
        <w:rPr>
          <w:rFonts w:cs="Times New Roman" w:hint="eastAsia"/>
          <w:i/>
        </w:rPr>
        <w:t>m</w:t>
      </w:r>
      <w:r w:rsidRPr="009B418A">
        <w:rPr>
          <w:rFonts w:cs="Times New Roman" w:hint="eastAsia"/>
          <w:vertAlign w:val="subscript"/>
        </w:rPr>
        <w:t>2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 xml:space="preserve">  </w:t>
      </w:r>
      <w:r>
        <w:rPr>
          <w:rFonts w:cs="Times New Roman" w:hint="eastAsia"/>
        </w:rPr>
        <w:t>则</w:t>
      </w:r>
      <w:r>
        <w:rPr>
          <w:rFonts w:cs="Times New Roman"/>
        </w:rPr>
        <w:t>有</w:t>
      </w:r>
      <w:r>
        <w:rPr>
          <w:rFonts w:cs="Times New Roman" w:hint="eastAsia"/>
        </w:rPr>
        <w:t xml:space="preserve">  </w:t>
      </w:r>
      <w:r w:rsidRPr="009B418A">
        <w:rPr>
          <w:rFonts w:cs="Times New Roman"/>
          <w:position w:val="-28"/>
        </w:rPr>
        <w:object w:dxaOrig="1939" w:dyaOrig="700" w14:anchorId="6295B5CE">
          <v:shape id="_x0000_i1087" type="#_x0000_t75" style="width:97.05pt;height:34.95pt" o:ole="">
            <v:imagedata r:id="rId172" o:title=""/>
          </v:shape>
          <o:OLEObject Type="Embed" ProgID="Equation.DSMT4" ShapeID="_x0000_i1087" DrawAspect="Content" ObjectID="_1799439053" r:id="rId173"/>
        </w:object>
      </w:r>
      <w:r>
        <w:rPr>
          <w:rFonts w:cs="Times New Roman"/>
        </w:rPr>
        <w:t xml:space="preserve">    (1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</w:p>
    <w:p w14:paraId="49B3E6D1" w14:textId="77777777" w:rsidR="00270B18" w:rsidRDefault="00270B18" w:rsidP="00270B18">
      <w:pPr>
        <w:ind w:firstLineChars="1750" w:firstLine="3675"/>
        <w:rPr>
          <w:rFonts w:cs="Times New Roman"/>
        </w:rPr>
      </w:pPr>
      <w:r w:rsidRPr="009B418A">
        <w:rPr>
          <w:rFonts w:ascii="Book Antiqua" w:hAnsi="Book Antiqua" w:cs="Times New Roman"/>
          <w:i/>
          <w:position w:val="-26"/>
        </w:rPr>
        <w:object w:dxaOrig="2280" w:dyaOrig="720" w14:anchorId="246C7C4D">
          <v:shape id="_x0000_i1088" type="#_x0000_t75" style="width:114.1pt;height:36.6pt" o:ole="">
            <v:imagedata r:id="rId174" o:title=""/>
          </v:shape>
          <o:OLEObject Type="Embed" ProgID="Equation.DSMT4" ShapeID="_x0000_i1088" DrawAspect="Content" ObjectID="_1799439054" r:id="rId175"/>
        </w:object>
      </w:r>
      <w:r w:rsidRPr="00EF5DA5">
        <w:rPr>
          <w:rFonts w:ascii="Book Antiqua" w:hAnsi="Book Antiqua" w:cs="Times New Roman"/>
        </w:rPr>
        <w:t>m/s</w:t>
      </w:r>
      <w:r>
        <w:rPr>
          <w:rFonts w:ascii="Book Antiqua" w:hAnsi="Book Antiqua" w:cs="Times New Roman"/>
        </w:rPr>
        <w:t xml:space="preserve"> </w:t>
      </w:r>
      <w:r w:rsidRPr="00EF5DA5">
        <w:rPr>
          <w:rFonts w:cs="Times New Roman"/>
        </w:rPr>
        <w:t xml:space="preserve"> </w:t>
      </w:r>
      <w:r>
        <w:rPr>
          <w:rFonts w:cs="Times New Roman"/>
        </w:rPr>
        <w:t>(1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</w:p>
    <w:p w14:paraId="15AABF63" w14:textId="77777777" w:rsidR="00270B18" w:rsidRDefault="00270B18" w:rsidP="00270B18">
      <w:pPr>
        <w:ind w:firstLineChars="300" w:firstLine="630"/>
        <w:rPr>
          <w:rFonts w:cs="Times New Roman"/>
        </w:rPr>
      </w:pPr>
    </w:p>
    <w:p w14:paraId="527CFC2D" w14:textId="77777777" w:rsidR="00270B18" w:rsidRDefault="00270B18" w:rsidP="00270B18">
      <w:pPr>
        <w:ind w:firstLineChars="300" w:firstLine="630"/>
        <w:rPr>
          <w:rFonts w:cs="Times New Roman"/>
        </w:rPr>
      </w:pPr>
      <w:r w:rsidRPr="00B55B78">
        <w:rPr>
          <w:rFonts w:cs="Times New Roman"/>
        </w:rPr>
        <w:t>（</w:t>
      </w:r>
      <w:r>
        <w:rPr>
          <w:rFonts w:cs="Times New Roman"/>
        </w:rPr>
        <w:t>2</w:t>
      </w:r>
      <w:r w:rsidRPr="00B55B78">
        <w:rPr>
          <w:rFonts w:cs="Times New Roman"/>
        </w:rPr>
        <w:t>）</w:t>
      </w:r>
      <w:r>
        <w:rPr>
          <w:rFonts w:cs="Times New Roman"/>
        </w:rPr>
        <w:t>(3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 w:rsidRPr="008B4CAE">
        <w:rPr>
          <w:rFonts w:cs="Times New Roman"/>
        </w:rPr>
        <w:t>第一宇宙速度是物体近地运动时能围绕地球做圆周运动的速度，空间站在离地面</w:t>
      </w:r>
      <w:r w:rsidRPr="008B4CAE">
        <w:rPr>
          <w:rFonts w:cs="Times New Roman"/>
        </w:rPr>
        <w:t>400km</w:t>
      </w:r>
      <w:r w:rsidRPr="008B4CAE">
        <w:rPr>
          <w:rFonts w:cs="Times New Roman"/>
        </w:rPr>
        <w:t>处，不是近地运动，做圆周运动的半径大于地球半径，根据</w:t>
      </w:r>
      <w:r w:rsidRPr="00552FA3">
        <w:rPr>
          <w:rFonts w:cs="Times New Roman"/>
        </w:rPr>
        <w:object w:dxaOrig="1060" w:dyaOrig="700" w14:anchorId="70E94EFE">
          <v:shape id="_x0000_i1089" type="#_x0000_t75" alt="" style="width:52.9pt;height:34.95pt" o:ole="">
            <v:fill o:detectmouseclick="t"/>
            <v:imagedata r:id="rId176" o:title=""/>
          </v:shape>
          <o:OLEObject Type="Embed" ProgID="Equation.DSMT4" ShapeID="_x0000_i1089" DrawAspect="Content" ObjectID="_1799439055" r:id="rId177">
            <o:FieldCodes>\* MERGEFORMAT</o:FieldCodes>
          </o:OLEObject>
        </w:object>
      </w:r>
      <w:r w:rsidRPr="008B4CAE">
        <w:rPr>
          <w:rFonts w:cs="Times New Roman"/>
        </w:rPr>
        <w:t>，所以空间站的速度小于第一宇宙速度。</w:t>
      </w:r>
    </w:p>
    <w:p w14:paraId="1FE32191" w14:textId="77777777" w:rsidR="00270B18" w:rsidRPr="008B4CAE" w:rsidRDefault="00270B18" w:rsidP="00270B18">
      <w:pPr>
        <w:rPr>
          <w:rFonts w:cs="Times New Roman"/>
        </w:rPr>
      </w:pPr>
      <w:r>
        <w:rPr>
          <w:rFonts w:cs="Times New Roman" w:hint="eastAsia"/>
        </w:rPr>
        <w:t>（能说清</w:t>
      </w:r>
      <w:r>
        <w:rPr>
          <w:rFonts w:cs="Times New Roman"/>
        </w:rPr>
        <w:t>第一宇宙速度得</w:t>
      </w:r>
      <w:r>
        <w:rPr>
          <w:rFonts w:cs="Times New Roman" w:hint="eastAsia"/>
        </w:rPr>
        <w:t xml:space="preserve"> 1</w:t>
      </w:r>
      <w:r>
        <w:rPr>
          <w:rFonts w:cs="Times New Roman" w:hint="eastAsia"/>
        </w:rPr>
        <w:t>分</w:t>
      </w:r>
      <w:r>
        <w:rPr>
          <w:rFonts w:cs="Times New Roman"/>
        </w:rPr>
        <w:t>；</w:t>
      </w:r>
      <w:r>
        <w:rPr>
          <w:rFonts w:cs="Times New Roman" w:hint="eastAsia"/>
        </w:rPr>
        <w:t xml:space="preserve">  </w:t>
      </w:r>
      <w:r>
        <w:rPr>
          <w:rFonts w:cs="Times New Roman" w:hint="eastAsia"/>
        </w:rPr>
        <w:t>说清</w:t>
      </w:r>
      <w:r>
        <w:rPr>
          <w:rFonts w:cs="Times New Roman"/>
        </w:rPr>
        <w:t>半径不同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得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分</w:t>
      </w:r>
      <w:r>
        <w:rPr>
          <w:rFonts w:cs="Times New Roman"/>
        </w:rPr>
        <w:t>；</w:t>
      </w:r>
      <w:r>
        <w:rPr>
          <w:rFonts w:cs="Times New Roman" w:hint="eastAsia"/>
        </w:rPr>
        <w:t xml:space="preserve">  </w:t>
      </w:r>
      <w:r>
        <w:rPr>
          <w:rFonts w:cs="Times New Roman" w:hint="eastAsia"/>
        </w:rPr>
        <w:t>说清</w:t>
      </w:r>
      <w:r>
        <w:rPr>
          <w:rFonts w:cs="Times New Roman"/>
        </w:rPr>
        <w:t>速度与半径的</w:t>
      </w:r>
      <w:r>
        <w:rPr>
          <w:rFonts w:cs="Times New Roman" w:hint="eastAsia"/>
        </w:rPr>
        <w:t>关系得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分）</w:t>
      </w:r>
    </w:p>
    <w:p w14:paraId="678B7BA2" w14:textId="77777777" w:rsidR="00270B18" w:rsidRDefault="00270B18" w:rsidP="00270B18">
      <w:pPr>
        <w:rPr>
          <w:rFonts w:ascii="黑体" w:eastAsia="黑体" w:hAnsi="黑体" w:cs="Times New Roman" w:hint="eastAsia"/>
          <w:sz w:val="24"/>
          <w:szCs w:val="28"/>
        </w:rPr>
      </w:pPr>
    </w:p>
    <w:p w14:paraId="6D12EC63" w14:textId="77777777" w:rsidR="00270B18" w:rsidRDefault="00270B18" w:rsidP="00270B18">
      <w:pPr>
        <w:rPr>
          <w:rFonts w:ascii="黑体" w:eastAsia="黑体" w:hAnsi="黑体" w:cs="Times New Roman" w:hint="eastAsia"/>
          <w:sz w:val="24"/>
          <w:szCs w:val="28"/>
        </w:rPr>
      </w:pPr>
      <w:r w:rsidRPr="00335216">
        <w:rPr>
          <w:rFonts w:ascii="黑体" w:eastAsia="黑体" w:hAnsi="黑体" w:cs="Times New Roman" w:hint="eastAsia"/>
          <w:sz w:val="24"/>
          <w:szCs w:val="28"/>
        </w:rPr>
        <w:t>三、汽车安全气囊</w:t>
      </w:r>
      <w:r>
        <w:rPr>
          <w:rFonts w:ascii="黑体" w:eastAsia="黑体" w:hAnsi="黑体" w:cs="Times New Roman" w:hint="eastAsia"/>
          <w:sz w:val="24"/>
          <w:szCs w:val="28"/>
        </w:rPr>
        <w:t xml:space="preserve">  </w:t>
      </w:r>
      <w:r>
        <w:rPr>
          <w:rFonts w:cs="Times New Roman"/>
        </w:rPr>
        <w:t>(18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</w:p>
    <w:p w14:paraId="0A037972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</w:rPr>
      </w:pPr>
      <w:r>
        <w:rPr>
          <w:rFonts w:cs="Times New Roman"/>
        </w:rPr>
        <w:t>9</w:t>
      </w:r>
      <w:r w:rsidRPr="00B55B78">
        <w:rPr>
          <w:rFonts w:cs="Times New Roman"/>
        </w:rPr>
        <w:t>.</w:t>
      </w:r>
      <w:r w:rsidRPr="00EF5DA5">
        <w:rPr>
          <w:rFonts w:cs="Times New Roman"/>
        </w:rPr>
        <w:t xml:space="preserve"> </w:t>
      </w:r>
      <w:r>
        <w:rPr>
          <w:rFonts w:cs="Times New Roman"/>
        </w:rPr>
        <w:t>(3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>
        <w:rPr>
          <w:rFonts w:cs="Times New Roman"/>
        </w:rPr>
        <w:t xml:space="preserve"> </w:t>
      </w:r>
      <w:r w:rsidRPr="008B4CAE">
        <w:rPr>
          <w:rFonts w:cs="Times New Roman"/>
          <w:u w:val="single"/>
        </w:rPr>
        <w:t xml:space="preserve">  A   </w:t>
      </w:r>
      <w:r>
        <w:rPr>
          <w:rFonts w:cs="Times New Roman"/>
        </w:rPr>
        <w:t xml:space="preserve">       </w:t>
      </w:r>
    </w:p>
    <w:p w14:paraId="4256B80C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</w:rPr>
      </w:pPr>
      <w:r>
        <w:rPr>
          <w:rFonts w:cs="Times New Roman"/>
        </w:rPr>
        <w:t>10</w:t>
      </w:r>
      <w:r w:rsidRPr="00B55B78">
        <w:rPr>
          <w:rFonts w:cs="Times New Roman"/>
        </w:rPr>
        <w:t>.</w:t>
      </w:r>
      <w:r w:rsidRPr="00B55B78">
        <w:rPr>
          <w:rFonts w:cs="Times New Roman"/>
        </w:rPr>
        <w:t>（</w:t>
      </w:r>
      <w:r w:rsidRPr="00B55B78">
        <w:rPr>
          <w:rFonts w:cs="Times New Roman"/>
        </w:rPr>
        <w:t>1</w:t>
      </w:r>
      <w:r w:rsidRPr="00B55B78">
        <w:rPr>
          <w:rFonts w:cs="Times New Roman"/>
        </w:rPr>
        <w:t>）</w:t>
      </w:r>
      <w:r>
        <w:rPr>
          <w:rFonts w:cs="Times New Roman"/>
        </w:rPr>
        <w:t>(3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 w:rsidRPr="008B4CAE">
        <w:rPr>
          <w:rFonts w:cs="Times New Roman" w:hint="eastAsia"/>
          <w:u w:val="single"/>
        </w:rPr>
        <w:t xml:space="preserve">    </w:t>
      </w:r>
      <w:r w:rsidRPr="008B4CAE">
        <w:rPr>
          <w:rFonts w:cs="Times New Roman"/>
          <w:u w:val="single"/>
        </w:rPr>
        <w:t xml:space="preserve">D   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；</w:t>
      </w:r>
    </w:p>
    <w:p w14:paraId="13DF6F97" w14:textId="77777777" w:rsidR="00270B18" w:rsidRDefault="00270B18" w:rsidP="00270B18">
      <w:pPr>
        <w:spacing w:line="312" w:lineRule="auto"/>
        <w:ind w:firstLineChars="300" w:firstLine="630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</w:t>
      </w:r>
      <w:r>
        <w:rPr>
          <w:rFonts w:cs="Times New Roman"/>
        </w:rPr>
        <w:t>(4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>
        <w:rPr>
          <w:rFonts w:cs="Times New Roman"/>
        </w:rPr>
        <w:t xml:space="preserve">  </w:t>
      </w:r>
      <w:r>
        <w:rPr>
          <w:rFonts w:cs="Times New Roman" w:hint="eastAsia"/>
        </w:rPr>
        <w:t>会触发安全气囊；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 xml:space="preserve"> (1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</w:p>
    <w:p w14:paraId="7DC8B56A" w14:textId="77777777" w:rsidR="00270B18" w:rsidRDefault="00270B18" w:rsidP="00270B18">
      <w:pPr>
        <w:spacing w:line="312" w:lineRule="auto"/>
        <w:ind w:firstLineChars="600" w:firstLine="1260"/>
        <w:rPr>
          <w:rFonts w:cs="Times New Roman"/>
        </w:rPr>
      </w:pPr>
      <w:r>
        <w:rPr>
          <w:rFonts w:cs="Times New Roman" w:hint="eastAsia"/>
        </w:rPr>
        <w:t>汽车碰撞得过程中，对滚球由动量定理可得：</w:t>
      </w:r>
    </w:p>
    <w:p w14:paraId="17E4A13E" w14:textId="77777777" w:rsidR="00270B18" w:rsidRPr="001B2BBE" w:rsidRDefault="00270B18" w:rsidP="00270B18">
      <w:pPr>
        <w:spacing w:line="312" w:lineRule="auto"/>
        <w:ind w:firstLineChars="200" w:firstLine="420"/>
        <w:rPr>
          <w:rFonts w:ascii="Book Antiqua" w:hAnsi="Book Antiqua"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 w:rsidRPr="00335216">
        <w:rPr>
          <w:rFonts w:cs="Times New Roman"/>
          <w:i/>
        </w:rPr>
        <w:t>F</w:t>
      </w:r>
      <w:r w:rsidRPr="00335216">
        <w:rPr>
          <w:rFonts w:cs="Times New Roman" w:hint="eastAsia"/>
          <w:i/>
        </w:rPr>
        <w:t>t</w:t>
      </w:r>
      <w:r>
        <w:rPr>
          <w:rFonts w:cs="Times New Roman"/>
        </w:rPr>
        <w:t>=0</w:t>
      </w:r>
      <w:r w:rsidRPr="00335216">
        <w:rPr>
          <w:rFonts w:ascii="宋体" w:hAnsi="宋体" w:cs="Times New Roman"/>
        </w:rPr>
        <w:t>-</w:t>
      </w:r>
      <w:r w:rsidRPr="00335216">
        <w:rPr>
          <w:rFonts w:cs="Times New Roman" w:hint="eastAsia"/>
          <w:i/>
        </w:rPr>
        <w:t>m</w:t>
      </w:r>
      <w:r w:rsidRPr="00335216">
        <w:rPr>
          <w:rFonts w:ascii="Book Antiqua" w:hAnsi="Book Antiqua" w:cs="Times New Roman"/>
          <w:i/>
        </w:rPr>
        <w:t>v</w:t>
      </w:r>
      <w:r>
        <w:rPr>
          <w:rFonts w:ascii="Book Antiqua" w:hAnsi="Book Antiqua" w:cs="Times New Roman"/>
          <w:i/>
        </w:rPr>
        <w:t xml:space="preserve">   </w:t>
      </w:r>
      <w:r w:rsidRPr="001B2BBE">
        <w:rPr>
          <w:rFonts w:ascii="Book Antiqua" w:hAnsi="Book Antiqua" w:cs="Times New Roman"/>
        </w:rPr>
        <w:t xml:space="preserve"> </w:t>
      </w:r>
      <w:r>
        <w:rPr>
          <w:rFonts w:cs="Times New Roman"/>
        </w:rPr>
        <w:t xml:space="preserve"> (1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</w:p>
    <w:p w14:paraId="390A7335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 w:rsidRPr="00335216">
        <w:rPr>
          <w:rFonts w:cs="Times New Roman"/>
          <w:i/>
        </w:rPr>
        <w:t>F</w:t>
      </w:r>
      <w:r>
        <w:rPr>
          <w:rFonts w:cs="Times New Roman"/>
        </w:rPr>
        <w:t xml:space="preserve">= </w:t>
      </w:r>
      <w:r w:rsidRPr="00335216">
        <w:rPr>
          <w:rFonts w:ascii="宋体" w:hAnsi="宋体" w:cs="Times New Roman"/>
        </w:rPr>
        <w:t>-</w:t>
      </w:r>
      <w:r>
        <w:rPr>
          <w:rFonts w:ascii="宋体" w:hAnsi="宋体" w:cs="Times New Roman"/>
        </w:rPr>
        <w:t xml:space="preserve"> </w:t>
      </w:r>
      <w:r>
        <w:rPr>
          <w:rFonts w:cs="Times New Roman"/>
          <w:color w:val="000000"/>
          <w:kern w:val="0"/>
          <w:szCs w:val="21"/>
          <w:lang w:bidi="ar"/>
        </w:rPr>
        <w:fldChar w:fldCharType="begin"/>
      </w:r>
      <w:r>
        <w:rPr>
          <w:rFonts w:cs="Times New Roman"/>
          <w:color w:val="000000"/>
          <w:kern w:val="0"/>
          <w:szCs w:val="21"/>
          <w:lang w:bidi="ar"/>
        </w:rPr>
        <w:instrText xml:space="preserve"> </w:instrText>
      </w:r>
      <w:r>
        <w:rPr>
          <w:rFonts w:cs="Times New Roman" w:hint="eastAsia"/>
          <w:color w:val="000000"/>
          <w:kern w:val="0"/>
          <w:szCs w:val="21"/>
          <w:lang w:bidi="ar"/>
        </w:rPr>
        <w:instrText>e</w:instrText>
      </w:r>
      <w:r>
        <w:rPr>
          <w:rFonts w:cs="Times New Roman"/>
          <w:color w:val="000000"/>
          <w:kern w:val="0"/>
          <w:szCs w:val="21"/>
          <w:lang w:bidi="ar"/>
        </w:rPr>
        <w:instrText>q \f(</w:instrText>
      </w:r>
      <w:r w:rsidRPr="00335216">
        <w:rPr>
          <w:rFonts w:cs="Times New Roman" w:hint="eastAsia"/>
          <w:i/>
        </w:rPr>
        <w:instrText>m</w:instrText>
      </w:r>
      <w:r w:rsidRPr="00335216">
        <w:rPr>
          <w:rFonts w:ascii="Book Antiqua" w:hAnsi="Book Antiqua" w:cs="Times New Roman"/>
          <w:i/>
        </w:rPr>
        <w:instrText>v</w:instrText>
      </w:r>
      <w:r>
        <w:rPr>
          <w:rFonts w:cs="Times New Roman"/>
          <w:color w:val="000000"/>
          <w:kern w:val="0"/>
          <w:szCs w:val="21"/>
          <w:lang w:bidi="ar"/>
        </w:rPr>
        <w:instrText>,</w:instrText>
      </w:r>
      <w:r w:rsidRPr="00335216">
        <w:rPr>
          <w:rFonts w:cs="Times New Roman" w:hint="eastAsia"/>
          <w:i/>
          <w:color w:val="000000"/>
          <w:kern w:val="0"/>
          <w:szCs w:val="21"/>
          <w:lang w:bidi="ar"/>
        </w:rPr>
        <w:instrText>t</w:instrText>
      </w:r>
      <w:r>
        <w:rPr>
          <w:rFonts w:cs="Times New Roman"/>
          <w:color w:val="000000"/>
          <w:kern w:val="0"/>
          <w:szCs w:val="21"/>
          <w:lang w:bidi="ar"/>
        </w:rPr>
        <w:instrText>)</w:instrText>
      </w:r>
      <w:r>
        <w:rPr>
          <w:rFonts w:cs="Times New Roman"/>
          <w:color w:val="000000"/>
          <w:kern w:val="0"/>
          <w:szCs w:val="21"/>
          <w:lang w:bidi="ar"/>
        </w:rPr>
        <w:fldChar w:fldCharType="end"/>
      </w:r>
      <w:r>
        <w:rPr>
          <w:rFonts w:cs="Times New Roman"/>
          <w:color w:val="000000"/>
          <w:kern w:val="0"/>
          <w:szCs w:val="21"/>
          <w:lang w:bidi="ar"/>
        </w:rPr>
        <w:t xml:space="preserve"> = </w:t>
      </w:r>
      <w:r w:rsidRPr="00335216">
        <w:rPr>
          <w:rFonts w:ascii="宋体" w:hAnsi="宋体" w:cs="Times New Roman"/>
        </w:rPr>
        <w:t>-</w:t>
      </w:r>
      <w:r>
        <w:rPr>
          <w:rFonts w:ascii="宋体" w:hAnsi="宋体" w:cs="Times New Roman"/>
        </w:rPr>
        <w:t xml:space="preserve"> </w:t>
      </w:r>
      <w:r>
        <w:rPr>
          <w:rFonts w:cs="Times New Roman"/>
          <w:color w:val="000000"/>
          <w:kern w:val="0"/>
          <w:szCs w:val="21"/>
          <w:lang w:bidi="ar"/>
        </w:rPr>
        <w:fldChar w:fldCharType="begin"/>
      </w:r>
      <w:r>
        <w:rPr>
          <w:rFonts w:cs="Times New Roman"/>
          <w:color w:val="000000"/>
          <w:kern w:val="0"/>
          <w:szCs w:val="21"/>
          <w:lang w:bidi="ar"/>
        </w:rPr>
        <w:instrText xml:space="preserve"> </w:instrText>
      </w:r>
      <w:r>
        <w:rPr>
          <w:rFonts w:cs="Times New Roman" w:hint="eastAsia"/>
          <w:color w:val="000000"/>
          <w:kern w:val="0"/>
          <w:szCs w:val="21"/>
          <w:lang w:bidi="ar"/>
        </w:rPr>
        <w:instrText>e</w:instrText>
      </w:r>
      <w:r>
        <w:rPr>
          <w:rFonts w:cs="Times New Roman"/>
          <w:color w:val="000000"/>
          <w:kern w:val="0"/>
          <w:szCs w:val="21"/>
          <w:lang w:bidi="ar"/>
        </w:rPr>
        <w:instrText>q \f(0.05</w:instrText>
      </w:r>
      <w:r w:rsidRPr="005446EC">
        <w:rPr>
          <w:rStyle w:val="textk19ws"/>
          <w:rFonts w:cs="Times New Roman"/>
          <w:bCs/>
          <w:color w:val="000000" w:themeColor="text1"/>
          <w:shd w:val="clear" w:color="auto" w:fill="FFFFFF"/>
        </w:rPr>
        <w:instrText>×</w:instrText>
      </w:r>
      <w:r>
        <w:rPr>
          <w:rStyle w:val="textk19ws"/>
          <w:rFonts w:cs="Times New Roman"/>
          <w:bCs/>
          <w:color w:val="000000" w:themeColor="text1"/>
          <w:shd w:val="clear" w:color="auto" w:fill="FFFFFF"/>
        </w:rPr>
        <w:instrText>40</w:instrText>
      </w:r>
      <w:r>
        <w:rPr>
          <w:rFonts w:cs="Times New Roman"/>
          <w:color w:val="000000"/>
          <w:kern w:val="0"/>
          <w:szCs w:val="21"/>
          <w:lang w:bidi="ar"/>
        </w:rPr>
        <w:instrText>,</w:instrText>
      </w:r>
      <w:r w:rsidRPr="00335216">
        <w:rPr>
          <w:rFonts w:cs="Times New Roman"/>
          <w:color w:val="000000"/>
          <w:kern w:val="0"/>
          <w:szCs w:val="21"/>
          <w:lang w:bidi="ar"/>
        </w:rPr>
        <w:instrText>0.2</w:instrText>
      </w:r>
      <w:r>
        <w:rPr>
          <w:rFonts w:cs="Times New Roman"/>
          <w:color w:val="000000"/>
          <w:kern w:val="0"/>
          <w:szCs w:val="21"/>
          <w:lang w:bidi="ar"/>
        </w:rPr>
        <w:instrText>)</w:instrText>
      </w:r>
      <w:r>
        <w:rPr>
          <w:rFonts w:cs="Times New Roman"/>
          <w:color w:val="000000"/>
          <w:kern w:val="0"/>
          <w:szCs w:val="21"/>
          <w:lang w:bidi="ar"/>
        </w:rPr>
        <w:fldChar w:fldCharType="end"/>
      </w:r>
      <w:r>
        <w:rPr>
          <w:rFonts w:cs="Times New Roman"/>
          <w:color w:val="000000"/>
          <w:kern w:val="0"/>
          <w:szCs w:val="21"/>
          <w:lang w:bidi="ar"/>
        </w:rPr>
        <w:t xml:space="preserve"> N = </w:t>
      </w:r>
      <w:r w:rsidRPr="00335216">
        <w:rPr>
          <w:rFonts w:ascii="宋体" w:hAnsi="宋体" w:cs="Times New Roman"/>
        </w:rPr>
        <w:t>-</w:t>
      </w:r>
      <w:r w:rsidRPr="00335216">
        <w:rPr>
          <w:rFonts w:cs="Times New Roman"/>
        </w:rPr>
        <w:t>10 N</w:t>
      </w:r>
      <w:r>
        <w:rPr>
          <w:rFonts w:cs="Times New Roman"/>
        </w:rPr>
        <w:t xml:space="preserve">  (1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</w:p>
    <w:p w14:paraId="60F28E1F" w14:textId="77777777" w:rsidR="00270B18" w:rsidRDefault="00270B18" w:rsidP="00270B18">
      <w:pPr>
        <w:spacing w:line="312" w:lineRule="auto"/>
        <w:ind w:left="840" w:firstLine="420"/>
        <w:rPr>
          <w:rFonts w:cs="Times New Roman"/>
        </w:rPr>
      </w:pPr>
      <w:r>
        <w:rPr>
          <w:rFonts w:cs="Times New Roman" w:hint="eastAsia"/>
        </w:rPr>
        <w:t>滚球在碰撞过程中需要受到</w:t>
      </w:r>
      <w:r>
        <w:rPr>
          <w:rFonts w:cs="Times New Roman" w:hint="eastAsia"/>
        </w:rPr>
        <w:t>1</w:t>
      </w:r>
      <w:r>
        <w:rPr>
          <w:rFonts w:cs="Times New Roman"/>
        </w:rPr>
        <w:t>0 N</w:t>
      </w:r>
      <w:r>
        <w:rPr>
          <w:rFonts w:cs="Times New Roman" w:hint="eastAsia"/>
        </w:rPr>
        <w:t>的力才能保持和汽车一样的加速度，而永磁体对滚球的最大吸引力只有</w:t>
      </w:r>
      <w:r>
        <w:rPr>
          <w:rFonts w:cs="Times New Roman" w:hint="eastAsia"/>
        </w:rPr>
        <w:t>6</w:t>
      </w:r>
      <w:r>
        <w:rPr>
          <w:rFonts w:cs="Times New Roman"/>
        </w:rPr>
        <w:t xml:space="preserve"> N </w:t>
      </w:r>
      <w:r>
        <w:rPr>
          <w:rFonts w:cs="Times New Roman" w:hint="eastAsia"/>
        </w:rPr>
        <w:t>，故会脱离用磁体，触发安全气囊。</w:t>
      </w:r>
      <w:r>
        <w:rPr>
          <w:rFonts w:cs="Times New Roman" w:hint="eastAsia"/>
        </w:rPr>
        <w:t xml:space="preserve">  </w:t>
      </w:r>
      <w:r>
        <w:rPr>
          <w:rFonts w:cs="Times New Roman"/>
        </w:rPr>
        <w:t>(1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</w:p>
    <w:p w14:paraId="54431B3E" w14:textId="77777777" w:rsidR="00270B18" w:rsidRDefault="00270B18" w:rsidP="00270B18">
      <w:pPr>
        <w:spacing w:line="312" w:lineRule="auto"/>
        <w:ind w:left="840" w:firstLine="420"/>
        <w:rPr>
          <w:rFonts w:cs="Times New Roman"/>
        </w:rPr>
      </w:pPr>
      <w:r>
        <w:rPr>
          <w:rFonts w:cs="Times New Roman" w:hint="eastAsia"/>
        </w:rPr>
        <w:t>或者</w:t>
      </w:r>
      <w:r>
        <w:rPr>
          <w:rFonts w:cs="Times New Roman"/>
        </w:rPr>
        <w:t>：</w:t>
      </w:r>
    </w:p>
    <w:p w14:paraId="2D790D84" w14:textId="77777777" w:rsidR="00270B18" w:rsidRDefault="00270B18" w:rsidP="00270B18">
      <w:pPr>
        <w:spacing w:line="312" w:lineRule="auto"/>
        <w:ind w:left="840" w:firstLine="420"/>
        <w:rPr>
          <w:rFonts w:cs="Times New Roman"/>
        </w:rPr>
      </w:pPr>
      <w:r>
        <w:rPr>
          <w:position w:val="-80"/>
        </w:rPr>
        <w:object w:dxaOrig="4000" w:dyaOrig="1719" w14:anchorId="418848E1">
          <v:shape id="_x0000_i1090" type="#_x0000_t75" style="width:200pt;height:86.05pt" o:ole="">
            <v:fill o:detectmouseclick="t"/>
            <v:imagedata r:id="rId178" o:title=""/>
          </v:shape>
          <o:OLEObject Type="Embed" ProgID="Equation.DSMT4" ShapeID="_x0000_i1090" DrawAspect="Content" ObjectID="_1799439056" r:id="rId179">
            <o:FieldCodes>\* MERGEFORMAT</o:FieldCodes>
          </o:OLEObject>
        </w:object>
      </w:r>
    </w:p>
    <w:p w14:paraId="18083B53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</w:rPr>
      </w:pPr>
      <w:r>
        <w:rPr>
          <w:rFonts w:cs="Times New Roman"/>
        </w:rPr>
        <w:t>11</w:t>
      </w:r>
      <w:r w:rsidRPr="00B55B78">
        <w:rPr>
          <w:rFonts w:cs="Times New Roman"/>
        </w:rPr>
        <w:t>.</w:t>
      </w:r>
      <w:r>
        <w:rPr>
          <w:rFonts w:cs="Times New Roman"/>
        </w:rPr>
        <w:t xml:space="preserve"> </w:t>
      </w:r>
      <w:r w:rsidRPr="00B55B78">
        <w:rPr>
          <w:rFonts w:cs="Times New Roman"/>
        </w:rPr>
        <w:t>（</w:t>
      </w:r>
      <w:r w:rsidRPr="00B55B78">
        <w:rPr>
          <w:rFonts w:cs="Times New Roman"/>
        </w:rPr>
        <w:t>1</w:t>
      </w:r>
      <w:r w:rsidRPr="00B55B78">
        <w:rPr>
          <w:rFonts w:cs="Times New Roman"/>
        </w:rPr>
        <w:t>）</w:t>
      </w:r>
      <w:r>
        <w:rPr>
          <w:rFonts w:cs="Times New Roman"/>
        </w:rPr>
        <w:t>(2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 w:rsidRPr="001B2BBE">
        <w:rPr>
          <w:rFonts w:cs="Times New Roman" w:hint="eastAsia"/>
          <w:u w:val="single"/>
        </w:rPr>
        <w:t xml:space="preserve">   </w:t>
      </w:r>
      <w:r w:rsidRPr="001B2BBE">
        <w:rPr>
          <w:rFonts w:cs="Times New Roman"/>
          <w:color w:val="000000"/>
          <w:kern w:val="0"/>
          <w:szCs w:val="21"/>
          <w:lang w:bidi="ar"/>
        </w:rPr>
        <w:fldChar w:fldCharType="begin"/>
      </w:r>
      <w:r w:rsidRPr="001B2BBE">
        <w:rPr>
          <w:rFonts w:cs="Times New Roman"/>
          <w:color w:val="000000"/>
          <w:kern w:val="0"/>
          <w:szCs w:val="21"/>
          <w:lang w:bidi="ar"/>
        </w:rPr>
        <w:instrText xml:space="preserve"> </w:instrText>
      </w:r>
      <w:r w:rsidRPr="001B2BBE">
        <w:rPr>
          <w:rFonts w:cs="Times New Roman" w:hint="eastAsia"/>
          <w:color w:val="000000"/>
          <w:kern w:val="0"/>
          <w:szCs w:val="21"/>
          <w:lang w:bidi="ar"/>
        </w:rPr>
        <w:instrText>e</w:instrText>
      </w:r>
      <w:r w:rsidRPr="001B2BBE">
        <w:rPr>
          <w:rFonts w:cs="Times New Roman"/>
          <w:color w:val="000000"/>
          <w:kern w:val="0"/>
          <w:szCs w:val="21"/>
          <w:lang w:bidi="ar"/>
        </w:rPr>
        <w:instrText>q \f(25,16)</w:instrText>
      </w:r>
      <w:r w:rsidRPr="001B2BBE">
        <w:rPr>
          <w:rFonts w:cs="Times New Roman"/>
          <w:color w:val="000000"/>
          <w:kern w:val="0"/>
          <w:szCs w:val="21"/>
          <w:lang w:bidi="ar"/>
        </w:rPr>
        <w:fldChar w:fldCharType="end"/>
      </w:r>
      <w:r w:rsidRPr="001B2BBE">
        <w:rPr>
          <w:rFonts w:cs="Times New Roman"/>
          <w:color w:val="000000"/>
          <w:kern w:val="0"/>
          <w:szCs w:val="21"/>
          <w:u w:val="single"/>
          <w:lang w:bidi="ar"/>
        </w:rPr>
        <w:t xml:space="preserve"> </w:t>
      </w:r>
      <w:r w:rsidRPr="001B2BBE">
        <w:rPr>
          <w:rFonts w:cs="Times New Roman" w:hint="eastAsia"/>
          <w:color w:val="000000"/>
          <w:kern w:val="0"/>
          <w:szCs w:val="21"/>
          <w:u w:val="single"/>
          <w:lang w:bidi="ar"/>
        </w:rPr>
        <w:t>或</w:t>
      </w:r>
      <w:r w:rsidRPr="001B2BBE">
        <w:rPr>
          <w:rFonts w:cs="Times New Roman" w:hint="eastAsia"/>
          <w:color w:val="000000"/>
          <w:kern w:val="0"/>
          <w:szCs w:val="21"/>
          <w:u w:val="single"/>
          <w:lang w:bidi="ar"/>
        </w:rPr>
        <w:t xml:space="preserve"> </w:t>
      </w:r>
      <w:r w:rsidRPr="001B2BBE">
        <w:rPr>
          <w:rFonts w:cs="Times New Roman"/>
          <w:color w:val="000000"/>
          <w:kern w:val="0"/>
          <w:szCs w:val="21"/>
          <w:u w:val="single"/>
          <w:lang w:bidi="ar"/>
        </w:rPr>
        <w:t xml:space="preserve">1.5625 </w:t>
      </w:r>
      <w:r>
        <w:rPr>
          <w:rFonts w:cs="Times New Roman"/>
          <w:color w:val="000000"/>
          <w:kern w:val="0"/>
          <w:szCs w:val="21"/>
          <w:lang w:bidi="ar"/>
        </w:rPr>
        <w:t xml:space="preserve"> </w:t>
      </w:r>
      <w:r>
        <w:rPr>
          <w:rFonts w:cs="Times New Roman" w:hint="eastAsia"/>
        </w:rPr>
        <w:t>；</w:t>
      </w:r>
      <w:r>
        <w:rPr>
          <w:rFonts w:cs="Times New Roman" w:hint="eastAsia"/>
        </w:rPr>
        <w:t xml:space="preserve"> </w:t>
      </w:r>
      <w:r w:rsidRPr="00B55B78">
        <w:rPr>
          <w:rFonts w:cs="Times New Roman"/>
        </w:rPr>
        <w:t>（</w:t>
      </w:r>
      <w:r>
        <w:rPr>
          <w:rFonts w:cs="Times New Roman"/>
        </w:rPr>
        <w:t>2</w:t>
      </w:r>
      <w:r w:rsidRPr="00B55B78">
        <w:rPr>
          <w:rFonts w:cs="Times New Roman"/>
        </w:rPr>
        <w:t>）</w:t>
      </w:r>
      <w:r>
        <w:rPr>
          <w:rFonts w:cs="Times New Roman"/>
        </w:rPr>
        <w:t>(6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 xml:space="preserve">) </w:t>
      </w:r>
      <w:r w:rsidRPr="001B2BBE">
        <w:rPr>
          <w:rFonts w:cs="Times New Roman" w:hint="eastAsia"/>
          <w:u w:val="single"/>
        </w:rPr>
        <w:t xml:space="preserve">   3</w:t>
      </w:r>
      <w:r w:rsidRPr="001B2BBE">
        <w:rPr>
          <w:rFonts w:cs="Times New Roman"/>
          <w:u w:val="single"/>
        </w:rPr>
        <w:t xml:space="preserve">   </w:t>
      </w:r>
      <w:r>
        <w:rPr>
          <w:rFonts w:cs="Times New Roman"/>
        </w:rPr>
        <w:t xml:space="preserve"> </w:t>
      </w:r>
      <w:r>
        <w:rPr>
          <w:rFonts w:cs="Times New Roman" w:hint="eastAsia"/>
        </w:rPr>
        <w:t>；</w:t>
      </w:r>
      <w:r w:rsidRPr="001B2BBE">
        <w:rPr>
          <w:rFonts w:cs="Times New Roman" w:hint="eastAsia"/>
          <w:u w:val="single"/>
        </w:rPr>
        <w:t xml:space="preserve">    A</w:t>
      </w:r>
      <w:r w:rsidRPr="001B2BBE">
        <w:rPr>
          <w:rFonts w:cs="Times New Roman"/>
          <w:u w:val="single"/>
        </w:rPr>
        <w:t xml:space="preserve">   </w:t>
      </w:r>
      <w:r>
        <w:rPr>
          <w:rFonts w:cs="Times New Roman" w:hint="eastAsia"/>
        </w:rPr>
        <w:t>；</w:t>
      </w:r>
      <w:r w:rsidRPr="001B2BBE">
        <w:rPr>
          <w:rFonts w:cs="Times New Roman" w:hint="eastAsia"/>
          <w:u w:val="single"/>
        </w:rPr>
        <w:t xml:space="preserve">   0</w:t>
      </w:r>
      <w:r w:rsidRPr="001B2BBE">
        <w:rPr>
          <w:rFonts w:cs="Times New Roman"/>
          <w:u w:val="single"/>
        </w:rPr>
        <w:t xml:space="preserve">.4   </w:t>
      </w:r>
      <w:r>
        <w:rPr>
          <w:rFonts w:cs="Times New Roman"/>
        </w:rPr>
        <w:t xml:space="preserve"> </w:t>
      </w:r>
    </w:p>
    <w:p w14:paraId="0ED8A5BD" w14:textId="77777777" w:rsidR="00270B18" w:rsidRDefault="00270B18" w:rsidP="00270B18">
      <w:pPr>
        <w:spacing w:line="312" w:lineRule="auto"/>
        <w:rPr>
          <w:rFonts w:ascii="黑体" w:eastAsia="黑体" w:hAnsi="黑体" w:cs="Times New Roman" w:hint="eastAsia"/>
          <w:sz w:val="24"/>
          <w:szCs w:val="28"/>
        </w:rPr>
      </w:pPr>
      <w:r>
        <w:rPr>
          <w:rFonts w:ascii="黑体" w:eastAsia="黑体" w:hAnsi="黑体" w:cs="Times New Roman" w:hint="eastAsia"/>
          <w:sz w:val="24"/>
          <w:szCs w:val="28"/>
        </w:rPr>
        <w:t>四</w:t>
      </w:r>
      <w:r w:rsidRPr="00335216">
        <w:rPr>
          <w:rFonts w:ascii="黑体" w:eastAsia="黑体" w:hAnsi="黑体" w:cs="Times New Roman" w:hint="eastAsia"/>
          <w:sz w:val="24"/>
          <w:szCs w:val="28"/>
        </w:rPr>
        <w:t>、</w:t>
      </w:r>
      <w:r>
        <w:rPr>
          <w:rFonts w:ascii="黑体" w:eastAsia="黑体" w:hAnsi="黑体" w:cs="Times New Roman" w:hint="eastAsia"/>
          <w:sz w:val="24"/>
          <w:szCs w:val="28"/>
        </w:rPr>
        <w:t xml:space="preserve">油滴实验  </w:t>
      </w:r>
      <w:r>
        <w:rPr>
          <w:rFonts w:cs="Times New Roman"/>
        </w:rPr>
        <w:t>(18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</w:p>
    <w:p w14:paraId="285AFB2F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  <w:color w:val="000000"/>
          <w:kern w:val="0"/>
          <w:szCs w:val="21"/>
          <w:lang w:bidi="ar"/>
        </w:rPr>
      </w:pPr>
      <w:r>
        <w:rPr>
          <w:rFonts w:cs="Times New Roman"/>
        </w:rPr>
        <w:t>12</w:t>
      </w:r>
      <w:r w:rsidRPr="00B55B78">
        <w:rPr>
          <w:rFonts w:cs="Times New Roman"/>
        </w:rPr>
        <w:t>.</w:t>
      </w:r>
      <w:r w:rsidRPr="00615EDE">
        <w:rPr>
          <w:rFonts w:cs="Times New Roman"/>
        </w:rPr>
        <w:t xml:space="preserve"> </w:t>
      </w:r>
      <w:r>
        <w:rPr>
          <w:rFonts w:cs="Times New Roman"/>
        </w:rPr>
        <w:t>(4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 w:rsidRPr="00B55B78">
        <w:rPr>
          <w:rFonts w:cs="Times New Roman"/>
        </w:rPr>
        <w:t>（</w:t>
      </w:r>
      <w:r w:rsidRPr="00B55B78">
        <w:rPr>
          <w:rFonts w:cs="Times New Roman"/>
        </w:rPr>
        <w:t>1</w:t>
      </w:r>
      <w:r w:rsidRPr="00B55B78">
        <w:rPr>
          <w:rFonts w:cs="Times New Roman"/>
        </w:rPr>
        <w:t>）</w:t>
      </w:r>
      <w:r w:rsidRPr="001B2BBE">
        <w:rPr>
          <w:rFonts w:cs="Times New Roman" w:hint="eastAsia"/>
          <w:u w:val="single"/>
        </w:rPr>
        <w:t xml:space="preserve">  </w:t>
      </w:r>
      <w:r w:rsidRPr="001B2BBE">
        <w:rPr>
          <w:rFonts w:cs="Times New Roman"/>
          <w:color w:val="000000"/>
          <w:kern w:val="0"/>
          <w:szCs w:val="21"/>
          <w:lang w:bidi="ar"/>
        </w:rPr>
        <w:fldChar w:fldCharType="begin"/>
      </w:r>
      <w:r w:rsidRPr="001B2BBE">
        <w:rPr>
          <w:rFonts w:cs="Times New Roman"/>
          <w:color w:val="000000"/>
          <w:kern w:val="0"/>
          <w:szCs w:val="21"/>
          <w:lang w:bidi="ar"/>
        </w:rPr>
        <w:instrText xml:space="preserve"> </w:instrText>
      </w:r>
      <w:r w:rsidRPr="001B2BBE">
        <w:rPr>
          <w:rFonts w:cs="Times New Roman" w:hint="eastAsia"/>
          <w:color w:val="000000"/>
          <w:kern w:val="0"/>
          <w:szCs w:val="21"/>
          <w:lang w:bidi="ar"/>
        </w:rPr>
        <w:instrText>e</w:instrText>
      </w:r>
      <w:r w:rsidRPr="001B2BBE">
        <w:rPr>
          <w:rFonts w:cs="Times New Roman"/>
          <w:color w:val="000000"/>
          <w:kern w:val="0"/>
          <w:szCs w:val="21"/>
          <w:lang w:bidi="ar"/>
        </w:rPr>
        <w:instrText>q \f(</w:instrText>
      </w:r>
      <w:r w:rsidRPr="001B2BBE">
        <w:rPr>
          <w:rFonts w:cs="Times New Roman"/>
          <w:i/>
          <w:color w:val="000000"/>
          <w:kern w:val="0"/>
          <w:szCs w:val="21"/>
          <w:lang w:bidi="ar"/>
        </w:rPr>
        <w:instrText>U</w:instrText>
      </w:r>
      <w:r w:rsidRPr="001B2BBE">
        <w:rPr>
          <w:rFonts w:cs="Times New Roman"/>
          <w:color w:val="000000"/>
          <w:kern w:val="0"/>
          <w:szCs w:val="21"/>
          <w:lang w:bidi="ar"/>
        </w:rPr>
        <w:instrText>,</w:instrText>
      </w:r>
      <w:r w:rsidRPr="001B2BBE">
        <w:rPr>
          <w:rFonts w:cs="Times New Roman" w:hint="eastAsia"/>
          <w:i/>
          <w:color w:val="000000"/>
          <w:kern w:val="0"/>
          <w:szCs w:val="21"/>
          <w:lang w:bidi="ar"/>
        </w:rPr>
        <w:instrText>d</w:instrText>
      </w:r>
      <w:r w:rsidRPr="001B2BBE">
        <w:rPr>
          <w:rFonts w:cs="Times New Roman"/>
          <w:color w:val="000000"/>
          <w:kern w:val="0"/>
          <w:szCs w:val="21"/>
          <w:lang w:bidi="ar"/>
        </w:rPr>
        <w:instrText>)</w:instrText>
      </w:r>
      <w:r w:rsidRPr="001B2BBE">
        <w:rPr>
          <w:rFonts w:cs="Times New Roman"/>
          <w:color w:val="000000"/>
          <w:kern w:val="0"/>
          <w:szCs w:val="21"/>
          <w:lang w:bidi="ar"/>
        </w:rPr>
        <w:fldChar w:fldCharType="end"/>
      </w:r>
      <w:r w:rsidRPr="001B2BBE">
        <w:rPr>
          <w:rFonts w:cs="Times New Roman"/>
          <w:color w:val="000000"/>
          <w:kern w:val="0"/>
          <w:szCs w:val="21"/>
          <w:u w:val="single"/>
          <w:lang w:bidi="ar"/>
        </w:rPr>
        <w:t xml:space="preserve">   </w:t>
      </w:r>
      <w:r>
        <w:rPr>
          <w:rFonts w:cs="Times New Roman" w:hint="eastAsia"/>
        </w:rPr>
        <w:t>；</w:t>
      </w:r>
      <w:r w:rsidRPr="00B55B78">
        <w:rPr>
          <w:rFonts w:cs="Times New Roman"/>
        </w:rPr>
        <w:t>（</w:t>
      </w:r>
      <w:r>
        <w:rPr>
          <w:rFonts w:cs="Times New Roman"/>
        </w:rPr>
        <w:t>2</w:t>
      </w:r>
      <w:r w:rsidRPr="00B55B78">
        <w:rPr>
          <w:rFonts w:cs="Times New Roman"/>
        </w:rPr>
        <w:t>）</w:t>
      </w:r>
      <w:r>
        <w:rPr>
          <w:rFonts w:cs="Times New Roman" w:hint="eastAsia"/>
        </w:rPr>
        <w:t xml:space="preserve">   </w:t>
      </w:r>
      <w:r w:rsidRPr="001B2BBE">
        <w:rPr>
          <w:rFonts w:cs="Times New Roman" w:hint="eastAsia"/>
          <w:u w:val="single"/>
        </w:rPr>
        <w:t xml:space="preserve">  </w:t>
      </w:r>
      <w:r w:rsidRPr="001B2BBE">
        <w:rPr>
          <w:rFonts w:cs="Times New Roman"/>
          <w:color w:val="000000"/>
          <w:kern w:val="0"/>
          <w:szCs w:val="21"/>
          <w:lang w:bidi="ar"/>
        </w:rPr>
        <w:fldChar w:fldCharType="begin"/>
      </w:r>
      <w:r w:rsidRPr="001B2BBE">
        <w:rPr>
          <w:rFonts w:cs="Times New Roman"/>
          <w:color w:val="000000"/>
          <w:kern w:val="0"/>
          <w:szCs w:val="21"/>
          <w:lang w:bidi="ar"/>
        </w:rPr>
        <w:instrText xml:space="preserve"> </w:instrText>
      </w:r>
      <w:r w:rsidRPr="001B2BBE">
        <w:rPr>
          <w:rFonts w:cs="Times New Roman" w:hint="eastAsia"/>
          <w:color w:val="000000"/>
          <w:kern w:val="0"/>
          <w:szCs w:val="21"/>
          <w:lang w:bidi="ar"/>
        </w:rPr>
        <w:instrText>e</w:instrText>
      </w:r>
      <w:r w:rsidRPr="001B2BBE">
        <w:rPr>
          <w:rFonts w:cs="Times New Roman"/>
          <w:color w:val="000000"/>
          <w:kern w:val="0"/>
          <w:szCs w:val="21"/>
          <w:lang w:bidi="ar"/>
        </w:rPr>
        <w:instrText>q \f(</w:instrText>
      </w:r>
      <w:r w:rsidRPr="001B2BBE">
        <w:rPr>
          <w:rFonts w:cs="Times New Roman" w:hint="eastAsia"/>
          <w:i/>
          <w:color w:val="000000"/>
          <w:kern w:val="0"/>
          <w:szCs w:val="21"/>
          <w:lang w:bidi="ar"/>
        </w:rPr>
        <w:instrText>mgd</w:instrText>
      </w:r>
      <w:r w:rsidRPr="001B2BBE">
        <w:rPr>
          <w:rFonts w:cs="Times New Roman"/>
          <w:color w:val="000000"/>
          <w:kern w:val="0"/>
          <w:szCs w:val="21"/>
          <w:lang w:bidi="ar"/>
        </w:rPr>
        <w:instrText>,</w:instrText>
      </w:r>
      <w:r w:rsidRPr="001B2BBE">
        <w:rPr>
          <w:rFonts w:cs="Times New Roman"/>
          <w:i/>
          <w:color w:val="000000"/>
          <w:kern w:val="0"/>
          <w:szCs w:val="21"/>
          <w:lang w:bidi="ar"/>
        </w:rPr>
        <w:instrText>U</w:instrText>
      </w:r>
      <w:r w:rsidRPr="001B2BBE">
        <w:rPr>
          <w:rFonts w:cs="Times New Roman"/>
          <w:color w:val="000000"/>
          <w:kern w:val="0"/>
          <w:szCs w:val="21"/>
          <w:lang w:bidi="ar"/>
        </w:rPr>
        <w:instrText>)</w:instrText>
      </w:r>
      <w:r w:rsidRPr="001B2BBE">
        <w:rPr>
          <w:rFonts w:cs="Times New Roman"/>
          <w:color w:val="000000"/>
          <w:kern w:val="0"/>
          <w:szCs w:val="21"/>
          <w:lang w:bidi="ar"/>
        </w:rPr>
        <w:fldChar w:fldCharType="end"/>
      </w:r>
      <w:r w:rsidRPr="001B2BBE">
        <w:rPr>
          <w:rFonts w:cs="Times New Roman"/>
          <w:color w:val="000000"/>
          <w:kern w:val="0"/>
          <w:szCs w:val="21"/>
          <w:u w:val="single"/>
          <w:lang w:bidi="ar"/>
        </w:rPr>
        <w:t xml:space="preserve">   </w:t>
      </w:r>
      <w:r>
        <w:rPr>
          <w:rFonts w:cs="Times New Roman"/>
          <w:color w:val="000000"/>
          <w:kern w:val="0"/>
          <w:szCs w:val="21"/>
          <w:u w:val="single"/>
          <w:lang w:bidi="ar"/>
        </w:rPr>
        <w:t xml:space="preserve"> </w:t>
      </w:r>
      <w:r w:rsidRPr="00615EDE">
        <w:rPr>
          <w:rFonts w:cs="Times New Roman"/>
          <w:color w:val="000000"/>
          <w:kern w:val="0"/>
          <w:szCs w:val="21"/>
          <w:lang w:bidi="ar"/>
        </w:rPr>
        <w:t xml:space="preserve"> </w:t>
      </w:r>
      <w:r>
        <w:rPr>
          <w:rFonts w:cs="Times New Roman"/>
          <w:color w:val="000000"/>
          <w:kern w:val="0"/>
          <w:szCs w:val="21"/>
          <w:lang w:bidi="ar"/>
        </w:rPr>
        <w:t xml:space="preserve">    </w:t>
      </w:r>
    </w:p>
    <w:p w14:paraId="45630467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</w:rPr>
      </w:pPr>
      <w:r>
        <w:rPr>
          <w:rFonts w:cs="Times New Roman"/>
        </w:rPr>
        <w:t>13</w:t>
      </w:r>
      <w:r w:rsidRPr="00B55B78">
        <w:rPr>
          <w:rFonts w:cs="Times New Roman"/>
        </w:rPr>
        <w:t>.</w:t>
      </w:r>
      <w:r>
        <w:rPr>
          <w:rFonts w:cs="Times New Roman"/>
        </w:rPr>
        <w:t xml:space="preserve"> (3</w:t>
      </w:r>
      <w:r>
        <w:rPr>
          <w:rFonts w:cs="Times New Roman" w:hint="eastAsia"/>
        </w:rPr>
        <w:t>分</w:t>
      </w:r>
      <w:r>
        <w:rPr>
          <w:rFonts w:cs="Times New Roman" w:hint="eastAsia"/>
        </w:rPr>
        <w:t>)</w:t>
      </w:r>
      <w:r>
        <w:rPr>
          <w:rFonts w:cs="Times New Roman"/>
        </w:rPr>
        <w:t xml:space="preserve"> </w:t>
      </w:r>
      <w:r w:rsidRPr="00615EDE">
        <w:rPr>
          <w:rFonts w:cs="Times New Roman"/>
          <w:u w:val="single"/>
        </w:rPr>
        <w:t xml:space="preserve"> B  C  </w:t>
      </w:r>
      <w:r>
        <w:rPr>
          <w:rFonts w:cs="Times New Roman"/>
        </w:rPr>
        <w:t xml:space="preserve"> </w:t>
      </w:r>
    </w:p>
    <w:p w14:paraId="02ACC474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  <w:color w:val="000000"/>
          <w:kern w:val="0"/>
          <w:szCs w:val="21"/>
          <w:lang w:bidi="ar"/>
        </w:rPr>
      </w:pPr>
      <w:r>
        <w:rPr>
          <w:rFonts w:cs="Times New Roman"/>
        </w:rPr>
        <w:t>14</w:t>
      </w:r>
      <w:r w:rsidRPr="00B55B78">
        <w:rPr>
          <w:rFonts w:cs="Times New Roman"/>
        </w:rPr>
        <w:t>.</w:t>
      </w:r>
      <w:r>
        <w:rPr>
          <w:rFonts w:cs="Times New Roman"/>
        </w:rPr>
        <w:t xml:space="preserve"> </w:t>
      </w:r>
      <w:r w:rsidRPr="00B55B78">
        <w:rPr>
          <w:rFonts w:cs="Times New Roman"/>
        </w:rPr>
        <w:t>（</w:t>
      </w:r>
      <w:r w:rsidRPr="001223F0">
        <w:rPr>
          <w:rFonts w:cs="Times New Roman"/>
        </w:rPr>
        <w:t>1</w:t>
      </w:r>
      <w:r w:rsidRPr="001223F0">
        <w:rPr>
          <w:rFonts w:cs="Times New Roman"/>
        </w:rPr>
        <w:t>）</w:t>
      </w:r>
      <w:r w:rsidRPr="001223F0">
        <w:rPr>
          <w:rFonts w:ascii="宋体" w:hAnsi="宋体" w:cs="宋体" w:hint="eastAsia"/>
          <w:color w:val="000000"/>
          <w:kern w:val="0"/>
          <w:szCs w:val="21"/>
          <w:lang w:bidi="ar"/>
        </w:rPr>
        <w:t>①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 xml:space="preserve">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 w:hint="eastAsia"/>
          <w:color w:val="000000"/>
          <w:kern w:val="0"/>
          <w:szCs w:val="21"/>
          <w:lang w:bidi="ar"/>
        </w:rPr>
        <w:t>4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38F9523C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  <w:color w:val="000000"/>
          <w:kern w:val="0"/>
          <w:szCs w:val="21"/>
          <w:lang w:bidi="ar"/>
        </w:rPr>
      </w:pPr>
      <w:r>
        <w:rPr>
          <w:rFonts w:cs="Times New Roman" w:hint="eastAsia"/>
          <w:color w:val="000000"/>
          <w:kern w:val="0"/>
          <w:szCs w:val="21"/>
          <w:lang w:bidi="ar"/>
        </w:rPr>
        <w:t>在</w:t>
      </w:r>
      <w:r>
        <w:rPr>
          <w:rFonts w:cs="Times New Roman"/>
          <w:color w:val="000000"/>
          <w:kern w:val="0"/>
          <w:szCs w:val="21"/>
          <w:lang w:bidi="ar"/>
        </w:rPr>
        <w:t>闭合</w:t>
      </w:r>
      <w:r>
        <w:rPr>
          <w:rFonts w:cs="Times New Roman" w:hint="eastAsia"/>
          <w:color w:val="000000"/>
          <w:kern w:val="0"/>
          <w:szCs w:val="21"/>
          <w:lang w:bidi="ar"/>
        </w:rPr>
        <w:t>回路</w:t>
      </w:r>
      <w:r>
        <w:rPr>
          <w:rFonts w:cs="Times New Roman"/>
          <w:color w:val="000000"/>
          <w:kern w:val="0"/>
          <w:szCs w:val="21"/>
          <w:lang w:bidi="ar"/>
        </w:rPr>
        <w:t>中，</w:t>
      </w:r>
      <w:r w:rsidRPr="00D276B7">
        <w:rPr>
          <w:rFonts w:cs="Times New Roman"/>
          <w:color w:val="000000"/>
          <w:kern w:val="0"/>
          <w:position w:val="-30"/>
          <w:szCs w:val="21"/>
          <w:lang w:bidi="ar"/>
        </w:rPr>
        <w:object w:dxaOrig="2299" w:dyaOrig="680" w14:anchorId="2460BB14">
          <v:shape id="_x0000_i1091" type="#_x0000_t75" style="width:114.95pt;height:34.05pt" o:ole="">
            <v:imagedata r:id="rId180" o:title=""/>
          </v:shape>
          <o:OLEObject Type="Embed" ProgID="Equation.DSMT4" ShapeID="_x0000_i1091" DrawAspect="Content" ObjectID="_1799439057" r:id="rId181"/>
        </w:object>
      </w:r>
    </w:p>
    <w:p w14:paraId="4FD49533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  <w:color w:val="000000"/>
          <w:kern w:val="0"/>
          <w:szCs w:val="21"/>
          <w:lang w:bidi="ar"/>
        </w:rPr>
      </w:pPr>
      <w:r>
        <w:rPr>
          <w:rFonts w:cs="Times New Roman" w:hint="eastAsia"/>
          <w:color w:val="000000"/>
          <w:kern w:val="0"/>
          <w:szCs w:val="21"/>
          <w:lang w:bidi="ar"/>
        </w:rPr>
        <w:t>两</w:t>
      </w:r>
      <w:r>
        <w:rPr>
          <w:rFonts w:cs="Times New Roman"/>
          <w:color w:val="000000"/>
          <w:kern w:val="0"/>
          <w:szCs w:val="21"/>
          <w:lang w:bidi="ar"/>
        </w:rPr>
        <w:t>极板上分得的电压</w:t>
      </w:r>
      <w:r w:rsidRPr="00D276B7">
        <w:rPr>
          <w:rFonts w:cs="Times New Roman"/>
          <w:color w:val="000000"/>
          <w:kern w:val="0"/>
          <w:position w:val="-24"/>
          <w:szCs w:val="21"/>
          <w:lang w:bidi="ar"/>
        </w:rPr>
        <w:object w:dxaOrig="1640" w:dyaOrig="620" w14:anchorId="2DF5B1DA">
          <v:shape id="_x0000_i1092" type="#_x0000_t75" style="width:81.9pt;height:31.5pt" o:ole="">
            <v:imagedata r:id="rId182" o:title=""/>
          </v:shape>
          <o:OLEObject Type="Embed" ProgID="Equation.DSMT4" ShapeID="_x0000_i1092" DrawAspect="Content" ObjectID="_1799439058" r:id="rId183"/>
        </w:object>
      </w:r>
      <w:r>
        <w:rPr>
          <w:rFonts w:cs="Times New Roman"/>
          <w:color w:val="000000"/>
          <w:kern w:val="0"/>
          <w:szCs w:val="21"/>
          <w:lang w:bidi="ar"/>
        </w:rPr>
        <w:t xml:space="preserve"> 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1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296CA85C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</w:rPr>
      </w:pPr>
      <w:r>
        <w:rPr>
          <w:rFonts w:cs="Times New Roman" w:hint="eastAsia"/>
        </w:rPr>
        <w:t>两</w:t>
      </w:r>
      <w:r>
        <w:rPr>
          <w:rFonts w:cs="Times New Roman"/>
        </w:rPr>
        <w:t>极板间电场强度</w:t>
      </w:r>
      <w:r>
        <w:rPr>
          <w:rFonts w:cs="Times New Roman" w:hint="eastAsia"/>
        </w:rPr>
        <w:t xml:space="preserve">  </w:t>
      </w:r>
      <w:r w:rsidRPr="00D276B7">
        <w:rPr>
          <w:rFonts w:cs="Times New Roman"/>
          <w:position w:val="-24"/>
        </w:rPr>
        <w:object w:dxaOrig="1719" w:dyaOrig="620" w14:anchorId="45B4CBE4">
          <v:shape id="_x0000_i1093" type="#_x0000_t75" style="width:86.05pt;height:31.5pt" o:ole="">
            <v:imagedata r:id="rId184" o:title=""/>
          </v:shape>
          <o:OLEObject Type="Embed" ProgID="Equation.DSMT4" ShapeID="_x0000_i1093" DrawAspect="Content" ObjectID="_1799439059" r:id="rId185"/>
        </w:object>
      </w:r>
      <w:r>
        <w:rPr>
          <w:rFonts w:cs="Times New Roman"/>
        </w:rPr>
        <w:t xml:space="preserve"> 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1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48839B4D" w14:textId="77777777" w:rsidR="00270B18" w:rsidRPr="00252F10" w:rsidRDefault="00270B18" w:rsidP="00270B18">
      <w:pPr>
        <w:spacing w:line="312" w:lineRule="auto"/>
        <w:ind w:firstLineChars="200" w:firstLine="420"/>
        <w:rPr>
          <w:rFonts w:cs="Times New Roman"/>
        </w:rPr>
      </w:pPr>
      <w:r>
        <w:rPr>
          <w:rFonts w:cs="Times New Roman" w:hint="eastAsia"/>
        </w:rPr>
        <w:lastRenderedPageBreak/>
        <w:t>电荷受</w:t>
      </w:r>
      <w:r>
        <w:rPr>
          <w:rFonts w:cs="Times New Roman"/>
        </w:rPr>
        <w:t>到向上的电场力和向下的重力</w:t>
      </w:r>
      <w:r>
        <w:rPr>
          <w:rFonts w:cs="Times New Roman" w:hint="eastAsia"/>
        </w:rPr>
        <w:t>作用</w:t>
      </w:r>
      <w:r>
        <w:rPr>
          <w:rFonts w:cs="Times New Roman"/>
        </w:rPr>
        <w:t>，</w:t>
      </w:r>
      <w:r w:rsidRPr="00252F10">
        <w:rPr>
          <w:rFonts w:cs="Times New Roman" w:hint="eastAsia"/>
        </w:rPr>
        <w:t xml:space="preserve"> </w:t>
      </w:r>
    </w:p>
    <w:p w14:paraId="7BE9B68E" w14:textId="77777777" w:rsidR="00270B18" w:rsidRDefault="00270B18" w:rsidP="00270B18">
      <w:pPr>
        <w:spacing w:line="312" w:lineRule="auto"/>
        <w:ind w:firstLineChars="200" w:firstLine="420"/>
      </w:pPr>
      <w:r>
        <w:rPr>
          <w:rFonts w:cs="Times New Roman"/>
        </w:rPr>
        <w:t>根据牛顿第二定律</w:t>
      </w:r>
      <w:r>
        <w:rPr>
          <w:rFonts w:cs="Times New Roman" w:hint="eastAsia"/>
        </w:rPr>
        <w:t>：</w:t>
      </w:r>
      <w:r w:rsidRPr="00252F10">
        <w:rPr>
          <w:rFonts w:cs="Times New Roman"/>
          <w:position w:val="-10"/>
        </w:rPr>
        <w:object w:dxaOrig="1420" w:dyaOrig="320" w14:anchorId="43FEBF8C">
          <v:shape id="_x0000_i1094" type="#_x0000_t75" style="width:70.45pt;height:16.55pt" o:ole="">
            <v:imagedata r:id="rId186" o:title=""/>
          </v:shape>
          <o:OLEObject Type="Embed" ProgID="Equation.DSMT4" ShapeID="_x0000_i1094" DrawAspect="Content" ObjectID="_1799439060" r:id="rId187"/>
        </w:object>
      </w:r>
      <w:r>
        <w:rPr>
          <w:rFonts w:cs="Times New Roman"/>
        </w:rPr>
        <w:t xml:space="preserve">  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1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500D60C4" w14:textId="77777777" w:rsidR="00270B18" w:rsidRPr="00252F10" w:rsidRDefault="00270B18" w:rsidP="00270B18">
      <w:pPr>
        <w:spacing w:line="312" w:lineRule="auto"/>
        <w:ind w:firstLineChars="250" w:firstLine="525"/>
        <w:rPr>
          <w:rFonts w:cs="Times New Roman"/>
        </w:rPr>
      </w:pPr>
      <w:r w:rsidRPr="00252F10">
        <w:rPr>
          <w:rFonts w:cs="Times New Roman" w:hint="eastAsia"/>
        </w:rPr>
        <w:t>得</w:t>
      </w:r>
      <w:r>
        <w:rPr>
          <w:rFonts w:cs="Times New Roman" w:hint="eastAsia"/>
        </w:rPr>
        <w:t xml:space="preserve">     </w:t>
      </w:r>
      <w:r w:rsidRPr="00252F10">
        <w:rPr>
          <w:rFonts w:cs="Times New Roman"/>
          <w:position w:val="-24"/>
        </w:rPr>
        <w:object w:dxaOrig="2200" w:dyaOrig="620" w14:anchorId="1F072FE8">
          <v:shape id="_x0000_i1095" type="#_x0000_t75" style="width:110pt;height:31.5pt" o:ole="">
            <v:imagedata r:id="rId188" o:title=""/>
          </v:shape>
          <o:OLEObject Type="Embed" ProgID="Equation.DSMT4" ShapeID="_x0000_i1095" DrawAspect="Content" ObjectID="_1799439061" r:id="rId189"/>
        </w:object>
      </w:r>
      <w:r w:rsidRPr="00252F10">
        <w:rPr>
          <w:rFonts w:cs="Times New Roman" w:hint="eastAsia"/>
        </w:rPr>
        <w:t xml:space="preserve">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1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2C4630B9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</w:rPr>
      </w:pPr>
      <w:r w:rsidRPr="001223F0">
        <w:rPr>
          <w:rFonts w:ascii="宋体" w:hAnsi="宋体" w:cs="宋体" w:hint="eastAsia"/>
          <w:color w:val="000000"/>
          <w:kern w:val="0"/>
          <w:szCs w:val="21"/>
          <w:lang w:bidi="ar"/>
        </w:rPr>
        <w:t>②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 w:hint="eastAsia"/>
          <w:color w:val="000000"/>
          <w:kern w:val="0"/>
          <w:szCs w:val="21"/>
          <w:lang w:bidi="ar"/>
        </w:rPr>
        <w:t>2</w:t>
      </w:r>
      <w:r>
        <w:rPr>
          <w:rFonts w:cs="Times New Roman" w:hint="eastAsia"/>
          <w:color w:val="000000"/>
          <w:kern w:val="0"/>
          <w:szCs w:val="21"/>
          <w:lang w:bidi="ar"/>
        </w:rPr>
        <w:t>分）根据</w:t>
      </w:r>
      <w:r>
        <w:rPr>
          <w:rFonts w:cs="Times New Roman"/>
          <w:color w:val="000000"/>
          <w:kern w:val="0"/>
          <w:szCs w:val="21"/>
          <w:lang w:bidi="ar"/>
        </w:rPr>
        <w:t>运动学规律</w:t>
      </w:r>
      <w:r w:rsidRPr="00252F10">
        <w:rPr>
          <w:rFonts w:cs="Times New Roman"/>
          <w:color w:val="000000"/>
          <w:kern w:val="0"/>
          <w:position w:val="-6"/>
          <w:szCs w:val="21"/>
          <w:lang w:bidi="ar"/>
        </w:rPr>
        <w:object w:dxaOrig="940" w:dyaOrig="320" w14:anchorId="71C5AD25">
          <v:shape id="_x0000_i1096" type="#_x0000_t75" style="width:46.95pt;height:16.55pt" o:ole="">
            <v:imagedata r:id="rId190" o:title=""/>
          </v:shape>
          <o:OLEObject Type="Embed" ProgID="Equation.DSMT4" ShapeID="_x0000_i1096" DrawAspect="Content" ObjectID="_1799439062" r:id="rId191"/>
        </w:object>
      </w:r>
      <w:r>
        <w:rPr>
          <w:rFonts w:cs="Times New Roman"/>
          <w:color w:val="000000"/>
          <w:kern w:val="0"/>
          <w:szCs w:val="21"/>
          <w:lang w:bidi="ar"/>
        </w:rPr>
        <w:t xml:space="preserve">   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1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1BC7E3CE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</w:rPr>
      </w:pPr>
      <w:r>
        <w:rPr>
          <w:rFonts w:cs="Times New Roman" w:hint="eastAsia"/>
        </w:rPr>
        <w:t xml:space="preserve">                        </w:t>
      </w:r>
      <w:r w:rsidRPr="00FE1AD0">
        <w:rPr>
          <w:rFonts w:cs="Times New Roman"/>
          <w:position w:val="-8"/>
        </w:rPr>
        <w:object w:dxaOrig="2299" w:dyaOrig="360" w14:anchorId="47906ACA">
          <v:shape id="_x0000_i1097" type="#_x0000_t75" style="width:114.95pt;height:17.95pt" o:ole="">
            <v:imagedata r:id="rId192" o:title=""/>
          </v:shape>
          <o:OLEObject Type="Embed" ProgID="Equation.DSMT4" ShapeID="_x0000_i1097" DrawAspect="Content" ObjectID="_1799439063" r:id="rId193"/>
        </w:object>
      </w:r>
      <w:r>
        <w:rPr>
          <w:rFonts w:cs="Times New Roman"/>
        </w:rPr>
        <w:t xml:space="preserve"> 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1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  <w:r>
        <w:rPr>
          <w:rFonts w:cs="Times New Roman"/>
        </w:rPr>
        <w:t xml:space="preserve">  </w:t>
      </w:r>
    </w:p>
    <w:p w14:paraId="5E7B0AF5" w14:textId="77777777" w:rsidR="00270B18" w:rsidRDefault="00270B18" w:rsidP="00270B18">
      <w:pPr>
        <w:spacing w:line="312" w:lineRule="auto"/>
        <w:ind w:firstLineChars="250" w:firstLine="525"/>
        <w:rPr>
          <w:rFonts w:cs="Times New Roman"/>
        </w:rPr>
      </w:pPr>
      <w:r w:rsidRPr="00B55B78">
        <w:rPr>
          <w:rFonts w:cs="Times New Roman"/>
        </w:rPr>
        <w:t>（</w:t>
      </w:r>
      <w:r>
        <w:rPr>
          <w:rFonts w:cs="Times New Roman"/>
        </w:rPr>
        <w:t>2</w:t>
      </w:r>
      <w:r w:rsidRPr="00B55B78">
        <w:rPr>
          <w:rFonts w:cs="Times New Roman"/>
        </w:rPr>
        <w:t>）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1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①</w:t>
      </w:r>
      <w:r>
        <w:rPr>
          <w:rFonts w:cs="Times New Roman"/>
        </w:rPr>
        <w:fldChar w:fldCharType="end"/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2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  <w:r w:rsidRPr="002B1A4D">
        <w:rPr>
          <w:rFonts w:cs="Times New Roman" w:hint="eastAsia"/>
          <w:color w:val="000000"/>
          <w:kern w:val="0"/>
          <w:szCs w:val="21"/>
          <w:u w:val="single"/>
          <w:lang w:bidi="ar"/>
        </w:rPr>
        <w:t xml:space="preserve">   </w:t>
      </w:r>
      <w:r w:rsidRPr="002B1A4D">
        <w:rPr>
          <w:rFonts w:cs="Times New Roman" w:hint="eastAsia"/>
          <w:u w:val="single"/>
        </w:rPr>
        <w:t>增加</w:t>
      </w:r>
      <w:r w:rsidRPr="002B1A4D">
        <w:rPr>
          <w:rFonts w:cs="Times New Roman" w:hint="eastAsia"/>
          <w:u w:val="single"/>
        </w:rPr>
        <w:t xml:space="preserve">  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；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2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②</w:t>
      </w:r>
      <w:r>
        <w:rPr>
          <w:rFonts w:cs="Times New Roman"/>
        </w:rPr>
        <w:fldChar w:fldCharType="end"/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3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  <w:r w:rsidRPr="002B1A4D">
        <w:rPr>
          <w:rFonts w:cs="Times New Roman" w:hint="eastAsia"/>
          <w:u w:val="single"/>
        </w:rPr>
        <w:t xml:space="preserve">   </w:t>
      </w:r>
      <w:r w:rsidRPr="002B1A4D">
        <w:rPr>
          <w:rFonts w:cs="Times New Roman"/>
          <w:u w:val="single"/>
        </w:rPr>
        <w:t xml:space="preserve">C   </w:t>
      </w:r>
    </w:p>
    <w:p w14:paraId="316050E4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</w:rPr>
      </w:pPr>
    </w:p>
    <w:p w14:paraId="570C0648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</w:rPr>
      </w:pPr>
    </w:p>
    <w:p w14:paraId="0359CEA1" w14:textId="77777777" w:rsidR="00270B18" w:rsidRDefault="00270B18" w:rsidP="00270B18">
      <w:pPr>
        <w:spacing w:line="312" w:lineRule="auto"/>
        <w:rPr>
          <w:rFonts w:ascii="黑体" w:eastAsia="黑体" w:hAnsi="黑体" w:cs="Times New Roman" w:hint="eastAsia"/>
          <w:sz w:val="24"/>
          <w:szCs w:val="28"/>
        </w:rPr>
      </w:pPr>
      <w:r>
        <w:rPr>
          <w:rFonts w:ascii="黑体" w:eastAsia="黑体" w:hAnsi="黑体" w:cs="Times New Roman" w:hint="eastAsia"/>
          <w:sz w:val="24"/>
          <w:szCs w:val="28"/>
        </w:rPr>
        <w:t>五</w:t>
      </w:r>
      <w:r w:rsidRPr="00335216">
        <w:rPr>
          <w:rFonts w:ascii="黑体" w:eastAsia="黑体" w:hAnsi="黑体" w:cs="Times New Roman" w:hint="eastAsia"/>
          <w:sz w:val="24"/>
          <w:szCs w:val="28"/>
        </w:rPr>
        <w:t>、</w:t>
      </w:r>
      <w:r>
        <w:rPr>
          <w:rFonts w:ascii="黑体" w:eastAsia="黑体" w:hAnsi="黑体" w:cs="Times New Roman" w:hint="eastAsia"/>
          <w:sz w:val="24"/>
          <w:szCs w:val="28"/>
        </w:rPr>
        <w:t>磁场及其应用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25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27589B21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  <w:color w:val="000000"/>
          <w:kern w:val="0"/>
          <w:szCs w:val="21"/>
          <w:lang w:bidi="ar"/>
        </w:rPr>
      </w:pPr>
      <w:r>
        <w:rPr>
          <w:rFonts w:cs="Times New Roman"/>
        </w:rPr>
        <w:t>15</w:t>
      </w:r>
      <w:r w:rsidRPr="00B55B78">
        <w:rPr>
          <w:rFonts w:cs="Times New Roman"/>
        </w:rPr>
        <w:t>.</w:t>
      </w:r>
      <w:r>
        <w:rPr>
          <w:rFonts w:cs="Times New Roman"/>
        </w:rPr>
        <w:t xml:space="preserve">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4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  <w:r w:rsidRPr="002B1A4D">
        <w:rPr>
          <w:rFonts w:cs="Times New Roman"/>
          <w:u w:val="single"/>
        </w:rPr>
        <w:t xml:space="preserve">   </w:t>
      </w:r>
      <w:r w:rsidRPr="002B1A4D">
        <w:rPr>
          <w:rFonts w:cs="Times New Roman" w:hint="eastAsia"/>
          <w:u w:val="single"/>
        </w:rPr>
        <w:t>向右</w:t>
      </w:r>
      <w:r w:rsidRPr="002B1A4D">
        <w:rPr>
          <w:rFonts w:cs="Times New Roman" w:hint="eastAsia"/>
          <w:u w:val="single"/>
        </w:rPr>
        <w:t xml:space="preserve"> 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；</w:t>
      </w:r>
      <w:r>
        <w:rPr>
          <w:rFonts w:cs="Times New Roman" w:hint="eastAsia"/>
        </w:rPr>
        <w:t xml:space="preserve"> </w:t>
      </w:r>
      <w:r w:rsidRPr="002B1A4D">
        <w:rPr>
          <w:rFonts w:cs="Times New Roman" w:hint="eastAsia"/>
          <w:u w:val="single"/>
        </w:rPr>
        <w:t xml:space="preserve"> </w:t>
      </w:r>
      <w:r w:rsidRPr="002B1A4D">
        <w:rPr>
          <w:rFonts w:cs="Times New Roman"/>
          <w:color w:val="000000"/>
          <w:kern w:val="0"/>
          <w:szCs w:val="21"/>
          <w:u w:val="single"/>
          <w:lang w:bidi="ar"/>
        </w:rPr>
        <w:t xml:space="preserve"> 0.4</w:t>
      </w:r>
      <w:r>
        <w:rPr>
          <w:rFonts w:cs="Times New Roman"/>
          <w:color w:val="000000"/>
          <w:kern w:val="0"/>
          <w:szCs w:val="21"/>
          <w:u w:val="single"/>
          <w:lang w:bidi="ar"/>
        </w:rPr>
        <w:t>9</w:t>
      </w:r>
      <w:r w:rsidRPr="002B1A4D">
        <w:rPr>
          <w:rFonts w:cs="Times New Roman"/>
          <w:color w:val="000000"/>
          <w:kern w:val="0"/>
          <w:szCs w:val="21"/>
          <w:u w:val="single"/>
          <w:lang w:bidi="ar"/>
        </w:rPr>
        <w:t xml:space="preserve">  </w:t>
      </w:r>
      <w:r>
        <w:rPr>
          <w:rFonts w:cs="Times New Roman"/>
          <w:color w:val="000000"/>
          <w:kern w:val="0"/>
          <w:szCs w:val="21"/>
          <w:lang w:bidi="ar"/>
        </w:rPr>
        <w:t xml:space="preserve">   </w:t>
      </w:r>
      <w:r>
        <w:rPr>
          <w:rFonts w:cs="Times New Roman" w:hint="eastAsia"/>
          <w:color w:val="000000"/>
          <w:kern w:val="0"/>
          <w:szCs w:val="21"/>
          <w:lang w:bidi="ar"/>
        </w:rPr>
        <w:t>（如果答</w:t>
      </w:r>
      <w:r>
        <w:rPr>
          <w:rFonts w:cs="Times New Roman" w:hint="eastAsia"/>
          <w:color w:val="000000"/>
          <w:kern w:val="0"/>
          <w:szCs w:val="21"/>
          <w:lang w:bidi="ar"/>
        </w:rPr>
        <w:t>0</w:t>
      </w:r>
      <w:r>
        <w:rPr>
          <w:rFonts w:cs="Times New Roman"/>
          <w:color w:val="000000"/>
          <w:kern w:val="0"/>
          <w:szCs w:val="21"/>
          <w:lang w:bidi="ar"/>
        </w:rPr>
        <w:t>.5</w:t>
      </w:r>
      <w:r>
        <w:rPr>
          <w:rFonts w:cs="Times New Roman" w:hint="eastAsia"/>
          <w:color w:val="000000"/>
          <w:kern w:val="0"/>
          <w:szCs w:val="21"/>
          <w:lang w:bidi="ar"/>
        </w:rPr>
        <w:t>，得</w:t>
      </w:r>
      <w:r>
        <w:rPr>
          <w:rFonts w:cs="Times New Roman" w:hint="eastAsia"/>
          <w:color w:val="000000"/>
          <w:kern w:val="0"/>
          <w:szCs w:val="21"/>
          <w:lang w:bidi="ar"/>
        </w:rPr>
        <w:t>1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0D441403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</w:rPr>
      </w:pPr>
      <w:r>
        <w:rPr>
          <w:rFonts w:cs="Times New Roman"/>
        </w:rPr>
        <w:t>16</w:t>
      </w:r>
      <w:r w:rsidRPr="00B55B78">
        <w:rPr>
          <w:rFonts w:cs="Times New Roman"/>
        </w:rPr>
        <w:t>.</w:t>
      </w:r>
      <w:r w:rsidRPr="00B55B78">
        <w:rPr>
          <w:rFonts w:cs="Times New Roman"/>
        </w:rPr>
        <w:t>（</w:t>
      </w:r>
      <w:r w:rsidRPr="00B55B78">
        <w:rPr>
          <w:rFonts w:cs="Times New Roman"/>
        </w:rPr>
        <w:t>1</w:t>
      </w:r>
      <w:r w:rsidRPr="00B55B78">
        <w:rPr>
          <w:rFonts w:cs="Times New Roman"/>
        </w:rPr>
        <w:t>）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2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  <w:r w:rsidRPr="00283B95">
        <w:rPr>
          <w:rFonts w:cs="Times New Roman" w:hint="eastAsia"/>
          <w:u w:val="single"/>
        </w:rPr>
        <w:t xml:space="preserve"> </w:t>
      </w:r>
      <w:r w:rsidRPr="00283B95">
        <w:rPr>
          <w:rFonts w:cs="Times New Roman"/>
          <w:u w:val="single"/>
        </w:rPr>
        <w:t xml:space="preserve"> </w:t>
      </w:r>
      <w:r w:rsidRPr="00283B95">
        <w:rPr>
          <w:rFonts w:cs="Times New Roman"/>
          <w:i/>
          <w:color w:val="000000"/>
          <w:kern w:val="0"/>
          <w:szCs w:val="21"/>
          <w:u w:val="single"/>
          <w:lang w:bidi="ar"/>
        </w:rPr>
        <w:t>M</w:t>
      </w:r>
      <w:r w:rsidRPr="00283B95">
        <w:rPr>
          <w:rFonts w:cs="Times New Roman" w:hint="eastAsia"/>
          <w:u w:val="single"/>
        </w:rPr>
        <w:t xml:space="preserve"> </w:t>
      </w:r>
      <w:r w:rsidRPr="00283B95">
        <w:rPr>
          <w:rFonts w:cs="Times New Roman"/>
          <w:u w:val="single"/>
        </w:rPr>
        <w:t xml:space="preserve"> </w:t>
      </w:r>
      <w:r>
        <w:rPr>
          <w:rFonts w:cs="Times New Roman"/>
        </w:rPr>
        <w:t xml:space="preserve">  </w:t>
      </w:r>
      <w:r>
        <w:rPr>
          <w:rFonts w:cs="Times New Roman" w:hint="eastAsia"/>
        </w:rPr>
        <w:t>；</w:t>
      </w:r>
    </w:p>
    <w:p w14:paraId="07C07476" w14:textId="77777777" w:rsidR="00270B18" w:rsidRDefault="00270B18" w:rsidP="00270B18">
      <w:pPr>
        <w:spacing w:line="312" w:lineRule="auto"/>
        <w:ind w:firstLineChars="300" w:firstLine="630"/>
        <w:rPr>
          <w:rFonts w:cs="Times New Roman"/>
          <w:color w:val="000000"/>
          <w:kern w:val="0"/>
          <w:szCs w:val="21"/>
          <w:lang w:bidi="ar"/>
        </w:rPr>
      </w:pPr>
      <w:r w:rsidRPr="00B55B78">
        <w:rPr>
          <w:rFonts w:cs="Times New Roman"/>
        </w:rPr>
        <w:t>（</w:t>
      </w:r>
      <w:r>
        <w:rPr>
          <w:rFonts w:cs="Times New Roman"/>
        </w:rPr>
        <w:t>2</w:t>
      </w:r>
      <w:r w:rsidRPr="00B55B78">
        <w:rPr>
          <w:rFonts w:cs="Times New Roman"/>
        </w:rPr>
        <w:t>）</w:t>
      </w:r>
      <w:r w:rsidRPr="001223F0">
        <w:rPr>
          <w:rFonts w:ascii="宋体" w:hAnsi="宋体" w:cs="宋体" w:hint="eastAsia"/>
          <w:color w:val="000000"/>
          <w:kern w:val="0"/>
          <w:szCs w:val="21"/>
          <w:lang w:bidi="ar"/>
        </w:rPr>
        <w:t>①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2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7D407D46" w14:textId="77777777" w:rsidR="00270B18" w:rsidRDefault="00270B18" w:rsidP="00270B18">
      <w:pPr>
        <w:spacing w:line="312" w:lineRule="auto"/>
        <w:ind w:firstLineChars="200" w:firstLine="420"/>
        <w:rPr>
          <w:rFonts w:cs="Times New Roman"/>
          <w:color w:val="000000"/>
          <w:kern w:val="0"/>
          <w:szCs w:val="21"/>
          <w:lang w:bidi="ar"/>
        </w:rPr>
      </w:pPr>
      <w:r>
        <w:rPr>
          <w:rFonts w:cs="Times New Roman" w:hint="eastAsia"/>
          <w:color w:val="000000"/>
          <w:kern w:val="0"/>
          <w:szCs w:val="21"/>
          <w:lang w:bidi="ar"/>
        </w:rPr>
        <w:t>设自由电子</w:t>
      </w:r>
      <w:r>
        <w:rPr>
          <w:rFonts w:cs="Times New Roman"/>
          <w:color w:val="000000"/>
          <w:kern w:val="0"/>
          <w:szCs w:val="21"/>
          <w:lang w:bidi="ar"/>
        </w:rPr>
        <w:t>的平均速度为</w:t>
      </w:r>
      <w:r w:rsidRPr="00891031">
        <w:rPr>
          <w:rFonts w:ascii="Book Antiqua" w:hAnsi="Book Antiqua" w:cs="Times New Roman"/>
          <w:i/>
          <w:color w:val="000000"/>
          <w:kern w:val="0"/>
          <w:szCs w:val="21"/>
          <w:lang w:bidi="ar"/>
        </w:rPr>
        <w:t>v</w:t>
      </w:r>
      <w:r>
        <w:rPr>
          <w:rFonts w:cs="Times New Roman"/>
          <w:color w:val="000000"/>
          <w:kern w:val="0"/>
          <w:szCs w:val="21"/>
          <w:lang w:bidi="ar"/>
        </w:rPr>
        <w:t>，</w:t>
      </w:r>
      <w:r w:rsidRPr="00891031">
        <w:rPr>
          <w:rFonts w:cs="Times New Roman" w:hint="eastAsia"/>
          <w:i/>
          <w:color w:val="000000"/>
          <w:kern w:val="0"/>
          <w:szCs w:val="21"/>
          <w:lang w:bidi="ar"/>
        </w:rPr>
        <w:t>t</w:t>
      </w:r>
      <w:r>
        <w:rPr>
          <w:rFonts w:cs="Times New Roman" w:hint="eastAsia"/>
          <w:color w:val="000000"/>
          <w:kern w:val="0"/>
          <w:szCs w:val="21"/>
          <w:lang w:bidi="ar"/>
        </w:rPr>
        <w:t>秒内</w:t>
      </w:r>
      <w:r>
        <w:rPr>
          <w:rFonts w:cs="Times New Roman"/>
          <w:color w:val="000000"/>
          <w:kern w:val="0"/>
          <w:szCs w:val="21"/>
          <w:lang w:bidi="ar"/>
        </w:rPr>
        <w:t>通过</w:t>
      </w:r>
      <w:r w:rsidRPr="00891031">
        <w:rPr>
          <w:rFonts w:cs="Times New Roman" w:hint="eastAsia"/>
          <w:i/>
          <w:color w:val="000000"/>
          <w:kern w:val="0"/>
          <w:szCs w:val="21"/>
          <w:lang w:bidi="ar"/>
        </w:rPr>
        <w:t>d</w:t>
      </w:r>
      <w:r>
        <w:rPr>
          <w:rFonts w:cs="Times New Roman"/>
          <w:i/>
          <w:color w:val="000000"/>
          <w:kern w:val="0"/>
          <w:szCs w:val="21"/>
          <w:lang w:bidi="ar"/>
        </w:rPr>
        <w:t xml:space="preserve"> </w:t>
      </w:r>
      <w:r w:rsidRPr="00891031">
        <w:rPr>
          <w:rFonts w:cs="Times New Roman" w:hint="eastAsia"/>
          <w:i/>
          <w:color w:val="000000"/>
          <w:kern w:val="0"/>
          <w:szCs w:val="21"/>
          <w:lang w:bidi="ar"/>
        </w:rPr>
        <w:t>L</w:t>
      </w:r>
      <w:r>
        <w:rPr>
          <w:rFonts w:cs="Times New Roman" w:hint="eastAsia"/>
          <w:color w:val="000000"/>
          <w:kern w:val="0"/>
          <w:szCs w:val="21"/>
          <w:lang w:bidi="ar"/>
        </w:rPr>
        <w:t>截面积</w:t>
      </w:r>
      <w:r>
        <w:rPr>
          <w:rFonts w:cs="Times New Roman"/>
          <w:color w:val="000000"/>
          <w:kern w:val="0"/>
          <w:szCs w:val="21"/>
          <w:lang w:bidi="ar"/>
        </w:rPr>
        <w:t>内</w:t>
      </w:r>
      <w:r>
        <w:rPr>
          <w:rFonts w:cs="Times New Roman" w:hint="eastAsia"/>
          <w:color w:val="000000"/>
          <w:kern w:val="0"/>
          <w:szCs w:val="21"/>
          <w:lang w:bidi="ar"/>
        </w:rPr>
        <w:t>的</w:t>
      </w:r>
      <w:r>
        <w:rPr>
          <w:rFonts w:cs="Times New Roman"/>
          <w:color w:val="000000"/>
          <w:kern w:val="0"/>
          <w:szCs w:val="21"/>
          <w:lang w:bidi="ar"/>
        </w:rPr>
        <w:t>电荷量</w:t>
      </w:r>
      <w:r w:rsidRPr="00891031">
        <w:rPr>
          <w:rFonts w:cs="Times New Roman" w:hint="eastAsia"/>
          <w:i/>
          <w:color w:val="000000"/>
          <w:kern w:val="0"/>
          <w:szCs w:val="21"/>
          <w:lang w:bidi="ar"/>
        </w:rPr>
        <w:t>Q</w:t>
      </w:r>
      <w:r>
        <w:rPr>
          <w:rFonts w:cs="Times New Roman" w:hint="eastAsia"/>
          <w:color w:val="000000"/>
          <w:kern w:val="0"/>
          <w:szCs w:val="21"/>
          <w:lang w:bidi="ar"/>
        </w:rPr>
        <w:t>=</w:t>
      </w:r>
      <w:r w:rsidRPr="00891031">
        <w:rPr>
          <w:rFonts w:cs="Times New Roman"/>
          <w:i/>
          <w:color w:val="000000"/>
          <w:kern w:val="0"/>
          <w:szCs w:val="21"/>
          <w:lang w:bidi="ar"/>
        </w:rPr>
        <w:t>n</w:t>
      </w:r>
      <w:r w:rsidRPr="00891031">
        <w:rPr>
          <w:rFonts w:ascii="Book Antiqua" w:hAnsi="Book Antiqua" w:cs="Times New Roman"/>
          <w:i/>
          <w:color w:val="000000"/>
          <w:kern w:val="0"/>
          <w:szCs w:val="21"/>
          <w:lang w:bidi="ar"/>
        </w:rPr>
        <w:t>v</w:t>
      </w:r>
      <w:r w:rsidRPr="00891031">
        <w:rPr>
          <w:rFonts w:cs="Times New Roman"/>
          <w:i/>
          <w:color w:val="000000"/>
          <w:kern w:val="0"/>
          <w:szCs w:val="21"/>
          <w:lang w:bidi="ar"/>
        </w:rPr>
        <w:t>dL</w:t>
      </w:r>
    </w:p>
    <w:p w14:paraId="2E12DF4A" w14:textId="77777777" w:rsidR="00270B18" w:rsidRDefault="00270B18" w:rsidP="00270B18">
      <w:pPr>
        <w:spacing w:line="312" w:lineRule="auto"/>
        <w:ind w:firstLineChars="400" w:firstLine="840"/>
        <w:rPr>
          <w:rFonts w:cs="Times New Roman"/>
          <w:color w:val="000000"/>
          <w:kern w:val="0"/>
          <w:szCs w:val="21"/>
          <w:lang w:bidi="ar"/>
        </w:rPr>
      </w:pPr>
      <w:r>
        <w:rPr>
          <w:rFonts w:cs="Times New Roman" w:hint="eastAsia"/>
          <w:color w:val="000000"/>
          <w:kern w:val="0"/>
          <w:szCs w:val="21"/>
          <w:lang w:bidi="ar"/>
        </w:rPr>
        <w:t>根据</w:t>
      </w:r>
      <w:r>
        <w:rPr>
          <w:rFonts w:cs="Times New Roman"/>
          <w:color w:val="000000"/>
          <w:kern w:val="0"/>
          <w:szCs w:val="21"/>
          <w:lang w:bidi="ar"/>
        </w:rPr>
        <w:t>电流</w:t>
      </w:r>
      <w:r>
        <w:rPr>
          <w:rFonts w:cs="Times New Roman" w:hint="eastAsia"/>
          <w:color w:val="000000"/>
          <w:kern w:val="0"/>
          <w:szCs w:val="21"/>
          <w:lang w:bidi="ar"/>
        </w:rPr>
        <w:t>强度</w:t>
      </w:r>
      <w:r>
        <w:rPr>
          <w:rFonts w:cs="Times New Roman"/>
          <w:color w:val="000000"/>
          <w:kern w:val="0"/>
          <w:szCs w:val="21"/>
          <w:lang w:bidi="ar"/>
        </w:rPr>
        <w:t>定义</w:t>
      </w:r>
      <w:r>
        <w:rPr>
          <w:rFonts w:cs="Times New Roman" w:hint="eastAsia"/>
          <w:color w:val="000000"/>
          <w:kern w:val="0"/>
          <w:szCs w:val="21"/>
          <w:lang w:bidi="ar"/>
        </w:rPr>
        <w:t xml:space="preserve">  </w:t>
      </w:r>
      <w:r w:rsidRPr="00891031">
        <w:rPr>
          <w:rFonts w:cs="Times New Roman"/>
          <w:color w:val="000000"/>
          <w:kern w:val="0"/>
          <w:position w:val="-24"/>
          <w:szCs w:val="21"/>
          <w:lang w:bidi="ar"/>
        </w:rPr>
        <w:object w:dxaOrig="1480" w:dyaOrig="620" w14:anchorId="0A5D9516">
          <v:shape id="_x0000_i1098" type="#_x0000_t75" style="width:74.05pt;height:31.5pt" o:ole="">
            <v:imagedata r:id="rId194" o:title=""/>
          </v:shape>
          <o:OLEObject Type="Embed" ProgID="Equation.DSMT4" ShapeID="_x0000_i1098" DrawAspect="Content" ObjectID="_1799439064" r:id="rId195"/>
        </w:object>
      </w:r>
      <w:r>
        <w:rPr>
          <w:rFonts w:cs="Times New Roman"/>
          <w:color w:val="000000"/>
          <w:kern w:val="0"/>
          <w:szCs w:val="21"/>
          <w:lang w:bidi="ar"/>
        </w:rPr>
        <w:t xml:space="preserve"> 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1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250CF346" w14:textId="77777777" w:rsidR="00270B18" w:rsidRDefault="00270B18" w:rsidP="00270B18">
      <w:pPr>
        <w:spacing w:line="312" w:lineRule="auto"/>
        <w:ind w:firstLineChars="400" w:firstLine="840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cs="Times New Roman" w:hint="eastAsia"/>
          <w:color w:val="000000"/>
          <w:kern w:val="0"/>
          <w:szCs w:val="21"/>
          <w:lang w:bidi="ar"/>
        </w:rPr>
        <w:t>得：</w:t>
      </w:r>
      <w:r>
        <w:rPr>
          <w:rFonts w:cs="Times New Roman" w:hint="eastAsia"/>
          <w:color w:val="000000"/>
          <w:kern w:val="0"/>
          <w:szCs w:val="21"/>
          <w:lang w:bidi="ar"/>
        </w:rPr>
        <w:t xml:space="preserve">  </w:t>
      </w:r>
      <w:r w:rsidRPr="00891031">
        <w:rPr>
          <w:rFonts w:cs="Times New Roman"/>
          <w:color w:val="000000"/>
          <w:kern w:val="0"/>
          <w:position w:val="-24"/>
          <w:szCs w:val="21"/>
          <w:lang w:bidi="ar"/>
        </w:rPr>
        <w:object w:dxaOrig="960" w:dyaOrig="620" w14:anchorId="432D2E54">
          <v:shape id="_x0000_i1099" type="#_x0000_t75" style="width:48.1pt;height:31.5pt" o:ole="">
            <v:imagedata r:id="rId196" o:title=""/>
          </v:shape>
          <o:OLEObject Type="Embed" ProgID="Equation.DSMT4" ShapeID="_x0000_i1099" DrawAspect="Content" ObjectID="_1799439065" r:id="rId197"/>
        </w:object>
      </w:r>
      <w:r>
        <w:rPr>
          <w:rFonts w:cs="Times New Roman" w:hint="eastAsia"/>
          <w:color w:val="000000"/>
          <w:kern w:val="0"/>
          <w:szCs w:val="21"/>
          <w:lang w:bidi="ar"/>
        </w:rPr>
        <w:t xml:space="preserve">  </w:t>
      </w:r>
      <w:r>
        <w:rPr>
          <w:rFonts w:cs="Times New Roman"/>
          <w:color w:val="000000"/>
          <w:kern w:val="0"/>
          <w:szCs w:val="21"/>
          <w:lang w:bidi="ar"/>
        </w:rPr>
        <w:t xml:space="preserve">   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1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7CDD92A7" w14:textId="77777777" w:rsidR="00270B18" w:rsidRDefault="00270B18" w:rsidP="00270B18">
      <w:pPr>
        <w:spacing w:line="312" w:lineRule="auto"/>
        <w:ind w:firstLineChars="200" w:firstLine="420"/>
      </w:pPr>
      <w:r>
        <w:t xml:space="preserve">  </w:t>
      </w:r>
      <w:r w:rsidRPr="001223F0">
        <w:rPr>
          <w:rFonts w:ascii="宋体" w:hAnsi="宋体" w:cs="宋体" w:hint="eastAsia"/>
          <w:color w:val="000000"/>
          <w:kern w:val="0"/>
          <w:szCs w:val="21"/>
          <w:lang w:bidi="ar"/>
        </w:rPr>
        <w:t>②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 xml:space="preserve">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2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5B5002C8" w14:textId="77777777" w:rsidR="00270B18" w:rsidRPr="00993E3F" w:rsidRDefault="00270B18" w:rsidP="00270B18">
      <w:pPr>
        <w:ind w:firstLineChars="200" w:firstLine="420"/>
        <w:rPr>
          <w:rFonts w:ascii="宋体" w:hAnsi="宋体" w:hint="eastAsia"/>
        </w:rPr>
      </w:pPr>
      <w:r w:rsidRPr="00993E3F">
        <w:rPr>
          <w:rFonts w:ascii="宋体" w:hAnsi="宋体" w:hint="eastAsia"/>
        </w:rPr>
        <w:t>稳定</w:t>
      </w:r>
      <w:r w:rsidRPr="00993E3F">
        <w:rPr>
          <w:rFonts w:ascii="宋体" w:hAnsi="宋体"/>
        </w:rPr>
        <w:t>后</w:t>
      </w:r>
      <w:r>
        <w:rPr>
          <w:rFonts w:ascii="宋体" w:hAnsi="宋体" w:hint="eastAsia"/>
        </w:rPr>
        <w:t>洛伦兹</w:t>
      </w:r>
      <w:r>
        <w:rPr>
          <w:rFonts w:ascii="宋体" w:hAnsi="宋体"/>
        </w:rPr>
        <w:t>力和电场力平衡</w:t>
      </w:r>
      <w:r w:rsidRPr="00993E3F">
        <w:rPr>
          <w:rFonts w:ascii="宋体" w:hAnsi="宋体"/>
          <w:position w:val="-10"/>
        </w:rPr>
        <w:object w:dxaOrig="999" w:dyaOrig="320" w14:anchorId="37573557">
          <v:shape id="_x0000_i1100" type="#_x0000_t75" style="width:49.9pt;height:16.55pt" o:ole="">
            <v:imagedata r:id="rId198" o:title=""/>
          </v:shape>
          <o:OLEObject Type="Embed" ProgID="Equation.DSMT4" ShapeID="_x0000_i1100" DrawAspect="Content" ObjectID="_1799439066" r:id="rId199"/>
        </w:object>
      </w:r>
      <w:r>
        <w:rPr>
          <w:rFonts w:ascii="宋体" w:hAnsi="宋体"/>
        </w:rPr>
        <w:t xml:space="preserve">   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1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2787A513" w14:textId="77777777" w:rsidR="00270B18" w:rsidRPr="00993E3F" w:rsidRDefault="00270B18" w:rsidP="00270B18">
      <w:pPr>
        <w:ind w:firstLineChars="200" w:firstLine="420"/>
        <w:rPr>
          <w:rFonts w:ascii="宋体" w:hAnsi="宋体" w:cs="Times New Roman" w:hint="eastAsia"/>
          <w:color w:val="000000"/>
          <w:kern w:val="0"/>
          <w:szCs w:val="21"/>
          <w:lang w:bidi="ar"/>
        </w:rPr>
      </w:pPr>
      <w:r>
        <w:rPr>
          <w:rFonts w:ascii="宋体" w:hAnsi="宋体" w:cs="Times New Roman"/>
          <w:color w:val="000000"/>
          <w:kern w:val="0"/>
          <w:szCs w:val="21"/>
          <w:lang w:bidi="ar"/>
        </w:rPr>
        <w:t xml:space="preserve">         </w:t>
      </w:r>
      <w:r w:rsidRPr="00993E3F">
        <w:rPr>
          <w:position w:val="-24"/>
        </w:rPr>
        <w:object w:dxaOrig="2780" w:dyaOrig="620" w14:anchorId="27A628DE">
          <v:shape id="_x0000_i1101" type="#_x0000_t75" style="width:139pt;height:31.5pt" o:ole="">
            <v:imagedata r:id="rId200" o:title=""/>
          </v:shape>
          <o:OLEObject Type="Embed" ProgID="Equation.DSMT4" ShapeID="_x0000_i1101" DrawAspect="Content" ObjectID="_1799439067" r:id="rId201"/>
        </w:object>
      </w:r>
      <w:r>
        <w:t xml:space="preserve">    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1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19D48B64" w14:textId="77777777" w:rsidR="00270B18" w:rsidRPr="00993E3F" w:rsidRDefault="00270B18" w:rsidP="00270B18">
      <w:pPr>
        <w:ind w:firstLineChars="200" w:firstLine="420"/>
        <w:rPr>
          <w:rFonts w:ascii="宋体" w:hAnsi="宋体" w:cs="Times New Roman" w:hint="eastAsia"/>
        </w:rPr>
      </w:pPr>
    </w:p>
    <w:p w14:paraId="09F44BBB" w14:textId="77777777" w:rsidR="00270B18" w:rsidRDefault="00270B18" w:rsidP="00270B18">
      <w:pPr>
        <w:ind w:firstLineChars="200" w:firstLine="420"/>
        <w:rPr>
          <w:rFonts w:cs="Times New Roman"/>
        </w:rPr>
      </w:pPr>
      <w:r>
        <w:rPr>
          <w:rFonts w:cs="Times New Roman"/>
        </w:rPr>
        <w:t>17</w:t>
      </w:r>
      <w:r w:rsidRPr="00B55B78">
        <w:rPr>
          <w:rFonts w:cs="Times New Roman"/>
        </w:rPr>
        <w:t>.</w:t>
      </w:r>
      <w:r>
        <w:rPr>
          <w:rFonts w:cs="Times New Roman"/>
        </w:rPr>
        <w:t xml:space="preserve"> </w:t>
      </w:r>
      <w:r w:rsidRPr="00B55B78">
        <w:rPr>
          <w:rFonts w:cs="Times New Roman"/>
        </w:rPr>
        <w:t>（</w:t>
      </w:r>
      <w:r w:rsidRPr="001223F0">
        <w:rPr>
          <w:rFonts w:cs="Times New Roman"/>
        </w:rPr>
        <w:t>1</w:t>
      </w:r>
      <w:r w:rsidRPr="001223F0">
        <w:rPr>
          <w:rFonts w:cs="Times New Roman"/>
        </w:rPr>
        <w:t>）</w:t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6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  <w:r w:rsidRPr="008C5DB5">
        <w:rPr>
          <w:rFonts w:cs="Times New Roman" w:hint="eastAsia"/>
          <w:u w:val="single"/>
        </w:rPr>
        <w:t xml:space="preserve">  </w:t>
      </w:r>
      <w:r w:rsidRPr="008C5DB5">
        <w:rPr>
          <w:rFonts w:cs="Times New Roman"/>
          <w:i/>
          <w:u w:val="single"/>
        </w:rPr>
        <w:t>π</w:t>
      </w:r>
      <w:r>
        <w:rPr>
          <w:rFonts w:cs="Times New Roman"/>
          <w:i/>
          <w:u w:val="single"/>
        </w:rPr>
        <w:t xml:space="preserve">    </w:t>
      </w:r>
      <w:r>
        <w:rPr>
          <w:rFonts w:cs="Times New Roman" w:hint="eastAsia"/>
        </w:rPr>
        <w:t>；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  <w:color w:val="000000"/>
          <w:kern w:val="0"/>
          <w:szCs w:val="21"/>
          <w:lang w:bidi="ar"/>
        </w:rPr>
        <w:t xml:space="preserve"> </w:t>
      </w:r>
      <w:r w:rsidRPr="002B1A4D">
        <w:rPr>
          <w:rFonts w:cs="Times New Roman" w:hint="eastAsia"/>
          <w:color w:val="000000"/>
          <w:kern w:val="0"/>
          <w:szCs w:val="21"/>
          <w:u w:val="single"/>
          <w:lang w:bidi="ar"/>
        </w:rPr>
        <w:t xml:space="preserve">  </w:t>
      </w:r>
      <w:r w:rsidRPr="002B1A4D">
        <w:rPr>
          <w:rFonts w:ascii="宋体" w:hAnsi="宋体" w:cs="宋体" w:hint="eastAsia"/>
          <w:color w:val="000000"/>
          <w:kern w:val="0"/>
          <w:szCs w:val="21"/>
          <w:u w:val="single"/>
          <w:lang w:bidi="ar"/>
        </w:rPr>
        <w:t xml:space="preserve">大   </w:t>
      </w:r>
      <w:r w:rsidRPr="001223F0">
        <w:rPr>
          <w:rFonts w:cs="Times New Roman"/>
        </w:rPr>
        <w:t>；</w:t>
      </w:r>
      <w:r w:rsidRPr="002B1A4D">
        <w:rPr>
          <w:rFonts w:cs="Times New Roman" w:hint="eastAsia"/>
          <w:u w:val="single"/>
        </w:rPr>
        <w:t xml:space="preserve">  </w:t>
      </w:r>
      <w:r w:rsidRPr="002B1A4D">
        <w:rPr>
          <w:rFonts w:cs="Times New Roman" w:hint="eastAsia"/>
          <w:u w:val="single"/>
        </w:rPr>
        <w:t>小</w:t>
      </w:r>
      <w:r w:rsidRPr="002B1A4D">
        <w:rPr>
          <w:rFonts w:cs="Times New Roman" w:hint="eastAsia"/>
          <w:u w:val="single"/>
        </w:rPr>
        <w:t xml:space="preserve">   </w:t>
      </w:r>
      <w:r>
        <w:rPr>
          <w:rFonts w:cs="Times New Roman" w:hint="eastAsia"/>
        </w:rPr>
        <w:t>；</w:t>
      </w:r>
      <w:r>
        <w:rPr>
          <w:rFonts w:cs="Times New Roman" w:hint="eastAsia"/>
        </w:rPr>
        <w:t xml:space="preserve">  </w:t>
      </w:r>
    </w:p>
    <w:p w14:paraId="7C09F496" w14:textId="77777777" w:rsidR="00270B18" w:rsidRDefault="00270B18" w:rsidP="00270B18">
      <w:pPr>
        <w:ind w:firstLineChars="350" w:firstLine="735"/>
        <w:rPr>
          <w:rFonts w:cs="Times New Roman"/>
        </w:rPr>
      </w:pPr>
      <w:r>
        <w:rPr>
          <w:rFonts w:cs="Times New Roman" w:hint="eastAsia"/>
        </w:rPr>
        <w:t>（</w:t>
      </w:r>
      <w:r>
        <w:rPr>
          <w:rFonts w:cs="Times New Roman"/>
        </w:rPr>
        <w:t>2</w:t>
      </w:r>
      <w:r>
        <w:rPr>
          <w:rFonts w:cs="Times New Roman" w:hint="eastAsia"/>
        </w:rPr>
        <w:t>）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1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①</w:t>
      </w:r>
      <w:r>
        <w:rPr>
          <w:rFonts w:cs="Times New Roman"/>
        </w:rPr>
        <w:fldChar w:fldCharType="end"/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2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  <w:r w:rsidRPr="008C5DB5">
        <w:rPr>
          <w:rFonts w:cs="Times New Roman" w:hint="eastAsia"/>
          <w:u w:val="single"/>
        </w:rPr>
        <w:t xml:space="preserve">  </w:t>
      </w:r>
      <w:r w:rsidRPr="008C5DB5">
        <w:rPr>
          <w:rFonts w:cs="Times New Roman" w:hint="eastAsia"/>
          <w:u w:val="single"/>
        </w:rPr>
        <w:t>向左</w:t>
      </w:r>
      <w:r w:rsidRPr="008C5DB5">
        <w:rPr>
          <w:rFonts w:cs="Times New Roman" w:hint="eastAsia"/>
          <w:u w:val="single"/>
        </w:rPr>
        <w:t xml:space="preserve">  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；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2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②</w:t>
      </w:r>
      <w:r>
        <w:rPr>
          <w:rFonts w:cs="Times New Roman"/>
        </w:rPr>
        <w:fldChar w:fldCharType="end"/>
      </w: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/>
          <w:color w:val="000000"/>
          <w:kern w:val="0"/>
          <w:szCs w:val="21"/>
          <w:lang w:bidi="ar"/>
        </w:rPr>
        <w:t>3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  <w:r w:rsidRPr="008C5DB5">
        <w:rPr>
          <w:rFonts w:cs="Times New Roman" w:hint="eastAsia"/>
          <w:u w:val="single"/>
        </w:rPr>
        <w:t xml:space="preserve">  D</w:t>
      </w:r>
      <w:r w:rsidRPr="008C5DB5">
        <w:rPr>
          <w:rFonts w:cs="Times New Roman"/>
          <w:u w:val="single"/>
        </w:rPr>
        <w:t xml:space="preserve">   </w:t>
      </w:r>
    </w:p>
    <w:p w14:paraId="24F90C6A" w14:textId="77777777" w:rsidR="00270B18" w:rsidRDefault="00270B18" w:rsidP="00270B18">
      <w:pPr>
        <w:ind w:left="315" w:firstLine="420"/>
        <w:rPr>
          <w:rFonts w:cs="Times New Roman"/>
          <w:color w:val="000000"/>
          <w:kern w:val="0"/>
          <w:szCs w:val="21"/>
          <w:lang w:bidi="ar"/>
        </w:rPr>
      </w:pPr>
      <w:r>
        <w:rPr>
          <w:rFonts w:cs="Times New Roman" w:hint="eastAsia"/>
          <w:color w:val="000000"/>
          <w:kern w:val="0"/>
          <w:szCs w:val="21"/>
          <w:lang w:bidi="ar"/>
        </w:rPr>
        <w:t>（</w:t>
      </w:r>
      <w:r>
        <w:rPr>
          <w:rFonts w:cs="Times New Roman" w:hint="eastAsia"/>
          <w:color w:val="000000"/>
          <w:kern w:val="0"/>
          <w:szCs w:val="21"/>
          <w:lang w:bidi="ar"/>
        </w:rPr>
        <w:t>3</w:t>
      </w:r>
      <w:r>
        <w:rPr>
          <w:rFonts w:cs="Times New Roman" w:hint="eastAsia"/>
          <w:color w:val="000000"/>
          <w:kern w:val="0"/>
          <w:szCs w:val="21"/>
          <w:lang w:bidi="ar"/>
        </w:rPr>
        <w:t>）（</w:t>
      </w:r>
      <w:r>
        <w:rPr>
          <w:rFonts w:cs="Times New Roman"/>
          <w:color w:val="000000"/>
          <w:kern w:val="0"/>
          <w:szCs w:val="21"/>
          <w:lang w:bidi="ar"/>
        </w:rPr>
        <w:t>4</w:t>
      </w:r>
      <w:r>
        <w:rPr>
          <w:rFonts w:cs="Times New Roman" w:hint="eastAsia"/>
          <w:color w:val="000000"/>
          <w:kern w:val="0"/>
          <w:szCs w:val="21"/>
          <w:lang w:bidi="ar"/>
        </w:rPr>
        <w:t>分）</w:t>
      </w:r>
    </w:p>
    <w:p w14:paraId="015E03F8" w14:textId="77777777" w:rsidR="00270B18" w:rsidRDefault="00270B18" w:rsidP="00270B18">
      <w:pPr>
        <w:ind w:firstLineChars="300" w:firstLine="630"/>
        <w:rPr>
          <w:rFonts w:cs="Times New Roman"/>
          <w:color w:val="000000"/>
          <w:kern w:val="0"/>
          <w:szCs w:val="21"/>
          <w:lang w:bidi="ar"/>
        </w:rPr>
      </w:pPr>
      <w:r>
        <w:rPr>
          <w:rFonts w:cs="Times New Roman" w:hint="eastAsia"/>
          <w:color w:val="000000"/>
          <w:kern w:val="0"/>
          <w:szCs w:val="21"/>
          <w:lang w:bidi="ar"/>
        </w:rPr>
        <w:t>转盘</w:t>
      </w:r>
      <w:r>
        <w:rPr>
          <w:rFonts w:cs="Times New Roman"/>
          <w:color w:val="000000"/>
          <w:kern w:val="0"/>
          <w:szCs w:val="21"/>
          <w:lang w:bidi="ar"/>
        </w:rPr>
        <w:t>转动</w:t>
      </w:r>
      <w:r>
        <w:rPr>
          <w:rFonts w:cs="Times New Roman" w:hint="eastAsia"/>
          <w:color w:val="000000"/>
          <w:kern w:val="0"/>
          <w:szCs w:val="21"/>
          <w:lang w:bidi="ar"/>
        </w:rPr>
        <w:t>10</w:t>
      </w:r>
      <w:r>
        <w:rPr>
          <w:rFonts w:cs="Times New Roman" w:hint="eastAsia"/>
          <w:color w:val="000000"/>
          <w:kern w:val="0"/>
          <w:szCs w:val="21"/>
          <w:lang w:bidi="ar"/>
        </w:rPr>
        <w:t>圈所用</w:t>
      </w:r>
      <w:r>
        <w:rPr>
          <w:rFonts w:cs="Times New Roman"/>
          <w:color w:val="000000"/>
          <w:kern w:val="0"/>
          <w:szCs w:val="21"/>
          <w:lang w:bidi="ar"/>
        </w:rPr>
        <w:t>时间</w:t>
      </w:r>
      <w:r>
        <w:rPr>
          <w:rFonts w:cs="Times New Roman" w:hint="eastAsia"/>
          <w:color w:val="000000"/>
          <w:kern w:val="0"/>
          <w:szCs w:val="21"/>
          <w:lang w:bidi="ar"/>
        </w:rPr>
        <w:t xml:space="preserve">  </w:t>
      </w:r>
      <w:r>
        <w:rPr>
          <w:rFonts w:cs="Times New Roman"/>
          <w:color w:val="000000"/>
          <w:kern w:val="0"/>
          <w:szCs w:val="21"/>
          <w:lang w:bidi="ar"/>
        </w:rPr>
        <w:t>t=</w:t>
      </w:r>
      <w:r w:rsidRPr="00CA59AD">
        <w:rPr>
          <w:rFonts w:cs="Times New Roman"/>
          <w:color w:val="000000"/>
          <w:kern w:val="0"/>
          <w:position w:val="-24"/>
          <w:szCs w:val="21"/>
          <w:lang w:bidi="ar"/>
        </w:rPr>
        <w:object w:dxaOrig="1860" w:dyaOrig="620" w14:anchorId="2C7A9375">
          <v:shape id="_x0000_i1102" type="#_x0000_t75" style="width:93.35pt;height:31.5pt" o:ole="">
            <v:imagedata r:id="rId202" o:title=""/>
          </v:shape>
          <o:OLEObject Type="Embed" ProgID="Equation.DSMT4" ShapeID="_x0000_i1102" DrawAspect="Content" ObjectID="_1799439068" r:id="rId203"/>
        </w:object>
      </w:r>
      <w:r>
        <w:rPr>
          <w:rFonts w:cs="Times New Roman"/>
          <w:color w:val="000000"/>
          <w:kern w:val="0"/>
          <w:szCs w:val="21"/>
          <w:lang w:bidi="ar"/>
        </w:rPr>
        <w:t xml:space="preserve">  (1</w:t>
      </w:r>
      <w:r>
        <w:rPr>
          <w:rFonts w:cs="Times New Roman" w:hint="eastAsia"/>
          <w:color w:val="000000"/>
          <w:kern w:val="0"/>
          <w:szCs w:val="21"/>
          <w:lang w:bidi="ar"/>
        </w:rPr>
        <w:t>分</w:t>
      </w:r>
      <w:r>
        <w:rPr>
          <w:rFonts w:cs="Times New Roman" w:hint="eastAsia"/>
          <w:color w:val="000000"/>
          <w:kern w:val="0"/>
          <w:szCs w:val="21"/>
          <w:lang w:bidi="ar"/>
        </w:rPr>
        <w:t>)</w:t>
      </w:r>
    </w:p>
    <w:p w14:paraId="0ECB032F" w14:textId="77777777" w:rsidR="00270B18" w:rsidRDefault="00270B18" w:rsidP="00270B18">
      <w:pPr>
        <w:ind w:firstLineChars="200" w:firstLine="420"/>
        <w:rPr>
          <w:rFonts w:cs="Times New Roman"/>
          <w:color w:val="000000"/>
          <w:kern w:val="0"/>
          <w:szCs w:val="21"/>
          <w:lang w:bidi="ar"/>
        </w:rPr>
      </w:pPr>
      <w:r>
        <w:rPr>
          <w:rFonts w:cs="Times New Roman"/>
          <w:color w:val="000000"/>
          <w:kern w:val="0"/>
          <w:szCs w:val="21"/>
          <w:lang w:bidi="ar"/>
        </w:rPr>
        <w:t xml:space="preserve">    </w:t>
      </w:r>
      <w:r>
        <w:rPr>
          <w:rFonts w:cs="Times New Roman" w:hint="eastAsia"/>
          <w:color w:val="000000"/>
          <w:kern w:val="0"/>
          <w:szCs w:val="21"/>
          <w:lang w:bidi="ar"/>
        </w:rPr>
        <w:t>电动势</w:t>
      </w:r>
      <w:r>
        <w:rPr>
          <w:rFonts w:cs="Times New Roman"/>
          <w:color w:val="000000"/>
          <w:kern w:val="0"/>
          <w:szCs w:val="21"/>
          <w:lang w:bidi="ar"/>
        </w:rPr>
        <w:t>的有效值</w:t>
      </w:r>
      <w:r>
        <w:rPr>
          <w:rFonts w:cs="Times New Roman" w:hint="eastAsia"/>
          <w:color w:val="000000"/>
          <w:kern w:val="0"/>
          <w:szCs w:val="21"/>
          <w:lang w:bidi="ar"/>
        </w:rPr>
        <w:t xml:space="preserve"> </w:t>
      </w:r>
      <w:r>
        <w:rPr>
          <w:rFonts w:cs="Times New Roman"/>
          <w:color w:val="000000"/>
          <w:kern w:val="0"/>
          <w:szCs w:val="21"/>
          <w:lang w:bidi="ar"/>
        </w:rPr>
        <w:t xml:space="preserve">   </w:t>
      </w:r>
      <w:r>
        <w:rPr>
          <w:rFonts w:cs="Times New Roman" w:hint="eastAsia"/>
          <w:color w:val="000000"/>
          <w:kern w:val="0"/>
          <w:szCs w:val="21"/>
          <w:lang w:bidi="ar"/>
        </w:rPr>
        <w:t xml:space="preserve"> </w:t>
      </w:r>
      <w:r w:rsidRPr="00CA59AD">
        <w:rPr>
          <w:rFonts w:cs="Times New Roman"/>
          <w:color w:val="000000"/>
          <w:kern w:val="0"/>
          <w:position w:val="-28"/>
          <w:szCs w:val="21"/>
          <w:lang w:bidi="ar"/>
        </w:rPr>
        <w:object w:dxaOrig="1380" w:dyaOrig="660" w14:anchorId="7577BBEE">
          <v:shape id="_x0000_i1103" type="#_x0000_t75" style="width:69pt;height:32.9pt" o:ole="">
            <v:imagedata r:id="rId204" o:title=""/>
          </v:shape>
          <o:OLEObject Type="Embed" ProgID="Equation.DSMT4" ShapeID="_x0000_i1103" DrawAspect="Content" ObjectID="_1799439069" r:id="rId205"/>
        </w:object>
      </w:r>
      <w:r>
        <w:rPr>
          <w:rFonts w:cs="Times New Roman"/>
          <w:color w:val="000000"/>
          <w:kern w:val="0"/>
          <w:szCs w:val="21"/>
          <w:lang w:bidi="ar"/>
        </w:rPr>
        <w:t xml:space="preserve">   (1</w:t>
      </w:r>
      <w:r>
        <w:rPr>
          <w:rFonts w:cs="Times New Roman" w:hint="eastAsia"/>
          <w:color w:val="000000"/>
          <w:kern w:val="0"/>
          <w:szCs w:val="21"/>
          <w:lang w:bidi="ar"/>
        </w:rPr>
        <w:t>分</w:t>
      </w:r>
      <w:r>
        <w:rPr>
          <w:rFonts w:cs="Times New Roman" w:hint="eastAsia"/>
          <w:color w:val="000000"/>
          <w:kern w:val="0"/>
          <w:szCs w:val="21"/>
          <w:lang w:bidi="ar"/>
        </w:rPr>
        <w:t>)</w:t>
      </w:r>
    </w:p>
    <w:p w14:paraId="1D45DD7F" w14:textId="77777777" w:rsidR="00270B18" w:rsidRPr="00CA59AD" w:rsidRDefault="00270B18" w:rsidP="00270B18">
      <w:pPr>
        <w:ind w:firstLineChars="200" w:firstLine="420"/>
        <w:rPr>
          <w:rFonts w:cs="Times New Roman"/>
          <w:color w:val="000000"/>
          <w:kern w:val="0"/>
          <w:szCs w:val="21"/>
          <w:lang w:bidi="ar"/>
        </w:rPr>
      </w:pPr>
    </w:p>
    <w:p w14:paraId="1C4F11B1" w14:textId="77777777" w:rsidR="00270B18" w:rsidRDefault="00270B18" w:rsidP="00270B18">
      <w:pPr>
        <w:ind w:firstLineChars="200" w:firstLine="420"/>
        <w:rPr>
          <w:rFonts w:cs="Times New Roman"/>
          <w:color w:val="000000"/>
          <w:kern w:val="0"/>
          <w:szCs w:val="21"/>
          <w:lang w:bidi="ar"/>
        </w:rPr>
      </w:pPr>
      <w:r>
        <w:rPr>
          <w:rFonts w:cs="Times New Roman" w:hint="eastAsia"/>
          <w:color w:val="000000"/>
          <w:kern w:val="0"/>
          <w:szCs w:val="21"/>
          <w:lang w:bidi="ar"/>
        </w:rPr>
        <w:t xml:space="preserve">    </w:t>
      </w:r>
      <w:r>
        <w:rPr>
          <w:rFonts w:cs="Times New Roman" w:hint="eastAsia"/>
          <w:color w:val="000000"/>
          <w:kern w:val="0"/>
          <w:szCs w:val="21"/>
          <w:lang w:bidi="ar"/>
        </w:rPr>
        <w:t>根据</w:t>
      </w:r>
      <w:r>
        <w:rPr>
          <w:rFonts w:cs="Times New Roman"/>
          <w:color w:val="000000"/>
          <w:kern w:val="0"/>
          <w:szCs w:val="21"/>
          <w:lang w:bidi="ar"/>
        </w:rPr>
        <w:t>闭合电路欧姆定律</w:t>
      </w:r>
      <w:r>
        <w:rPr>
          <w:rFonts w:cs="Times New Roman" w:hint="eastAsia"/>
          <w:color w:val="000000"/>
          <w:kern w:val="0"/>
          <w:szCs w:val="21"/>
          <w:lang w:bidi="ar"/>
        </w:rPr>
        <w:t xml:space="preserve"> </w:t>
      </w:r>
      <w:r w:rsidRPr="00CA59AD">
        <w:rPr>
          <w:rFonts w:cs="Times New Roman"/>
          <w:color w:val="000000"/>
          <w:kern w:val="0"/>
          <w:position w:val="-24"/>
          <w:szCs w:val="21"/>
          <w:lang w:bidi="ar"/>
        </w:rPr>
        <w:object w:dxaOrig="1660" w:dyaOrig="620" w14:anchorId="0D717DCB">
          <v:shape id="_x0000_i1104" type="#_x0000_t75" style="width:83.1pt;height:31.5pt" o:ole="">
            <v:imagedata r:id="rId206" o:title=""/>
          </v:shape>
          <o:OLEObject Type="Embed" ProgID="Equation.DSMT4" ShapeID="_x0000_i1104" DrawAspect="Content" ObjectID="_1799439070" r:id="rId207"/>
        </w:object>
      </w:r>
      <w:r>
        <w:rPr>
          <w:rFonts w:cs="Times New Roman"/>
          <w:color w:val="000000"/>
          <w:kern w:val="0"/>
          <w:szCs w:val="21"/>
          <w:lang w:bidi="ar"/>
        </w:rPr>
        <w:t xml:space="preserve">  (1</w:t>
      </w:r>
      <w:r>
        <w:rPr>
          <w:rFonts w:cs="Times New Roman" w:hint="eastAsia"/>
          <w:color w:val="000000"/>
          <w:kern w:val="0"/>
          <w:szCs w:val="21"/>
          <w:lang w:bidi="ar"/>
        </w:rPr>
        <w:t>分</w:t>
      </w:r>
      <w:r>
        <w:rPr>
          <w:rFonts w:cs="Times New Roman" w:hint="eastAsia"/>
          <w:color w:val="000000"/>
          <w:kern w:val="0"/>
          <w:szCs w:val="21"/>
          <w:lang w:bidi="ar"/>
        </w:rPr>
        <w:t>)</w:t>
      </w:r>
    </w:p>
    <w:p w14:paraId="20666624" w14:textId="77777777" w:rsidR="00270B18" w:rsidRDefault="00270B18" w:rsidP="00270B18">
      <w:pPr>
        <w:ind w:firstLineChars="200" w:firstLine="420"/>
        <w:rPr>
          <w:rFonts w:cs="Times New Roman"/>
          <w:color w:val="000000"/>
          <w:kern w:val="0"/>
          <w:szCs w:val="21"/>
          <w:lang w:bidi="ar"/>
        </w:rPr>
      </w:pPr>
    </w:p>
    <w:p w14:paraId="13694311" w14:textId="77777777" w:rsidR="00270B18" w:rsidRPr="008C7DFC" w:rsidRDefault="00270B18" w:rsidP="00270B18">
      <w:pPr>
        <w:ind w:firstLineChars="200" w:firstLine="420"/>
        <w:rPr>
          <w:rFonts w:cs="Times New Roman"/>
        </w:rPr>
      </w:pPr>
      <w:r>
        <w:rPr>
          <w:rFonts w:cs="Times New Roman"/>
        </w:rPr>
        <w:t xml:space="preserve">    </w:t>
      </w:r>
      <w:r>
        <w:rPr>
          <w:rFonts w:cs="Times New Roman" w:hint="eastAsia"/>
        </w:rPr>
        <w:t>输出</w:t>
      </w:r>
      <w:r>
        <w:rPr>
          <w:rFonts w:cs="Times New Roman"/>
        </w:rPr>
        <w:t>功</w:t>
      </w:r>
      <w:r>
        <w:rPr>
          <w:rFonts w:cs="Times New Roman" w:hint="eastAsia"/>
        </w:rPr>
        <w:t xml:space="preserve">:   </w:t>
      </w:r>
      <w:r w:rsidRPr="00CA59AD">
        <w:rPr>
          <w:rFonts w:cs="Times New Roman"/>
          <w:position w:val="-10"/>
        </w:rPr>
        <w:object w:dxaOrig="2280" w:dyaOrig="360" w14:anchorId="55F3909D">
          <v:shape id="_x0000_i1105" type="#_x0000_t75" style="width:114.1pt;height:17.95pt" o:ole="">
            <v:imagedata r:id="rId208" o:title=""/>
          </v:shape>
          <o:OLEObject Type="Embed" ProgID="Equation.DSMT4" ShapeID="_x0000_i1105" DrawAspect="Content" ObjectID="_1799439071" r:id="rId209"/>
        </w:object>
      </w:r>
      <w:r>
        <w:rPr>
          <w:rFonts w:cs="Times New Roman"/>
        </w:rPr>
        <w:t xml:space="preserve">   </w:t>
      </w:r>
      <w:r>
        <w:rPr>
          <w:rFonts w:cs="Times New Roman"/>
          <w:color w:val="000000"/>
          <w:kern w:val="0"/>
          <w:szCs w:val="21"/>
          <w:lang w:bidi="ar"/>
        </w:rPr>
        <w:t>(1</w:t>
      </w:r>
      <w:r>
        <w:rPr>
          <w:rFonts w:cs="Times New Roman" w:hint="eastAsia"/>
          <w:color w:val="000000"/>
          <w:kern w:val="0"/>
          <w:szCs w:val="21"/>
          <w:lang w:bidi="ar"/>
        </w:rPr>
        <w:t>分</w:t>
      </w:r>
      <w:r>
        <w:rPr>
          <w:rFonts w:cs="Times New Roman" w:hint="eastAsia"/>
          <w:color w:val="000000"/>
          <w:kern w:val="0"/>
          <w:szCs w:val="21"/>
          <w:lang w:bidi="ar"/>
        </w:rPr>
        <w:t>)</w:t>
      </w:r>
    </w:p>
    <w:p w14:paraId="10BFADFB" w14:textId="38202130" w:rsidR="00CB4DB5" w:rsidRDefault="00CB4DB5" w:rsidP="00270B18"/>
    <w:sectPr w:rsidR="00CB4DB5" w:rsidSect="00667A3E">
      <w:headerReference w:type="default" r:id="rId210"/>
      <w:footerReference w:type="default" r:id="rId211"/>
      <w:pgSz w:w="11906" w:h="16838" w:code="9"/>
      <w:pgMar w:top="1985" w:right="1588" w:bottom="1985" w:left="1588" w:header="851" w:footer="1701" w:gutter="0"/>
      <w:cols w:space="425"/>
      <w:docGrid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physics" w:date="2025-01-13T09:54:00Z" w:initials="phy">
    <w:p w14:paraId="1D49E9D1" w14:textId="77777777" w:rsidR="00053C36" w:rsidRDefault="00053C36" w:rsidP="00053C36">
      <w:pPr>
        <w:pStyle w:val="afb"/>
      </w:pPr>
      <w:r>
        <w:rPr>
          <w:rStyle w:val="afa"/>
        </w:rPr>
        <w:annotationRef/>
      </w:r>
      <w:r>
        <w:rPr>
          <w:rFonts w:hint="eastAsia"/>
        </w:rPr>
        <w:t>769</w:t>
      </w:r>
      <w:r>
        <w:rPr>
          <w:rFonts w:hint="eastAsia"/>
        </w:rPr>
        <w:t>人，均分</w:t>
      </w:r>
      <w:r>
        <w:rPr>
          <w:rFonts w:hint="eastAsia"/>
        </w:rPr>
        <w:t>41.7</w:t>
      </w:r>
    </w:p>
  </w:comment>
  <w:comment w:id="1" w:author="physics" w:date="2025-01-13T12:35:00Z" w:initials="phy">
    <w:p w14:paraId="379BBE55" w14:textId="77777777" w:rsidR="00053C36" w:rsidRDefault="00053C36" w:rsidP="00053C36">
      <w:r>
        <w:rPr>
          <w:rStyle w:val="afa"/>
        </w:rPr>
        <w:annotationRef/>
      </w:r>
      <w:r w:rsidRPr="00F82BCE">
        <w:t>1</w:t>
      </w:r>
      <w:r>
        <w:rPr>
          <w:rFonts w:hint="eastAsia"/>
        </w:rPr>
        <w:t>．</w:t>
      </w:r>
      <w:r w:rsidRPr="00F82BCE">
        <w:t>（</w:t>
      </w:r>
      <w:r w:rsidRPr="00F82BCE">
        <w:t>1</w:t>
      </w:r>
      <w:r w:rsidRPr="00F82BCE">
        <w:t>）</w:t>
      </w:r>
      <w:r w:rsidRPr="00F46494">
        <w:t>D</w:t>
      </w:r>
    </w:p>
    <w:p w14:paraId="6CE1A0B0" w14:textId="77777777" w:rsidR="00053C36" w:rsidRDefault="00053C36" w:rsidP="00053C36">
      <w:r w:rsidRPr="00F46494">
        <w:t>（</w:t>
      </w:r>
      <w:r w:rsidRPr="00F46494">
        <w:t>2</w:t>
      </w:r>
      <w:r w:rsidRPr="00F46494">
        <w:t>）</w:t>
      </w:r>
      <w:r w:rsidRPr="00F46494">
        <w:rPr>
          <w:rFonts w:hint="eastAsia"/>
        </w:rPr>
        <w:t>如图</w:t>
      </w:r>
    </w:p>
    <w:p w14:paraId="26DE69AA" w14:textId="77777777" w:rsidR="00053C36" w:rsidRDefault="00053C36" w:rsidP="00053C36"/>
    <w:p w14:paraId="3D885DA0" w14:textId="77777777" w:rsidR="00053C36" w:rsidRPr="00F46494" w:rsidRDefault="00053C36" w:rsidP="00053C36">
      <w:r w:rsidRPr="00F46494">
        <w:t>2</w:t>
      </w:r>
      <w:r>
        <w:rPr>
          <w:rFonts w:hint="eastAsia"/>
        </w:rPr>
        <w:t>．</w:t>
      </w:r>
      <w:r w:rsidRPr="00F46494">
        <w:rPr>
          <w:rFonts w:hint="eastAsia"/>
        </w:rPr>
        <w:t>4</w:t>
      </w:r>
      <w:r w:rsidRPr="00F46494">
        <w:t>；</w:t>
      </w:r>
      <w:r w:rsidRPr="00F46494">
        <w:rPr>
          <w:rFonts w:hint="eastAsia"/>
        </w:rPr>
        <w:t>3</w:t>
      </w:r>
    </w:p>
    <w:p w14:paraId="337C85D0" w14:textId="77777777" w:rsidR="00053C36" w:rsidRPr="00F46494" w:rsidRDefault="00053C36" w:rsidP="00053C36">
      <w:r w:rsidRPr="00F46494">
        <w:t>3</w:t>
      </w:r>
      <w:r>
        <w:rPr>
          <w:rFonts w:hint="eastAsia"/>
        </w:rPr>
        <w:t>．</w:t>
      </w:r>
      <w:r w:rsidRPr="00F46494">
        <w:t>（</w:t>
      </w:r>
      <w:r w:rsidRPr="00F46494">
        <w:t>1</w:t>
      </w:r>
      <w:r w:rsidRPr="00F46494">
        <w:t>）</w:t>
      </w:r>
      <w:r w:rsidRPr="00F46494">
        <w:rPr>
          <w:kern w:val="0"/>
          <w:szCs w:val="21"/>
          <w:lang w:bidi="ar"/>
        </w:rPr>
        <w:fldChar w:fldCharType="begin"/>
      </w:r>
      <w:r w:rsidRPr="00F46494">
        <w:rPr>
          <w:kern w:val="0"/>
          <w:szCs w:val="21"/>
          <w:lang w:bidi="ar"/>
        </w:rPr>
        <w:instrText xml:space="preserve"> </w:instrText>
      </w:r>
      <w:r w:rsidRPr="00F46494">
        <w:rPr>
          <w:rFonts w:hint="eastAsia"/>
          <w:kern w:val="0"/>
          <w:szCs w:val="21"/>
          <w:lang w:bidi="ar"/>
        </w:rPr>
        <w:instrText>e</w:instrText>
      </w:r>
      <w:r w:rsidRPr="00F46494">
        <w:rPr>
          <w:kern w:val="0"/>
          <w:szCs w:val="21"/>
          <w:lang w:bidi="ar"/>
        </w:rPr>
        <w:instrText>q \f(1,7)</w:instrText>
      </w:r>
      <w:r>
        <w:rPr>
          <w:rFonts w:hint="eastAsia"/>
          <w:kern w:val="0"/>
          <w:szCs w:val="21"/>
          <w:lang w:bidi="ar"/>
        </w:rPr>
        <w:instrText xml:space="preserve"> </w:instrText>
      </w:r>
      <w:r w:rsidRPr="00F46494">
        <w:rPr>
          <w:kern w:val="0"/>
          <w:szCs w:val="21"/>
          <w:lang w:bidi="ar"/>
        </w:rPr>
        <w:fldChar w:fldCharType="end"/>
      </w:r>
      <w:r w:rsidRPr="00F46494">
        <w:t>；</w:t>
      </w:r>
      <w:r w:rsidRPr="00F46494">
        <w:t>7</w:t>
      </w:r>
      <w:r w:rsidRPr="00F46494">
        <w:rPr>
          <w:i/>
        </w:rPr>
        <w:t>H</w:t>
      </w:r>
    </w:p>
    <w:p w14:paraId="4B26495D" w14:textId="77777777" w:rsidR="00053C36" w:rsidRDefault="00053C36" w:rsidP="00053C36">
      <w:r w:rsidRPr="00F82BCE">
        <w:t>（</w:t>
      </w:r>
      <w:r w:rsidRPr="00F82BCE">
        <w:t>2</w:t>
      </w:r>
      <w:r w:rsidRPr="00F82BCE">
        <w:t>）</w:t>
      </w:r>
      <w:r w:rsidRPr="00F82BCE">
        <w:rPr>
          <w:i/>
        </w:rPr>
        <w:t>I</w:t>
      </w:r>
      <w:r>
        <w:rPr>
          <w:rFonts w:hint="eastAsia"/>
          <w:iCs/>
        </w:rPr>
        <w:t xml:space="preserve"> </w:t>
      </w:r>
      <w:r w:rsidRPr="00F82BCE">
        <w:t>=</w:t>
      </w:r>
      <w:r>
        <w:rPr>
          <w:rFonts w:hint="eastAsia"/>
        </w:rPr>
        <w:t xml:space="preserve"> </w:t>
      </w:r>
      <w:r w:rsidRPr="00F82BCE">
        <w:rPr>
          <w:kern w:val="0"/>
          <w:szCs w:val="21"/>
          <w:lang w:bidi="ar"/>
        </w:rPr>
        <w:fldChar w:fldCharType="begin"/>
      </w:r>
      <w:r w:rsidRPr="00F82BCE">
        <w:rPr>
          <w:kern w:val="0"/>
          <w:szCs w:val="21"/>
          <w:lang w:bidi="ar"/>
        </w:rPr>
        <w:instrText xml:space="preserve"> </w:instrText>
      </w:r>
      <w:r w:rsidRPr="00F82BCE">
        <w:rPr>
          <w:rFonts w:hint="eastAsia"/>
          <w:kern w:val="0"/>
          <w:szCs w:val="21"/>
          <w:lang w:bidi="ar"/>
        </w:rPr>
        <w:instrText>e</w:instrText>
      </w:r>
      <w:r w:rsidRPr="00F82BCE">
        <w:rPr>
          <w:kern w:val="0"/>
          <w:szCs w:val="21"/>
          <w:lang w:bidi="ar"/>
        </w:rPr>
        <w:instrText>q \f(1,7)</w:instrText>
      </w:r>
      <w:r>
        <w:rPr>
          <w:rFonts w:hint="eastAsia"/>
          <w:kern w:val="0"/>
          <w:szCs w:val="21"/>
          <w:lang w:bidi="ar"/>
        </w:rPr>
        <w:instrText xml:space="preserve"> </w:instrText>
      </w:r>
      <w:r w:rsidRPr="00F82BCE">
        <w:rPr>
          <w:kern w:val="0"/>
          <w:szCs w:val="21"/>
          <w:lang w:bidi="ar"/>
        </w:rPr>
        <w:fldChar w:fldCharType="end"/>
      </w:r>
      <w:r w:rsidRPr="00F82BCE">
        <w:rPr>
          <w:rFonts w:hint="eastAsia"/>
          <w:i/>
          <w:kern w:val="0"/>
          <w:szCs w:val="21"/>
          <w:lang w:bidi="ar"/>
        </w:rPr>
        <w:t>mg</w:t>
      </w:r>
      <w:r w:rsidRPr="00F82BCE">
        <w:rPr>
          <w:kern w:val="0"/>
          <w:szCs w:val="21"/>
          <w:lang w:bidi="ar"/>
        </w:rPr>
        <w:fldChar w:fldCharType="begin"/>
      </w:r>
      <w:r w:rsidRPr="00F82BCE">
        <w:rPr>
          <w:kern w:val="0"/>
          <w:szCs w:val="21"/>
          <w:lang w:bidi="ar"/>
        </w:rPr>
        <w:instrText xml:space="preserve"> </w:instrText>
      </w:r>
      <w:r w:rsidRPr="00F82BCE">
        <w:rPr>
          <w:rFonts w:hint="eastAsia"/>
          <w:kern w:val="0"/>
          <w:szCs w:val="21"/>
          <w:lang w:bidi="ar"/>
        </w:rPr>
        <w:instrText>e</w:instrText>
      </w:r>
      <w:r w:rsidRPr="00F82BCE">
        <w:rPr>
          <w:kern w:val="0"/>
          <w:szCs w:val="21"/>
          <w:lang w:bidi="ar"/>
        </w:rPr>
        <w:instrText>q \</w:instrText>
      </w:r>
      <w:r w:rsidRPr="00F82BCE">
        <w:rPr>
          <w:rFonts w:hint="eastAsia"/>
          <w:kern w:val="0"/>
          <w:szCs w:val="21"/>
          <w:lang w:bidi="ar"/>
        </w:rPr>
        <w:instrText>r</w:instrText>
      </w:r>
      <w:r w:rsidRPr="00F82BCE">
        <w:rPr>
          <w:kern w:val="0"/>
          <w:szCs w:val="21"/>
          <w:lang w:bidi="ar"/>
        </w:rPr>
        <w:instrText>(,</w:instrText>
      </w:r>
      <w:r w:rsidRPr="00F82BCE">
        <w:rPr>
          <w:rFonts w:hint="eastAsia"/>
          <w:kern w:val="0"/>
          <w:szCs w:val="21"/>
          <w:lang w:bidi="ar"/>
        </w:rPr>
        <w:instrText>\</w:instrText>
      </w:r>
      <w:r w:rsidRPr="00F82BCE">
        <w:rPr>
          <w:kern w:val="0"/>
          <w:szCs w:val="21"/>
          <w:lang w:bidi="ar"/>
        </w:rPr>
        <w:instrText>f (21</w:instrText>
      </w:r>
      <w:r w:rsidRPr="00F82BCE">
        <w:rPr>
          <w:i/>
          <w:kern w:val="0"/>
          <w:szCs w:val="21"/>
          <w:lang w:bidi="ar"/>
        </w:rPr>
        <w:instrText>H</w:instrText>
      </w:r>
      <w:r w:rsidRPr="00F82BCE">
        <w:rPr>
          <w:kern w:val="0"/>
          <w:szCs w:val="21"/>
          <w:lang w:bidi="ar"/>
        </w:rPr>
        <w:instrText>,</w:instrText>
      </w:r>
      <w:r w:rsidRPr="00F82BCE">
        <w:rPr>
          <w:i/>
          <w:kern w:val="0"/>
          <w:szCs w:val="21"/>
          <w:lang w:bidi="ar"/>
        </w:rPr>
        <w:instrText>g</w:instrText>
      </w:r>
      <w:r w:rsidRPr="00F82BCE">
        <w:rPr>
          <w:kern w:val="0"/>
          <w:szCs w:val="21"/>
          <w:lang w:bidi="ar"/>
        </w:rPr>
        <w:instrText>))</w:instrText>
      </w:r>
      <w:r>
        <w:rPr>
          <w:rFonts w:hint="eastAsia"/>
          <w:kern w:val="0"/>
          <w:szCs w:val="21"/>
          <w:lang w:bidi="ar"/>
        </w:rPr>
        <w:instrText xml:space="preserve"> </w:instrText>
      </w:r>
      <w:r w:rsidRPr="00F82BCE">
        <w:rPr>
          <w:kern w:val="0"/>
          <w:szCs w:val="21"/>
          <w:lang w:bidi="ar"/>
        </w:rPr>
        <w:fldChar w:fldCharType="end"/>
      </w:r>
      <w:r w:rsidRPr="00F82BCE">
        <w:rPr>
          <w:rFonts w:hint="eastAsia"/>
          <w:kern w:val="0"/>
          <w:szCs w:val="21"/>
          <w:lang w:bidi="ar"/>
        </w:rPr>
        <w:t>或者</w:t>
      </w:r>
      <w:r w:rsidRPr="00F82BCE">
        <w:rPr>
          <w:rFonts w:hint="eastAsia"/>
          <w:kern w:val="0"/>
          <w:szCs w:val="21"/>
          <w:lang w:bidi="ar"/>
        </w:rPr>
        <w:t xml:space="preserve"> </w:t>
      </w:r>
      <w:r w:rsidRPr="00F82BCE">
        <w:rPr>
          <w:i/>
        </w:rPr>
        <w:t>I</w:t>
      </w:r>
      <w:r>
        <w:rPr>
          <w:rFonts w:hint="eastAsia"/>
          <w:iCs/>
        </w:rPr>
        <w:t xml:space="preserve"> </w:t>
      </w:r>
      <w:r w:rsidRPr="00F82BCE">
        <w:t>=</w:t>
      </w:r>
      <w:r>
        <w:rPr>
          <w:rFonts w:hint="eastAsia"/>
        </w:rPr>
        <w:t xml:space="preserve"> 2</w:t>
      </w:r>
      <w:r w:rsidRPr="00CF1077">
        <w:rPr>
          <w:rFonts w:hint="eastAsia"/>
          <w:i/>
          <w:iCs/>
        </w:rPr>
        <w:t>mg</w:t>
      </w:r>
      <w:r w:rsidRPr="00F82BCE">
        <w:rPr>
          <w:kern w:val="0"/>
          <w:szCs w:val="21"/>
          <w:lang w:bidi="ar"/>
        </w:rPr>
        <w:fldChar w:fldCharType="begin"/>
      </w:r>
      <w:r w:rsidRPr="00F82BCE">
        <w:rPr>
          <w:kern w:val="0"/>
          <w:szCs w:val="21"/>
          <w:lang w:bidi="ar"/>
        </w:rPr>
        <w:instrText xml:space="preserve"> </w:instrText>
      </w:r>
      <w:r w:rsidRPr="00F82BCE">
        <w:rPr>
          <w:rFonts w:hint="eastAsia"/>
          <w:kern w:val="0"/>
          <w:szCs w:val="21"/>
          <w:lang w:bidi="ar"/>
        </w:rPr>
        <w:instrText>e</w:instrText>
      </w:r>
      <w:r w:rsidRPr="00F82BCE">
        <w:rPr>
          <w:kern w:val="0"/>
          <w:szCs w:val="21"/>
          <w:lang w:bidi="ar"/>
        </w:rPr>
        <w:instrText>q \</w:instrText>
      </w:r>
      <w:r w:rsidRPr="00F82BCE">
        <w:rPr>
          <w:rFonts w:hint="eastAsia"/>
          <w:kern w:val="0"/>
          <w:szCs w:val="21"/>
          <w:lang w:bidi="ar"/>
        </w:rPr>
        <w:instrText>r</w:instrText>
      </w:r>
      <w:r w:rsidRPr="00F82BCE">
        <w:rPr>
          <w:kern w:val="0"/>
          <w:szCs w:val="21"/>
          <w:lang w:bidi="ar"/>
        </w:rPr>
        <w:instrText>(,</w:instrText>
      </w:r>
      <w:r w:rsidRPr="00F82BCE">
        <w:rPr>
          <w:rFonts w:hint="eastAsia"/>
          <w:kern w:val="0"/>
          <w:szCs w:val="21"/>
          <w:lang w:bidi="ar"/>
        </w:rPr>
        <w:instrText>\</w:instrText>
      </w:r>
      <w:r w:rsidRPr="00F82BCE">
        <w:rPr>
          <w:kern w:val="0"/>
          <w:szCs w:val="21"/>
          <w:lang w:bidi="ar"/>
        </w:rPr>
        <w:instrText>f(</w:instrText>
      </w:r>
      <w:r w:rsidRPr="00CF1077">
        <w:rPr>
          <w:rFonts w:hint="eastAsia"/>
          <w:i/>
          <w:iCs/>
          <w:kern w:val="0"/>
          <w:szCs w:val="21"/>
          <w:lang w:bidi="ar"/>
        </w:rPr>
        <w:instrText>h</w:instrText>
      </w:r>
      <w:r w:rsidRPr="00F82BCE">
        <w:rPr>
          <w:kern w:val="0"/>
          <w:szCs w:val="21"/>
          <w:lang w:bidi="ar"/>
        </w:rPr>
        <w:instrText>,</w:instrText>
      </w:r>
      <w:r>
        <w:rPr>
          <w:rFonts w:hint="eastAsia"/>
          <w:kern w:val="0"/>
          <w:szCs w:val="21"/>
          <w:lang w:bidi="ar"/>
        </w:rPr>
        <w:instrText>7</w:instrText>
      </w:r>
      <w:r w:rsidRPr="00F82BCE">
        <w:rPr>
          <w:i/>
          <w:kern w:val="0"/>
          <w:szCs w:val="21"/>
          <w:lang w:bidi="ar"/>
        </w:rPr>
        <w:instrText>g</w:instrText>
      </w:r>
      <w:r w:rsidRPr="00F82BCE">
        <w:rPr>
          <w:kern w:val="0"/>
          <w:szCs w:val="21"/>
          <w:lang w:bidi="ar"/>
        </w:rPr>
        <w:instrText>))</w:instrText>
      </w:r>
      <w:r>
        <w:rPr>
          <w:rFonts w:hint="eastAsia"/>
          <w:kern w:val="0"/>
          <w:szCs w:val="21"/>
          <w:lang w:bidi="ar"/>
        </w:rPr>
        <w:instrText xml:space="preserve"> </w:instrText>
      </w:r>
      <w:r w:rsidRPr="00F82BCE">
        <w:rPr>
          <w:kern w:val="0"/>
          <w:szCs w:val="21"/>
          <w:lang w:bidi="ar"/>
        </w:rPr>
        <w:fldChar w:fldCharType="end"/>
      </w:r>
    </w:p>
    <w:p w14:paraId="16D95598" w14:textId="7E0E42E3" w:rsidR="00053C36" w:rsidRDefault="007F2DE2" w:rsidP="00053C36">
      <w:pPr>
        <w:pStyle w:val="afb"/>
      </w:pPr>
      <w:r>
        <w:rPr>
          <w:rFonts w:hint="eastAsia"/>
        </w:rPr>
        <w:t>2024</w:t>
      </w:r>
      <w:r>
        <w:rPr>
          <w:rFonts w:hint="eastAsia"/>
        </w:rPr>
        <w:t>学年崇明一模</w:t>
      </w:r>
      <w:r>
        <w:rPr>
          <w:rFonts w:hint="eastAsia"/>
        </w:rPr>
        <w:t>1</w:t>
      </w:r>
    </w:p>
  </w:comment>
  <w:comment w:id="2" w:author="physics" w:date="2025-01-13T13:15:00Z" w:initials="phy">
    <w:p w14:paraId="7A6D5E29" w14:textId="3E51F7B7" w:rsidR="0036294D" w:rsidRPr="00CF1077" w:rsidRDefault="0036294D" w:rsidP="0036294D">
      <w:pPr>
        <w:rPr>
          <w:rFonts w:cs="Times New Roman"/>
        </w:rPr>
      </w:pPr>
      <w:r>
        <w:rPr>
          <w:rStyle w:val="afa"/>
        </w:rPr>
        <w:annotationRef/>
      </w:r>
      <w:r w:rsidRPr="00CF1077">
        <w:rPr>
          <w:rFonts w:cs="Times New Roman"/>
        </w:rPr>
        <w:t>4</w:t>
      </w:r>
      <w:r w:rsidRPr="00CF1077">
        <w:rPr>
          <w:rFonts w:hint="eastAsia"/>
        </w:rPr>
        <w:t>．</w:t>
      </w:r>
      <w:r w:rsidRPr="00CF1077">
        <w:rPr>
          <w:rFonts w:cs="Times New Roman"/>
        </w:rPr>
        <w:t>CD</w:t>
      </w:r>
    </w:p>
    <w:p w14:paraId="50C244CD" w14:textId="7B9237BF" w:rsidR="0036294D" w:rsidRPr="00CF1077" w:rsidRDefault="0036294D" w:rsidP="0036294D">
      <w:pPr>
        <w:rPr>
          <w:rFonts w:cs="Times New Roman"/>
        </w:rPr>
      </w:pPr>
      <w:r w:rsidRPr="00CF1077">
        <w:rPr>
          <w:rFonts w:cs="Times New Roman"/>
        </w:rPr>
        <w:t>5</w:t>
      </w:r>
      <w:r w:rsidRPr="00CF1077">
        <w:rPr>
          <w:rFonts w:hint="eastAsia"/>
        </w:rPr>
        <w:t>．</w:t>
      </w:r>
      <w:r w:rsidRPr="00CF1077">
        <w:rPr>
          <w:rFonts w:cs="Times New Roman" w:hint="eastAsia"/>
        </w:rPr>
        <w:t>（</w:t>
      </w:r>
      <w:r w:rsidRPr="00CF1077">
        <w:rPr>
          <w:rFonts w:cs="Times New Roman" w:hint="eastAsia"/>
        </w:rPr>
        <w:t>1</w:t>
      </w:r>
      <w:r w:rsidRPr="00CF1077">
        <w:rPr>
          <w:rFonts w:cs="Times New Roman" w:hint="eastAsia"/>
        </w:rPr>
        <w:t>）变小；（</w:t>
      </w:r>
      <w:r w:rsidRPr="00CF1077">
        <w:rPr>
          <w:rFonts w:cs="Times New Roman" w:hint="eastAsia"/>
        </w:rPr>
        <w:t>2</w:t>
      </w:r>
      <w:r w:rsidRPr="00CF1077">
        <w:rPr>
          <w:rFonts w:cs="Times New Roman" w:hint="eastAsia"/>
        </w:rPr>
        <w:t>）</w:t>
      </w:r>
      <w:r w:rsidRPr="00CF1077">
        <w:rPr>
          <w:rFonts w:cs="Times New Roman" w:hint="eastAsia"/>
        </w:rPr>
        <w:t>B</w:t>
      </w:r>
    </w:p>
    <w:p w14:paraId="47D65AB1" w14:textId="00329125" w:rsidR="0036294D" w:rsidRPr="00CF1077" w:rsidRDefault="0036294D" w:rsidP="0036294D">
      <w:pPr>
        <w:rPr>
          <w:rFonts w:cs="Times New Roman"/>
        </w:rPr>
      </w:pPr>
      <w:r w:rsidRPr="00CF1077">
        <w:rPr>
          <w:rFonts w:cs="Times New Roman"/>
        </w:rPr>
        <w:t>6</w:t>
      </w:r>
      <w:r>
        <w:rPr>
          <w:rFonts w:hint="eastAsia"/>
        </w:rPr>
        <w:t>．</w:t>
      </w:r>
      <w:r w:rsidRPr="00CF1077">
        <w:rPr>
          <w:rFonts w:cs="Times New Roman"/>
        </w:rPr>
        <w:t>D</w:t>
      </w:r>
    </w:p>
    <w:p w14:paraId="05621990" w14:textId="575FC354" w:rsidR="0036294D" w:rsidRPr="00CF1077" w:rsidRDefault="0036294D" w:rsidP="0036294D">
      <w:pPr>
        <w:rPr>
          <w:rFonts w:cs="Times New Roman"/>
        </w:rPr>
      </w:pPr>
      <w:r w:rsidRPr="00CF1077">
        <w:rPr>
          <w:rFonts w:cs="Times New Roman"/>
        </w:rPr>
        <w:t>7</w:t>
      </w:r>
      <w:r>
        <w:rPr>
          <w:rFonts w:hint="eastAsia"/>
        </w:rPr>
        <w:t>．</w:t>
      </w:r>
      <w:r w:rsidRPr="00CF1077">
        <w:rPr>
          <w:rFonts w:cs="Times New Roman" w:hint="eastAsia"/>
        </w:rPr>
        <w:t>（</w:t>
      </w:r>
      <w:r w:rsidRPr="00CF1077">
        <w:rPr>
          <w:rFonts w:cs="Times New Roman" w:hint="eastAsia"/>
        </w:rPr>
        <w:t>1</w:t>
      </w:r>
      <w:r w:rsidRPr="00CF1077">
        <w:rPr>
          <w:rFonts w:cs="Times New Roman" w:hint="eastAsia"/>
        </w:rPr>
        <w:t>）</w:t>
      </w:r>
      <w:r w:rsidRPr="00CF1077">
        <w:rPr>
          <w:rFonts w:cs="Times New Roman"/>
          <w:kern w:val="0"/>
          <w:szCs w:val="21"/>
          <w:lang w:bidi="ar"/>
        </w:rPr>
        <w:fldChar w:fldCharType="begin"/>
      </w:r>
      <w:r w:rsidRPr="00CF1077">
        <w:rPr>
          <w:rFonts w:cs="Times New Roman"/>
          <w:kern w:val="0"/>
          <w:szCs w:val="21"/>
          <w:lang w:bidi="ar"/>
        </w:rPr>
        <w:instrText xml:space="preserve"> </w:instrText>
      </w:r>
      <w:r w:rsidRPr="00CF1077">
        <w:rPr>
          <w:rFonts w:cs="Times New Roman" w:hint="eastAsia"/>
          <w:kern w:val="0"/>
          <w:szCs w:val="21"/>
          <w:lang w:bidi="ar"/>
        </w:rPr>
        <w:instrText>e</w:instrText>
      </w:r>
      <w:r w:rsidRPr="00CF1077">
        <w:rPr>
          <w:rFonts w:cs="Times New Roman"/>
          <w:kern w:val="0"/>
          <w:szCs w:val="21"/>
          <w:lang w:bidi="ar"/>
        </w:rPr>
        <w:instrText>q \f(1,</w:instrText>
      </w:r>
      <w:r w:rsidRPr="00CF1077">
        <w:rPr>
          <w:rFonts w:cs="Times New Roman" w:hint="eastAsia"/>
          <w:kern w:val="0"/>
          <w:szCs w:val="21"/>
          <w:lang w:bidi="ar"/>
        </w:rPr>
        <w:instrText>sin</w:instrText>
      </w:r>
      <w:r w:rsidRPr="00CF1077">
        <w:rPr>
          <w:rFonts w:cs="Times New Roman"/>
          <w:i/>
          <w:kern w:val="0"/>
          <w:szCs w:val="21"/>
          <w:lang w:bidi="ar"/>
        </w:rPr>
        <w:instrText>C</w:instrText>
      </w:r>
      <w:r w:rsidRPr="00CF1077">
        <w:rPr>
          <w:rFonts w:cs="Times New Roman"/>
          <w:kern w:val="0"/>
          <w:szCs w:val="21"/>
          <w:lang w:bidi="ar"/>
        </w:rPr>
        <w:instrText>)</w:instrText>
      </w:r>
      <w:r>
        <w:rPr>
          <w:rFonts w:cs="Times New Roman" w:hint="eastAsia"/>
          <w:kern w:val="0"/>
          <w:szCs w:val="21"/>
          <w:lang w:bidi="ar"/>
        </w:rPr>
        <w:instrText xml:space="preserve"> </w:instrText>
      </w:r>
      <w:r w:rsidRPr="00CF1077">
        <w:rPr>
          <w:rFonts w:cs="Times New Roman"/>
          <w:kern w:val="0"/>
          <w:szCs w:val="21"/>
          <w:lang w:bidi="ar"/>
        </w:rPr>
        <w:fldChar w:fldCharType="end"/>
      </w:r>
      <w:r w:rsidRPr="00CF1077">
        <w:rPr>
          <w:rFonts w:cs="Times New Roman" w:hint="eastAsia"/>
        </w:rPr>
        <w:t>；（</w:t>
      </w:r>
      <w:r w:rsidRPr="00CF1077">
        <w:rPr>
          <w:rFonts w:cs="Times New Roman" w:hint="eastAsia"/>
        </w:rPr>
        <w:t>2</w:t>
      </w:r>
      <w:r w:rsidRPr="00CF1077">
        <w:rPr>
          <w:rFonts w:cs="Times New Roman" w:hint="eastAsia"/>
        </w:rPr>
        <w:t>）</w:t>
      </w:r>
      <w:r w:rsidRPr="00CF1077">
        <w:rPr>
          <w:rFonts w:cs="Times New Roman"/>
        </w:rPr>
        <w:t>D</w:t>
      </w:r>
    </w:p>
    <w:p w14:paraId="4164E39F" w14:textId="585EF4FB" w:rsidR="0036294D" w:rsidRPr="00CF1077" w:rsidRDefault="0036294D" w:rsidP="0036294D">
      <w:pPr>
        <w:rPr>
          <w:rFonts w:asciiTheme="majorBidi" w:hAnsiTheme="majorBidi" w:cstheme="majorBidi"/>
        </w:rPr>
      </w:pPr>
      <w:r w:rsidRPr="00F82BCE">
        <w:rPr>
          <w:rFonts w:cs="Times New Roman"/>
        </w:rPr>
        <w:t>8</w:t>
      </w:r>
      <w:r>
        <w:rPr>
          <w:rFonts w:hint="eastAsia"/>
        </w:rPr>
        <w:t>．</w:t>
      </w:r>
      <w:r w:rsidRPr="00F82BCE">
        <w:rPr>
          <w:rFonts w:cs="Times New Roman"/>
        </w:rPr>
        <w:t>（</w:t>
      </w:r>
      <w:r w:rsidRPr="00F82BCE">
        <w:rPr>
          <w:rFonts w:cs="Times New Roman"/>
        </w:rPr>
        <w:t>1</w:t>
      </w:r>
      <w:r w:rsidRPr="00F82BCE">
        <w:rPr>
          <w:rFonts w:cs="Times New Roman"/>
        </w:rPr>
        <w:t>）</w:t>
      </w:r>
      <w:r w:rsidRPr="00CF1077">
        <w:rPr>
          <w:rFonts w:ascii="Book Antiqua" w:hAnsi="Book Antiqua" w:cstheme="majorBidi"/>
          <w:i/>
        </w:rPr>
        <w:t>v</w:t>
      </w:r>
      <w:r w:rsidRPr="00CF1077">
        <w:rPr>
          <w:rFonts w:asciiTheme="majorBidi" w:hAnsiTheme="majorBidi" w:cstheme="majorBidi"/>
          <w:iCs/>
        </w:rPr>
        <w:t xml:space="preserve"> = </w:t>
      </w:r>
      <w:r w:rsidRPr="00CF1077">
        <w:rPr>
          <w:rFonts w:asciiTheme="majorBidi" w:hAnsiTheme="majorBidi" w:cstheme="majorBidi"/>
          <w:iCs/>
        </w:rPr>
        <w:fldChar w:fldCharType="begin"/>
      </w:r>
      <w:r w:rsidRPr="00CF1077">
        <w:rPr>
          <w:rFonts w:asciiTheme="majorBidi" w:hAnsiTheme="majorBidi" w:cstheme="majorBidi"/>
          <w:iCs/>
        </w:rPr>
        <w:instrText xml:space="preserve"> EQ \R(\F(</w:instrText>
      </w:r>
      <w:r w:rsidRPr="00CF1077">
        <w:rPr>
          <w:rFonts w:asciiTheme="majorBidi" w:hAnsiTheme="majorBidi" w:cstheme="majorBidi"/>
          <w:i/>
        </w:rPr>
        <w:instrText>gR</w:instrText>
      </w:r>
      <w:r w:rsidRPr="00CF1077">
        <w:rPr>
          <w:rFonts w:asciiTheme="majorBidi" w:hAnsiTheme="majorBidi" w:cstheme="majorBidi"/>
          <w:iCs/>
          <w:vertAlign w:val="superscript"/>
        </w:rPr>
        <w:instrText>2</w:instrText>
      </w:r>
      <w:r w:rsidRPr="00CF1077">
        <w:rPr>
          <w:rFonts w:asciiTheme="majorBidi" w:hAnsiTheme="majorBidi" w:cstheme="majorBidi"/>
          <w:iCs/>
        </w:rPr>
        <w:instrText>,</w:instrText>
      </w:r>
      <w:r w:rsidRPr="00CF1077">
        <w:rPr>
          <w:rFonts w:asciiTheme="majorBidi" w:hAnsiTheme="majorBidi" w:cstheme="majorBidi"/>
          <w:i/>
        </w:rPr>
        <w:instrText>R</w:instrText>
      </w:r>
      <w:r w:rsidRPr="00CF1077">
        <w:rPr>
          <w:rFonts w:asciiTheme="majorBidi" w:hAnsiTheme="majorBidi" w:cstheme="majorBidi"/>
          <w:iCs/>
        </w:rPr>
        <w:instrText xml:space="preserve"> + </w:instrText>
      </w:r>
      <w:r w:rsidRPr="00CF1077">
        <w:rPr>
          <w:rFonts w:asciiTheme="majorBidi" w:hAnsiTheme="majorBidi" w:cstheme="majorBidi"/>
          <w:i/>
        </w:rPr>
        <w:instrText>h</w:instrText>
      </w:r>
      <w:r w:rsidRPr="00CF1077">
        <w:rPr>
          <w:rFonts w:asciiTheme="majorBidi" w:hAnsiTheme="majorBidi" w:cstheme="majorBidi"/>
          <w:iCs/>
        </w:rPr>
        <w:instrText xml:space="preserve">)) </w:instrText>
      </w:r>
      <w:r w:rsidRPr="00CF1077">
        <w:rPr>
          <w:rFonts w:asciiTheme="majorBidi" w:hAnsiTheme="majorBidi" w:cstheme="majorBidi"/>
          <w:iCs/>
        </w:rPr>
        <w:fldChar w:fldCharType="end"/>
      </w:r>
      <w:r>
        <w:rPr>
          <w:rFonts w:asciiTheme="majorBidi" w:hAnsiTheme="majorBidi" w:cstheme="majorBidi" w:hint="eastAsia"/>
          <w:iCs/>
        </w:rPr>
        <w:t>= 7.68</w:t>
      </w:r>
      <w:r w:rsidRPr="00CF1077">
        <w:rPr>
          <w:rFonts w:asciiTheme="majorBidi" w:hAnsiTheme="majorBidi" w:cstheme="majorBidi"/>
          <w:iCs/>
        </w:rPr>
        <w:t>×</w:t>
      </w:r>
      <w:r>
        <w:rPr>
          <w:rFonts w:asciiTheme="majorBidi" w:hAnsiTheme="majorBidi" w:cstheme="majorBidi" w:hint="eastAsia"/>
          <w:iCs/>
        </w:rPr>
        <w:t>10</w:t>
      </w:r>
      <w:r>
        <w:rPr>
          <w:rFonts w:asciiTheme="majorBidi" w:hAnsiTheme="majorBidi" w:cstheme="majorBidi" w:hint="eastAsia"/>
          <w:iCs/>
          <w:vertAlign w:val="superscript"/>
        </w:rPr>
        <w:t>3</w:t>
      </w:r>
      <w:r>
        <w:rPr>
          <w:rFonts w:asciiTheme="majorBidi" w:hAnsiTheme="majorBidi" w:cstheme="majorBidi" w:hint="eastAsia"/>
          <w:iCs/>
        </w:rPr>
        <w:t xml:space="preserve"> m/s</w:t>
      </w:r>
    </w:p>
    <w:p w14:paraId="16E41CCC" w14:textId="24A61441" w:rsidR="0036294D" w:rsidRPr="00F82BCE" w:rsidRDefault="0036294D" w:rsidP="0036294D">
      <w:pPr>
        <w:rPr>
          <w:rFonts w:cs="Times New Roman"/>
        </w:rPr>
      </w:pPr>
      <w:r w:rsidRPr="00F82BCE">
        <w:rPr>
          <w:rFonts w:cs="Times New Roman"/>
        </w:rPr>
        <w:t>（</w:t>
      </w:r>
      <w:r w:rsidRPr="00F82BCE">
        <w:rPr>
          <w:rFonts w:cs="Times New Roman"/>
        </w:rPr>
        <w:t>2</w:t>
      </w:r>
      <w:r w:rsidRPr="00F82BCE">
        <w:rPr>
          <w:rFonts w:cs="Times New Roman"/>
        </w:rPr>
        <w:t>）第一宇宙速度是物体近地运动时能围绕地球做圆周运动的速度，空间站在离地面</w:t>
      </w:r>
      <w:r>
        <w:rPr>
          <w:rFonts w:cs="Times New Roman" w:hint="eastAsia"/>
        </w:rPr>
        <w:t xml:space="preserve"> </w:t>
      </w:r>
      <w:r w:rsidRPr="00F82BCE">
        <w:rPr>
          <w:rFonts w:cs="Times New Roman"/>
        </w:rPr>
        <w:t>400</w:t>
      </w:r>
      <w:r>
        <w:rPr>
          <w:rFonts w:cs="Times New Roman" w:hint="eastAsia"/>
        </w:rPr>
        <w:t xml:space="preserve"> </w:t>
      </w:r>
      <w:r w:rsidRPr="00F82BCE">
        <w:rPr>
          <w:rFonts w:cs="Times New Roman"/>
        </w:rPr>
        <w:t>km</w:t>
      </w:r>
      <w:r>
        <w:rPr>
          <w:rFonts w:cs="Times New Roman" w:hint="eastAsia"/>
        </w:rPr>
        <w:t xml:space="preserve"> </w:t>
      </w:r>
      <w:r w:rsidRPr="00F82BCE">
        <w:rPr>
          <w:rFonts w:cs="Times New Roman"/>
        </w:rPr>
        <w:t>处，不是近地运动，做圆周运动的半径大于地球半径，根据</w:t>
      </w:r>
      <w:r>
        <w:rPr>
          <w:rFonts w:cs="Times New Roman" w:hint="eastAsia"/>
        </w:rPr>
        <w:t xml:space="preserve"> </w:t>
      </w:r>
      <w:r w:rsidRPr="00CF1077">
        <w:rPr>
          <w:rFonts w:ascii="Book Antiqua" w:hAnsi="Book Antiqua" w:cstheme="majorBidi"/>
          <w:i/>
        </w:rPr>
        <w:t>v</w:t>
      </w:r>
      <w:r w:rsidRPr="00CF1077">
        <w:rPr>
          <w:rFonts w:asciiTheme="majorBidi" w:hAnsiTheme="majorBidi" w:cstheme="majorBidi"/>
          <w:iCs/>
        </w:rPr>
        <w:t xml:space="preserve"> = </w:t>
      </w:r>
      <w:r w:rsidRPr="00CF1077">
        <w:rPr>
          <w:rFonts w:asciiTheme="majorBidi" w:hAnsiTheme="majorBidi" w:cstheme="majorBidi"/>
          <w:iCs/>
        </w:rPr>
        <w:fldChar w:fldCharType="begin"/>
      </w:r>
      <w:r w:rsidRPr="00CF1077">
        <w:rPr>
          <w:rFonts w:asciiTheme="majorBidi" w:hAnsiTheme="majorBidi" w:cstheme="majorBidi"/>
          <w:iCs/>
        </w:rPr>
        <w:instrText xml:space="preserve"> EQ \R(\F(</w:instrText>
      </w:r>
      <w:r>
        <w:rPr>
          <w:rFonts w:asciiTheme="majorBidi" w:hAnsiTheme="majorBidi" w:cstheme="majorBidi" w:hint="eastAsia"/>
          <w:i/>
        </w:rPr>
        <w:instrText>GM</w:instrText>
      </w:r>
      <w:r w:rsidRPr="00CF1077">
        <w:rPr>
          <w:rFonts w:asciiTheme="majorBidi" w:hAnsiTheme="majorBidi" w:cstheme="majorBidi"/>
          <w:iCs/>
        </w:rPr>
        <w:instrText>,</w:instrText>
      </w:r>
      <w:r>
        <w:rPr>
          <w:rFonts w:asciiTheme="majorBidi" w:hAnsiTheme="majorBidi" w:cstheme="majorBidi" w:hint="eastAsia"/>
          <w:i/>
        </w:rPr>
        <w:instrText>r</w:instrText>
      </w:r>
      <w:r w:rsidRPr="00CF1077">
        <w:rPr>
          <w:rFonts w:asciiTheme="majorBidi" w:hAnsiTheme="majorBidi" w:cstheme="majorBidi"/>
          <w:iCs/>
        </w:rPr>
        <w:instrText xml:space="preserve">)) </w:instrText>
      </w:r>
      <w:r w:rsidRPr="00CF1077">
        <w:rPr>
          <w:rFonts w:asciiTheme="majorBidi" w:hAnsiTheme="majorBidi" w:cstheme="majorBidi"/>
          <w:iCs/>
        </w:rPr>
        <w:fldChar w:fldCharType="end"/>
      </w:r>
      <w:r w:rsidRPr="00F82BCE">
        <w:rPr>
          <w:rFonts w:cs="Times New Roman"/>
        </w:rPr>
        <w:t>，所以空间站的速度小于第一宇宙速度。</w:t>
      </w:r>
    </w:p>
    <w:p w14:paraId="6BF4936E" w14:textId="782CC3B3" w:rsidR="0036294D" w:rsidRDefault="007F2DE2">
      <w:pPr>
        <w:pStyle w:val="afb"/>
      </w:pPr>
      <w:r>
        <w:rPr>
          <w:rFonts w:hint="eastAsia"/>
        </w:rPr>
        <w:t>2024</w:t>
      </w:r>
      <w:r>
        <w:rPr>
          <w:rFonts w:hint="eastAsia"/>
        </w:rPr>
        <w:t>学年崇明一模</w:t>
      </w:r>
      <w:r>
        <w:rPr>
          <w:rFonts w:hint="eastAsia"/>
        </w:rPr>
        <w:t>2</w:t>
      </w:r>
    </w:p>
  </w:comment>
  <w:comment w:id="3" w:author="physics" w:date="2025-01-13T13:16:00Z" w:initials="phy">
    <w:p w14:paraId="51CFB577" w14:textId="3ADD09BE" w:rsidR="0036294D" w:rsidRPr="005264E9" w:rsidRDefault="0036294D" w:rsidP="0036294D">
      <w:pPr>
        <w:rPr>
          <w:rFonts w:cs="Times New Roman"/>
        </w:rPr>
      </w:pPr>
      <w:r>
        <w:rPr>
          <w:rStyle w:val="afa"/>
        </w:rPr>
        <w:annotationRef/>
      </w:r>
      <w:r w:rsidRPr="005264E9">
        <w:rPr>
          <w:rFonts w:cs="Times New Roman"/>
        </w:rPr>
        <w:t>9</w:t>
      </w:r>
      <w:r>
        <w:rPr>
          <w:rFonts w:hint="eastAsia"/>
        </w:rPr>
        <w:t>．</w:t>
      </w:r>
      <w:r w:rsidRPr="005264E9">
        <w:rPr>
          <w:rFonts w:cs="Times New Roman"/>
        </w:rPr>
        <w:t>A</w:t>
      </w:r>
    </w:p>
    <w:p w14:paraId="287185CD" w14:textId="109E2FD9" w:rsidR="0036294D" w:rsidRPr="005264E9" w:rsidRDefault="0036294D" w:rsidP="0036294D">
      <w:pPr>
        <w:rPr>
          <w:rFonts w:cs="Times New Roman"/>
        </w:rPr>
      </w:pPr>
      <w:r w:rsidRPr="005264E9">
        <w:rPr>
          <w:rFonts w:cs="Times New Roman"/>
        </w:rPr>
        <w:t>10</w:t>
      </w:r>
      <w:r>
        <w:rPr>
          <w:rFonts w:hint="eastAsia"/>
        </w:rPr>
        <w:t>．</w:t>
      </w:r>
      <w:r w:rsidRPr="005264E9">
        <w:rPr>
          <w:rFonts w:cs="Times New Roman"/>
        </w:rPr>
        <w:t>（</w:t>
      </w:r>
      <w:r w:rsidRPr="005264E9">
        <w:rPr>
          <w:rFonts w:cs="Times New Roman"/>
        </w:rPr>
        <w:t>1</w:t>
      </w:r>
      <w:r w:rsidRPr="005264E9">
        <w:rPr>
          <w:rFonts w:cs="Times New Roman"/>
        </w:rPr>
        <w:t>）</w:t>
      </w:r>
      <w:r w:rsidRPr="005264E9">
        <w:rPr>
          <w:rFonts w:cs="Times New Roman"/>
        </w:rPr>
        <w:t>D</w:t>
      </w:r>
    </w:p>
    <w:p w14:paraId="47505F55" w14:textId="1AB21AB3" w:rsidR="0036294D" w:rsidRPr="005264E9" w:rsidRDefault="0036294D" w:rsidP="0036294D">
      <w:pPr>
        <w:rPr>
          <w:rFonts w:cs="Times New Roman"/>
        </w:rPr>
      </w:pPr>
      <w:r w:rsidRPr="00F82BCE">
        <w:rPr>
          <w:rFonts w:cs="Times New Roman" w:hint="eastAsia"/>
        </w:rPr>
        <w:t>（</w:t>
      </w:r>
      <w:r w:rsidRPr="00F82BCE">
        <w:rPr>
          <w:rFonts w:cs="Times New Roman" w:hint="eastAsia"/>
        </w:rPr>
        <w:t>2</w:t>
      </w:r>
      <w:r w:rsidRPr="00F82BCE">
        <w:rPr>
          <w:rFonts w:cs="Times New Roman" w:hint="eastAsia"/>
        </w:rPr>
        <w:t>）</w:t>
      </w:r>
      <w:r w:rsidRPr="005264E9">
        <w:rPr>
          <w:rFonts w:cs="Times New Roman"/>
          <w:i/>
          <w:iCs/>
        </w:rPr>
        <w:t>F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=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10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N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&gt;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6</w:t>
      </w:r>
      <w:r>
        <w:rPr>
          <w:rFonts w:cs="Times New Roman" w:hint="eastAsia"/>
        </w:rPr>
        <w:t xml:space="preserve"> </w:t>
      </w:r>
      <w:r w:rsidRPr="005264E9">
        <w:rPr>
          <w:rFonts w:cs="Times New Roman"/>
        </w:rPr>
        <w:t>N</w:t>
      </w:r>
    </w:p>
    <w:p w14:paraId="71662BFF" w14:textId="77777777" w:rsidR="0036294D" w:rsidRDefault="0036294D" w:rsidP="0036294D">
      <w:pPr>
        <w:rPr>
          <w:rFonts w:cs="Times New Roman"/>
        </w:rPr>
      </w:pPr>
      <w:r w:rsidRPr="005264E9">
        <w:rPr>
          <w:rFonts w:cs="Times New Roman" w:hint="eastAsia"/>
        </w:rPr>
        <w:t>所以会触发</w:t>
      </w:r>
    </w:p>
    <w:p w14:paraId="0B71C0C4" w14:textId="3A55D4A9" w:rsidR="00515E02" w:rsidRDefault="00515E02" w:rsidP="00515E02">
      <w:pPr>
        <w:rPr>
          <w:rFonts w:cs="Times New Roman"/>
        </w:rPr>
      </w:pPr>
      <w:r w:rsidRPr="006B0E9C">
        <w:rPr>
          <w:rFonts w:cs="Times New Roman"/>
        </w:rPr>
        <w:t>11</w:t>
      </w:r>
      <w:r>
        <w:rPr>
          <w:rFonts w:hint="eastAsia"/>
        </w:rPr>
        <w:t>．</w:t>
      </w:r>
      <w:r w:rsidRPr="006B0E9C">
        <w:rPr>
          <w:rFonts w:cs="Times New Roman"/>
        </w:rPr>
        <w:t>（</w:t>
      </w:r>
      <w:r w:rsidRPr="006B0E9C">
        <w:rPr>
          <w:rFonts w:cs="Times New Roman"/>
        </w:rPr>
        <w:t>1</w:t>
      </w:r>
      <w:r w:rsidRPr="006B0E9C">
        <w:rPr>
          <w:rFonts w:cs="Times New Roman"/>
        </w:rPr>
        <w:t>）</w:t>
      </w:r>
      <w:r w:rsidRPr="006B0E9C">
        <w:rPr>
          <w:rFonts w:cs="Times New Roman"/>
          <w:kern w:val="0"/>
          <w:szCs w:val="21"/>
          <w:lang w:bidi="ar"/>
        </w:rPr>
        <w:fldChar w:fldCharType="begin"/>
      </w:r>
      <w:r w:rsidRPr="006B0E9C">
        <w:rPr>
          <w:rFonts w:cs="Times New Roman"/>
          <w:kern w:val="0"/>
          <w:szCs w:val="21"/>
          <w:lang w:bidi="ar"/>
        </w:rPr>
        <w:instrText xml:space="preserve"> </w:instrText>
      </w:r>
      <w:r w:rsidRPr="006B0E9C">
        <w:rPr>
          <w:rFonts w:cs="Times New Roman" w:hint="eastAsia"/>
          <w:kern w:val="0"/>
          <w:szCs w:val="21"/>
          <w:lang w:bidi="ar"/>
        </w:rPr>
        <w:instrText>e</w:instrText>
      </w:r>
      <w:r w:rsidRPr="006B0E9C">
        <w:rPr>
          <w:rFonts w:cs="Times New Roman"/>
          <w:kern w:val="0"/>
          <w:szCs w:val="21"/>
          <w:lang w:bidi="ar"/>
        </w:rPr>
        <w:instrText>q \f(25,16)</w:instrText>
      </w:r>
      <w:r w:rsidRPr="006B0E9C">
        <w:rPr>
          <w:rFonts w:cs="Times New Roman"/>
          <w:kern w:val="0"/>
          <w:szCs w:val="21"/>
          <w:lang w:bidi="ar"/>
        </w:rPr>
        <w:fldChar w:fldCharType="end"/>
      </w:r>
      <w:r w:rsidRPr="006B0E9C">
        <w:rPr>
          <w:rFonts w:cs="Times New Roman"/>
          <w:kern w:val="0"/>
          <w:szCs w:val="21"/>
          <w:lang w:bidi="ar"/>
        </w:rPr>
        <w:t xml:space="preserve"> </w:t>
      </w:r>
      <w:r w:rsidRPr="006B0E9C">
        <w:rPr>
          <w:rFonts w:cs="Times New Roman" w:hint="eastAsia"/>
          <w:kern w:val="0"/>
          <w:szCs w:val="21"/>
          <w:lang w:bidi="ar"/>
        </w:rPr>
        <w:t>或</w:t>
      </w:r>
      <w:r w:rsidRPr="006B0E9C">
        <w:rPr>
          <w:rFonts w:cs="Times New Roman" w:hint="eastAsia"/>
          <w:kern w:val="0"/>
          <w:szCs w:val="21"/>
          <w:lang w:bidi="ar"/>
        </w:rPr>
        <w:t xml:space="preserve"> </w:t>
      </w:r>
      <w:r w:rsidRPr="006B0E9C">
        <w:rPr>
          <w:rFonts w:cs="Times New Roman"/>
          <w:kern w:val="0"/>
          <w:szCs w:val="21"/>
          <w:lang w:bidi="ar"/>
        </w:rPr>
        <w:t>1.5625</w:t>
      </w:r>
      <w:r w:rsidRPr="006B0E9C">
        <w:rPr>
          <w:rFonts w:cs="Times New Roman" w:hint="eastAsia"/>
        </w:rPr>
        <w:t>；</w:t>
      </w:r>
    </w:p>
    <w:p w14:paraId="25FCE809" w14:textId="24846E20" w:rsidR="00515E02" w:rsidRDefault="00515E02" w:rsidP="00515E02">
      <w:pPr>
        <w:rPr>
          <w:rFonts w:cs="Times New Roman"/>
        </w:rPr>
      </w:pPr>
      <w:r w:rsidRPr="006B0E9C">
        <w:rPr>
          <w:rFonts w:cs="Times New Roman"/>
        </w:rPr>
        <w:t>（</w:t>
      </w:r>
      <w:r w:rsidRPr="006B0E9C">
        <w:rPr>
          <w:rFonts w:cs="Times New Roman"/>
        </w:rPr>
        <w:t>2</w:t>
      </w:r>
      <w:r w:rsidRPr="006B0E9C">
        <w:rPr>
          <w:rFonts w:cs="Times New Roman"/>
        </w:rPr>
        <w:t>）</w:t>
      </w:r>
      <w:r w:rsidRPr="006B0E9C">
        <w:rPr>
          <w:rFonts w:cs="Times New Roman" w:hint="eastAsia"/>
        </w:rPr>
        <w:t>3</w:t>
      </w:r>
      <w:r w:rsidRPr="006B0E9C">
        <w:rPr>
          <w:rFonts w:cs="Times New Roman" w:hint="eastAsia"/>
        </w:rPr>
        <w:t>；</w:t>
      </w:r>
      <w:r w:rsidRPr="006B0E9C">
        <w:rPr>
          <w:rFonts w:cs="Times New Roman" w:hint="eastAsia"/>
        </w:rPr>
        <w:t>A</w:t>
      </w:r>
      <w:r w:rsidRPr="006B0E9C">
        <w:rPr>
          <w:rFonts w:cs="Times New Roman" w:hint="eastAsia"/>
        </w:rPr>
        <w:t>；</w:t>
      </w:r>
      <w:r w:rsidRPr="006B0E9C">
        <w:rPr>
          <w:rFonts w:cs="Times New Roman" w:hint="eastAsia"/>
        </w:rPr>
        <w:t>0</w:t>
      </w:r>
      <w:r w:rsidRPr="006B0E9C">
        <w:rPr>
          <w:rFonts w:cs="Times New Roman"/>
        </w:rPr>
        <w:t>.4</w:t>
      </w:r>
    </w:p>
    <w:p w14:paraId="450810F4" w14:textId="4440BF19" w:rsidR="0036294D" w:rsidRDefault="007F2DE2">
      <w:pPr>
        <w:pStyle w:val="afb"/>
      </w:pPr>
      <w:r>
        <w:rPr>
          <w:rFonts w:hint="eastAsia"/>
        </w:rPr>
        <w:t>2024</w:t>
      </w:r>
      <w:r>
        <w:rPr>
          <w:rFonts w:hint="eastAsia"/>
        </w:rPr>
        <w:t>学年崇明一模</w:t>
      </w:r>
      <w:r>
        <w:rPr>
          <w:rFonts w:hint="eastAsia"/>
        </w:rPr>
        <w:t>3</w:t>
      </w:r>
    </w:p>
  </w:comment>
  <w:comment w:id="4" w:author="physics" w:date="2025-01-13T13:17:00Z" w:initials="phy">
    <w:p w14:paraId="4BDE837B" w14:textId="11AD143A" w:rsidR="0036294D" w:rsidRPr="008157B4" w:rsidRDefault="0036294D" w:rsidP="0036294D">
      <w:pPr>
        <w:rPr>
          <w:rFonts w:cs="Times New Roman"/>
          <w:kern w:val="0"/>
          <w:szCs w:val="21"/>
          <w:lang w:bidi="ar"/>
        </w:rPr>
      </w:pPr>
      <w:r>
        <w:rPr>
          <w:rStyle w:val="afa"/>
        </w:rPr>
        <w:annotationRef/>
      </w:r>
      <w:r w:rsidRPr="008157B4">
        <w:rPr>
          <w:rFonts w:cs="Times New Roman"/>
        </w:rPr>
        <w:t>12</w:t>
      </w:r>
      <w:r w:rsidRPr="008157B4">
        <w:rPr>
          <w:rFonts w:hint="eastAsia"/>
        </w:rPr>
        <w:t>．</w:t>
      </w:r>
      <w:r w:rsidRPr="008157B4">
        <w:rPr>
          <w:rFonts w:cs="Times New Roman"/>
        </w:rPr>
        <w:t>（</w:t>
      </w:r>
      <w:r w:rsidRPr="008157B4">
        <w:rPr>
          <w:rFonts w:cs="Times New Roman"/>
        </w:rPr>
        <w:t>1</w:t>
      </w:r>
      <w:r w:rsidRPr="008157B4">
        <w:rPr>
          <w:rFonts w:cs="Times New Roman"/>
        </w:rPr>
        <w:t>）</w:t>
      </w:r>
      <w:r w:rsidRPr="008157B4">
        <w:rPr>
          <w:rFonts w:cs="Times New Roman"/>
          <w:kern w:val="0"/>
          <w:szCs w:val="21"/>
          <w:lang w:bidi="ar"/>
        </w:rPr>
        <w:fldChar w:fldCharType="begin"/>
      </w:r>
      <w:r w:rsidRPr="008157B4">
        <w:rPr>
          <w:rFonts w:cs="Times New Roman"/>
          <w:kern w:val="0"/>
          <w:szCs w:val="21"/>
          <w:lang w:bidi="ar"/>
        </w:rPr>
        <w:instrText xml:space="preserve"> </w:instrText>
      </w:r>
      <w:r w:rsidRPr="008157B4">
        <w:rPr>
          <w:rFonts w:cs="Times New Roman" w:hint="eastAsia"/>
          <w:kern w:val="0"/>
          <w:szCs w:val="21"/>
          <w:lang w:bidi="ar"/>
        </w:rPr>
        <w:instrText>e</w:instrText>
      </w:r>
      <w:r w:rsidRPr="008157B4">
        <w:rPr>
          <w:rFonts w:cs="Times New Roman"/>
          <w:kern w:val="0"/>
          <w:szCs w:val="21"/>
          <w:lang w:bidi="ar"/>
        </w:rPr>
        <w:instrText>q \f(</w:instrText>
      </w:r>
      <w:r w:rsidRPr="008157B4">
        <w:rPr>
          <w:rFonts w:cs="Times New Roman"/>
          <w:i/>
          <w:kern w:val="0"/>
          <w:szCs w:val="21"/>
          <w:lang w:bidi="ar"/>
        </w:rPr>
        <w:instrText>U</w:instrText>
      </w:r>
      <w:r w:rsidRPr="008157B4">
        <w:rPr>
          <w:rFonts w:cs="Times New Roman"/>
          <w:kern w:val="0"/>
          <w:szCs w:val="21"/>
          <w:lang w:bidi="ar"/>
        </w:rPr>
        <w:instrText>,</w:instrText>
      </w:r>
      <w:r w:rsidRPr="008157B4">
        <w:rPr>
          <w:rFonts w:cs="Times New Roman" w:hint="eastAsia"/>
          <w:i/>
          <w:kern w:val="0"/>
          <w:szCs w:val="21"/>
          <w:lang w:bidi="ar"/>
        </w:rPr>
        <w:instrText>d</w:instrText>
      </w:r>
      <w:r w:rsidRPr="008157B4">
        <w:rPr>
          <w:rFonts w:cs="Times New Roman"/>
          <w:kern w:val="0"/>
          <w:szCs w:val="21"/>
          <w:lang w:bidi="ar"/>
        </w:rPr>
        <w:instrText>)</w:instrText>
      </w:r>
      <w:r>
        <w:rPr>
          <w:rFonts w:cs="Times New Roman" w:hint="eastAsia"/>
          <w:kern w:val="0"/>
          <w:szCs w:val="21"/>
          <w:lang w:bidi="ar"/>
        </w:rPr>
        <w:instrText xml:space="preserve"> </w:instrText>
      </w:r>
      <w:r w:rsidRPr="008157B4">
        <w:rPr>
          <w:rFonts w:cs="Times New Roman"/>
          <w:kern w:val="0"/>
          <w:szCs w:val="21"/>
          <w:lang w:bidi="ar"/>
        </w:rPr>
        <w:fldChar w:fldCharType="end"/>
      </w:r>
      <w:r>
        <w:rPr>
          <w:rFonts w:cs="Times New Roman"/>
          <w:kern w:val="0"/>
          <w:szCs w:val="21"/>
          <w:lang w:bidi="ar"/>
        </w:rPr>
        <w:tab/>
      </w:r>
      <w:r w:rsidRPr="008157B4">
        <w:rPr>
          <w:rFonts w:cs="Times New Roman"/>
        </w:rPr>
        <w:t>（</w:t>
      </w:r>
      <w:r w:rsidRPr="008157B4">
        <w:rPr>
          <w:rFonts w:cs="Times New Roman"/>
        </w:rPr>
        <w:t>2</w:t>
      </w:r>
      <w:r w:rsidRPr="008157B4">
        <w:rPr>
          <w:rFonts w:cs="Times New Roman"/>
        </w:rPr>
        <w:t>）</w:t>
      </w:r>
      <w:r w:rsidRPr="008157B4">
        <w:rPr>
          <w:rFonts w:cs="Times New Roman"/>
          <w:kern w:val="0"/>
          <w:szCs w:val="21"/>
          <w:lang w:bidi="ar"/>
        </w:rPr>
        <w:fldChar w:fldCharType="begin"/>
      </w:r>
      <w:r w:rsidRPr="008157B4">
        <w:rPr>
          <w:rFonts w:cs="Times New Roman"/>
          <w:kern w:val="0"/>
          <w:szCs w:val="21"/>
          <w:lang w:bidi="ar"/>
        </w:rPr>
        <w:instrText xml:space="preserve"> </w:instrText>
      </w:r>
      <w:r w:rsidRPr="008157B4">
        <w:rPr>
          <w:rFonts w:cs="Times New Roman" w:hint="eastAsia"/>
          <w:kern w:val="0"/>
          <w:szCs w:val="21"/>
          <w:lang w:bidi="ar"/>
        </w:rPr>
        <w:instrText>e</w:instrText>
      </w:r>
      <w:r w:rsidRPr="008157B4">
        <w:rPr>
          <w:rFonts w:cs="Times New Roman"/>
          <w:kern w:val="0"/>
          <w:szCs w:val="21"/>
          <w:lang w:bidi="ar"/>
        </w:rPr>
        <w:instrText>q \f(</w:instrText>
      </w:r>
      <w:r w:rsidRPr="008157B4">
        <w:rPr>
          <w:rFonts w:cs="Times New Roman" w:hint="eastAsia"/>
          <w:i/>
          <w:kern w:val="0"/>
          <w:szCs w:val="21"/>
          <w:lang w:bidi="ar"/>
        </w:rPr>
        <w:instrText>mgd</w:instrText>
      </w:r>
      <w:r w:rsidRPr="008157B4">
        <w:rPr>
          <w:rFonts w:cs="Times New Roman"/>
          <w:kern w:val="0"/>
          <w:szCs w:val="21"/>
          <w:lang w:bidi="ar"/>
        </w:rPr>
        <w:instrText>,</w:instrText>
      </w:r>
      <w:r w:rsidRPr="008157B4">
        <w:rPr>
          <w:rFonts w:cs="Times New Roman"/>
          <w:i/>
          <w:kern w:val="0"/>
          <w:szCs w:val="21"/>
          <w:lang w:bidi="ar"/>
        </w:rPr>
        <w:instrText>U</w:instrText>
      </w:r>
      <w:r w:rsidRPr="008157B4">
        <w:rPr>
          <w:rFonts w:cs="Times New Roman"/>
          <w:kern w:val="0"/>
          <w:szCs w:val="21"/>
          <w:lang w:bidi="ar"/>
        </w:rPr>
        <w:instrText>)</w:instrText>
      </w:r>
      <w:r>
        <w:rPr>
          <w:rFonts w:cs="Times New Roman" w:hint="eastAsia"/>
          <w:kern w:val="0"/>
          <w:szCs w:val="21"/>
          <w:lang w:bidi="ar"/>
        </w:rPr>
        <w:instrText xml:space="preserve"> </w:instrText>
      </w:r>
      <w:r w:rsidRPr="008157B4">
        <w:rPr>
          <w:rFonts w:cs="Times New Roman"/>
          <w:kern w:val="0"/>
          <w:szCs w:val="21"/>
          <w:lang w:bidi="ar"/>
        </w:rPr>
        <w:fldChar w:fldCharType="end"/>
      </w:r>
    </w:p>
    <w:p w14:paraId="3266E48B" w14:textId="62911BE3" w:rsidR="0036294D" w:rsidRPr="008157B4" w:rsidRDefault="0036294D" w:rsidP="0036294D">
      <w:pPr>
        <w:rPr>
          <w:rFonts w:cs="Times New Roman"/>
        </w:rPr>
      </w:pPr>
      <w:r w:rsidRPr="008157B4">
        <w:rPr>
          <w:rFonts w:cs="Times New Roman"/>
        </w:rPr>
        <w:t>13</w:t>
      </w:r>
      <w:r w:rsidRPr="008157B4">
        <w:rPr>
          <w:rFonts w:hint="eastAsia"/>
        </w:rPr>
        <w:t>．</w:t>
      </w:r>
      <w:r w:rsidRPr="008157B4">
        <w:rPr>
          <w:rFonts w:cs="Times New Roman"/>
        </w:rPr>
        <w:t>BC</w:t>
      </w:r>
    </w:p>
    <w:p w14:paraId="19751F40" w14:textId="661A5822" w:rsidR="0036294D" w:rsidRPr="00F82BCE" w:rsidRDefault="0036294D" w:rsidP="0036294D">
      <w:pPr>
        <w:rPr>
          <w:rFonts w:cs="Times New Roman"/>
        </w:rPr>
      </w:pPr>
      <w:r w:rsidRPr="00F82BCE">
        <w:rPr>
          <w:rFonts w:cs="Times New Roman"/>
        </w:rPr>
        <w:t>14</w:t>
      </w:r>
      <w:r>
        <w:rPr>
          <w:rFonts w:hint="eastAsia"/>
        </w:rPr>
        <w:t>．</w:t>
      </w:r>
      <w:r w:rsidRPr="00F82BCE">
        <w:rPr>
          <w:rFonts w:cs="Times New Roman"/>
        </w:rPr>
        <w:t>（</w:t>
      </w:r>
      <w:r w:rsidRPr="00F82BCE">
        <w:rPr>
          <w:rFonts w:cs="Times New Roman"/>
        </w:rPr>
        <w:t>1</w:t>
      </w:r>
      <w:r w:rsidRPr="00F82BCE">
        <w:rPr>
          <w:rFonts w:cs="Times New Roman"/>
        </w:rPr>
        <w:t>）</w:t>
      </w:r>
      <w:r w:rsidRPr="00F82BCE">
        <w:rPr>
          <w:rFonts w:ascii="宋体" w:hAnsi="宋体" w:cs="宋体" w:hint="eastAsia"/>
          <w:kern w:val="0"/>
          <w:szCs w:val="21"/>
          <w:lang w:bidi="ar"/>
        </w:rPr>
        <w:t>①</w:t>
      </w:r>
      <w:r w:rsidRPr="0036294D">
        <w:rPr>
          <w:rFonts w:hint="eastAsia"/>
          <w:i/>
          <w:iCs/>
        </w:rPr>
        <w:t>a</w:t>
      </w:r>
      <w:r w:rsidRPr="0036294D">
        <w:rPr>
          <w:rFonts w:hint="eastAsia"/>
        </w:rPr>
        <w:t xml:space="preserve"> = 7.5 m/s</w:t>
      </w:r>
      <w:r>
        <w:rPr>
          <w:rFonts w:hint="eastAsia"/>
          <w:vertAlign w:val="superscript"/>
        </w:rPr>
        <w:t>2</w:t>
      </w:r>
    </w:p>
    <w:p w14:paraId="56D98CF5" w14:textId="1A3C2B4D" w:rsidR="0036294D" w:rsidRPr="00F82BCE" w:rsidRDefault="0036294D" w:rsidP="0036294D">
      <w:pPr>
        <w:rPr>
          <w:rFonts w:cs="Times New Roman"/>
        </w:rPr>
      </w:pPr>
      <w:r w:rsidRPr="00F82BCE">
        <w:rPr>
          <w:rFonts w:ascii="宋体" w:hAnsi="宋体" w:cs="宋体" w:hint="eastAsia"/>
          <w:kern w:val="0"/>
          <w:szCs w:val="21"/>
          <w:lang w:bidi="ar"/>
        </w:rPr>
        <w:t>②</w:t>
      </w:r>
      <w:r w:rsidRPr="008157B4">
        <w:rPr>
          <w:rFonts w:ascii="Book Antiqua" w:hAnsi="Book Antiqua" w:cs="Times New Roman"/>
          <w:i/>
          <w:iCs/>
        </w:rPr>
        <w:t>v</w:t>
      </w:r>
      <w:r>
        <w:rPr>
          <w:rFonts w:cs="Times New Roman" w:hint="eastAsia"/>
        </w:rPr>
        <w:t xml:space="preserve"> = 0.866 m/s</w:t>
      </w:r>
    </w:p>
    <w:p w14:paraId="49F9D16B" w14:textId="77777777" w:rsidR="0036294D" w:rsidRDefault="0036294D" w:rsidP="00D97D75">
      <w:pPr>
        <w:rPr>
          <w:rFonts w:cs="Times New Roman"/>
        </w:rPr>
      </w:pPr>
      <w:r w:rsidRPr="006B0E9C">
        <w:rPr>
          <w:rFonts w:cs="Times New Roman"/>
        </w:rPr>
        <w:t>（</w:t>
      </w:r>
      <w:r w:rsidRPr="006B0E9C">
        <w:rPr>
          <w:rFonts w:cs="Times New Roman"/>
        </w:rPr>
        <w:t>2</w:t>
      </w:r>
      <w:r w:rsidRPr="006B0E9C">
        <w:rPr>
          <w:rFonts w:cs="Times New Roman"/>
        </w:rPr>
        <w:t>）</w:t>
      </w:r>
      <w:r w:rsidRPr="006B0E9C">
        <w:rPr>
          <w:rFonts w:cs="Times New Roman"/>
        </w:rPr>
        <w:fldChar w:fldCharType="begin"/>
      </w:r>
      <w:r w:rsidRPr="006B0E9C">
        <w:rPr>
          <w:rFonts w:cs="Times New Roman"/>
        </w:rPr>
        <w:instrText xml:space="preserve"> </w:instrText>
      </w:r>
      <w:r w:rsidRPr="006B0E9C">
        <w:rPr>
          <w:rFonts w:cs="Times New Roman" w:hint="eastAsia"/>
        </w:rPr>
        <w:instrText>= 1 \* GB3</w:instrText>
      </w:r>
      <w:r w:rsidRPr="006B0E9C">
        <w:rPr>
          <w:rFonts w:cs="Times New Roman"/>
        </w:rPr>
        <w:instrText xml:space="preserve"> </w:instrText>
      </w:r>
      <w:r w:rsidRPr="006B0E9C">
        <w:rPr>
          <w:rFonts w:cs="Times New Roman"/>
        </w:rPr>
        <w:fldChar w:fldCharType="separate"/>
      </w:r>
      <w:r w:rsidRPr="006B0E9C">
        <w:rPr>
          <w:rFonts w:cs="Times New Roman" w:hint="eastAsia"/>
          <w:noProof/>
        </w:rPr>
        <w:t>①</w:t>
      </w:r>
      <w:r w:rsidRPr="006B0E9C">
        <w:rPr>
          <w:rFonts w:cs="Times New Roman"/>
        </w:rPr>
        <w:fldChar w:fldCharType="end"/>
      </w:r>
      <w:r w:rsidRPr="006B0E9C">
        <w:rPr>
          <w:rFonts w:cs="Times New Roman" w:hint="eastAsia"/>
        </w:rPr>
        <w:t>增加；</w:t>
      </w:r>
      <w:r w:rsidRPr="006B0E9C">
        <w:rPr>
          <w:rFonts w:cs="Times New Roman"/>
        </w:rPr>
        <w:fldChar w:fldCharType="begin"/>
      </w:r>
      <w:r w:rsidRPr="006B0E9C">
        <w:rPr>
          <w:rFonts w:cs="Times New Roman"/>
        </w:rPr>
        <w:instrText xml:space="preserve"> </w:instrText>
      </w:r>
      <w:r w:rsidRPr="006B0E9C">
        <w:rPr>
          <w:rFonts w:cs="Times New Roman" w:hint="eastAsia"/>
        </w:rPr>
        <w:instrText>= 2 \* GB3</w:instrText>
      </w:r>
      <w:r w:rsidRPr="006B0E9C">
        <w:rPr>
          <w:rFonts w:cs="Times New Roman"/>
        </w:rPr>
        <w:instrText xml:space="preserve"> </w:instrText>
      </w:r>
      <w:r w:rsidRPr="006B0E9C">
        <w:rPr>
          <w:rFonts w:cs="Times New Roman"/>
        </w:rPr>
        <w:fldChar w:fldCharType="separate"/>
      </w:r>
      <w:r w:rsidRPr="006B0E9C">
        <w:rPr>
          <w:rFonts w:cs="Times New Roman" w:hint="eastAsia"/>
          <w:noProof/>
        </w:rPr>
        <w:t>②</w:t>
      </w:r>
      <w:r w:rsidRPr="006B0E9C">
        <w:rPr>
          <w:rFonts w:cs="Times New Roman"/>
        </w:rPr>
        <w:fldChar w:fldCharType="end"/>
      </w:r>
      <w:r w:rsidRPr="006B0E9C">
        <w:rPr>
          <w:rFonts w:cs="Times New Roman"/>
        </w:rPr>
        <w:t>C</w:t>
      </w:r>
    </w:p>
    <w:p w14:paraId="1BA6A87B" w14:textId="305F9068" w:rsidR="007F2DE2" w:rsidRPr="0036294D" w:rsidRDefault="007F2DE2" w:rsidP="00D97D75">
      <w:r>
        <w:rPr>
          <w:rFonts w:hint="eastAsia"/>
        </w:rPr>
        <w:t>2024</w:t>
      </w:r>
      <w:r>
        <w:rPr>
          <w:rFonts w:hint="eastAsia"/>
        </w:rPr>
        <w:t>学年崇明一模</w:t>
      </w:r>
      <w:r>
        <w:rPr>
          <w:rFonts w:hint="eastAsia"/>
        </w:rPr>
        <w:t>4</w:t>
      </w:r>
    </w:p>
  </w:comment>
  <w:comment w:id="5" w:author="physics" w:date="2025-01-13T13:24:00Z" w:initials="phy">
    <w:p w14:paraId="12F14229" w14:textId="069AFD7D" w:rsidR="00D97D75" w:rsidRPr="006B0E9C" w:rsidRDefault="00931B20" w:rsidP="00D97D75">
      <w:pPr>
        <w:rPr>
          <w:rFonts w:cs="Times New Roman"/>
          <w:kern w:val="0"/>
          <w:szCs w:val="21"/>
          <w:lang w:bidi="ar"/>
        </w:rPr>
      </w:pPr>
      <w:r>
        <w:rPr>
          <w:rStyle w:val="afa"/>
        </w:rPr>
        <w:annotationRef/>
      </w:r>
      <w:r w:rsidR="00D97D75" w:rsidRPr="006B0E9C">
        <w:rPr>
          <w:rFonts w:cs="Times New Roman"/>
        </w:rPr>
        <w:t>15</w:t>
      </w:r>
      <w:r w:rsidR="00D97D75" w:rsidRPr="006B0E9C">
        <w:rPr>
          <w:rFonts w:hint="eastAsia"/>
        </w:rPr>
        <w:t>．</w:t>
      </w:r>
      <w:r w:rsidR="00D97D75" w:rsidRPr="006B0E9C">
        <w:rPr>
          <w:rFonts w:cs="Times New Roman" w:hint="eastAsia"/>
        </w:rPr>
        <w:t>向右；</w:t>
      </w:r>
      <w:r w:rsidR="00D97D75" w:rsidRPr="006B0E9C">
        <w:rPr>
          <w:rFonts w:cs="Times New Roman"/>
          <w:kern w:val="0"/>
          <w:szCs w:val="21"/>
          <w:lang w:bidi="ar"/>
        </w:rPr>
        <w:t>0.49</w:t>
      </w:r>
    </w:p>
    <w:p w14:paraId="73E67A09" w14:textId="4C28551C" w:rsidR="00D97D75" w:rsidRPr="006B0E9C" w:rsidRDefault="00D97D75" w:rsidP="00D97D75">
      <w:pPr>
        <w:rPr>
          <w:rFonts w:cs="Times New Roman"/>
        </w:rPr>
      </w:pPr>
      <w:r w:rsidRPr="006B0E9C">
        <w:rPr>
          <w:rFonts w:cs="Times New Roman"/>
        </w:rPr>
        <w:t>16</w:t>
      </w:r>
      <w:r w:rsidRPr="006B0E9C">
        <w:rPr>
          <w:rFonts w:hint="eastAsia"/>
        </w:rPr>
        <w:t>．</w:t>
      </w:r>
      <w:r w:rsidRPr="006B0E9C">
        <w:rPr>
          <w:rFonts w:cs="Times New Roman"/>
        </w:rPr>
        <w:t>（</w:t>
      </w:r>
      <w:r w:rsidRPr="006B0E9C">
        <w:rPr>
          <w:rFonts w:cs="Times New Roman"/>
        </w:rPr>
        <w:t>1</w:t>
      </w:r>
      <w:r w:rsidRPr="006B0E9C">
        <w:rPr>
          <w:rFonts w:cs="Times New Roman"/>
        </w:rPr>
        <w:t>）</w:t>
      </w:r>
      <w:r w:rsidRPr="00931B20">
        <w:rPr>
          <w:rFonts w:cs="Times New Roman"/>
          <w:iCs/>
          <w:kern w:val="0"/>
          <w:szCs w:val="21"/>
          <w:lang w:bidi="ar"/>
        </w:rPr>
        <w:t>M</w:t>
      </w:r>
    </w:p>
    <w:p w14:paraId="5D9FFBD0" w14:textId="7FD4CC94" w:rsidR="00D97D75" w:rsidRPr="00F82BCE" w:rsidRDefault="00D97D75" w:rsidP="00D97D75">
      <w:pPr>
        <w:rPr>
          <w:rFonts w:ascii="宋体" w:hAnsi="宋体" w:cs="宋体" w:hint="eastAsia"/>
          <w:kern w:val="0"/>
          <w:szCs w:val="21"/>
          <w:lang w:bidi="ar"/>
        </w:rPr>
      </w:pPr>
      <w:r w:rsidRPr="00F82BCE">
        <w:rPr>
          <w:rFonts w:cs="Times New Roman"/>
        </w:rPr>
        <w:t>（</w:t>
      </w:r>
      <w:r w:rsidRPr="00F82BCE">
        <w:rPr>
          <w:rFonts w:cs="Times New Roman"/>
        </w:rPr>
        <w:t>2</w:t>
      </w:r>
      <w:r w:rsidRPr="00F82BCE">
        <w:rPr>
          <w:rFonts w:cs="Times New Roman"/>
        </w:rPr>
        <w:t>）</w:t>
      </w:r>
      <w:r w:rsidRPr="00F82BCE">
        <w:rPr>
          <w:rFonts w:ascii="宋体" w:hAnsi="宋体" w:cs="宋体" w:hint="eastAsia"/>
          <w:kern w:val="0"/>
          <w:szCs w:val="21"/>
          <w:lang w:bidi="ar"/>
        </w:rPr>
        <w:t>①</w:t>
      </w:r>
      <w:r w:rsidRPr="006B0E9C">
        <w:rPr>
          <w:rFonts w:ascii="Book Antiqua" w:hAnsi="Book Antiqua" w:cs="Times New Roman"/>
          <w:i/>
          <w:iCs/>
          <w:kern w:val="0"/>
          <w:szCs w:val="21"/>
          <w:lang w:bidi="ar"/>
        </w:rPr>
        <w:t>v</w:t>
      </w:r>
      <w:r>
        <w:rPr>
          <w:rFonts w:cs="Times New Roman" w:hint="eastAsia"/>
          <w:kern w:val="0"/>
          <w:szCs w:val="21"/>
          <w:lang w:bidi="ar"/>
        </w:rPr>
        <w:t xml:space="preserve"> = </w:t>
      </w:r>
      <w:r>
        <w:rPr>
          <w:rFonts w:cs="Times New Roman"/>
          <w:kern w:val="0"/>
          <w:szCs w:val="21"/>
          <w:lang w:bidi="ar"/>
        </w:rPr>
        <w:fldChar w:fldCharType="begin"/>
      </w:r>
      <w:r>
        <w:rPr>
          <w:rFonts w:cs="Times New Roman"/>
          <w:kern w:val="0"/>
          <w:szCs w:val="21"/>
          <w:lang w:bidi="ar"/>
        </w:rPr>
        <w:instrText xml:space="preserve"> </w:instrText>
      </w:r>
      <w:r>
        <w:rPr>
          <w:rFonts w:cs="Times New Roman" w:hint="eastAsia"/>
          <w:kern w:val="0"/>
          <w:szCs w:val="21"/>
          <w:lang w:bidi="ar"/>
        </w:rPr>
        <w:instrText>EQ \F(</w:instrText>
      </w:r>
      <w:r w:rsidRPr="006B0E9C">
        <w:rPr>
          <w:rFonts w:cs="Times New Roman" w:hint="eastAsia"/>
          <w:i/>
          <w:iCs/>
          <w:kern w:val="0"/>
          <w:szCs w:val="21"/>
          <w:lang w:bidi="ar"/>
        </w:rPr>
        <w:instrText>I</w:instrText>
      </w:r>
      <w:r>
        <w:rPr>
          <w:rFonts w:cs="Times New Roman" w:hint="eastAsia"/>
          <w:kern w:val="0"/>
          <w:szCs w:val="21"/>
          <w:lang w:bidi="ar"/>
        </w:rPr>
        <w:instrText>,</w:instrText>
      </w:r>
      <w:r w:rsidRPr="00F82BCE">
        <w:rPr>
          <w:rFonts w:cs="Times New Roman"/>
          <w:i/>
          <w:kern w:val="0"/>
          <w:szCs w:val="21"/>
          <w:lang w:bidi="ar"/>
        </w:rPr>
        <w:instrText>n</w:instrText>
      </w:r>
      <w:r>
        <w:rPr>
          <w:rFonts w:cs="Times New Roman" w:hint="eastAsia"/>
          <w:i/>
          <w:kern w:val="0"/>
          <w:szCs w:val="21"/>
          <w:lang w:bidi="ar"/>
        </w:rPr>
        <w:instrText>e</w:instrText>
      </w:r>
      <w:r w:rsidRPr="00F82BCE">
        <w:rPr>
          <w:rFonts w:cs="Times New Roman"/>
          <w:i/>
          <w:kern w:val="0"/>
          <w:szCs w:val="21"/>
          <w:lang w:bidi="ar"/>
        </w:rPr>
        <w:instrText>dL</w:instrText>
      </w:r>
      <w:r>
        <w:rPr>
          <w:rFonts w:cs="Times New Roman" w:hint="eastAsia"/>
          <w:kern w:val="0"/>
          <w:szCs w:val="21"/>
          <w:lang w:bidi="ar"/>
        </w:rPr>
        <w:instrText>)</w:instrText>
      </w:r>
      <w:r>
        <w:rPr>
          <w:rFonts w:cs="Times New Roman"/>
          <w:kern w:val="0"/>
          <w:szCs w:val="21"/>
          <w:lang w:bidi="ar"/>
        </w:rPr>
        <w:instrText xml:space="preserve"> </w:instrText>
      </w:r>
      <w:r>
        <w:rPr>
          <w:rFonts w:cs="Times New Roman"/>
          <w:kern w:val="0"/>
          <w:szCs w:val="21"/>
          <w:lang w:bidi="ar"/>
        </w:rPr>
        <w:fldChar w:fldCharType="end"/>
      </w:r>
    </w:p>
    <w:p w14:paraId="2E59152F" w14:textId="51DB646C" w:rsidR="00D97D75" w:rsidRPr="00F82BCE" w:rsidRDefault="00D97D75" w:rsidP="00D97D75">
      <w:pPr>
        <w:rPr>
          <w:rFonts w:ascii="宋体" w:hAnsi="宋体" w:cs="Times New Roman" w:hint="eastAsia"/>
          <w:kern w:val="0"/>
          <w:szCs w:val="21"/>
          <w:lang w:bidi="ar"/>
        </w:rPr>
      </w:pPr>
      <w:r w:rsidRPr="00F82BCE">
        <w:rPr>
          <w:rFonts w:ascii="宋体" w:hAnsi="宋体" w:cs="宋体" w:hint="eastAsia"/>
          <w:kern w:val="0"/>
          <w:szCs w:val="21"/>
          <w:lang w:bidi="ar"/>
        </w:rPr>
        <w:t>②</w:t>
      </w:r>
      <w:r w:rsidRPr="006B0E9C">
        <w:rPr>
          <w:rFonts w:hint="eastAsia"/>
          <w:i/>
          <w:iCs/>
        </w:rPr>
        <w:t>B</w:t>
      </w:r>
      <w:r w:rsidRPr="006B0E9C">
        <w:rPr>
          <w:rFonts w:hint="eastAsia"/>
        </w:rPr>
        <w:t xml:space="preserve"> = </w:t>
      </w:r>
      <w:r>
        <w:rPr>
          <w:rFonts w:cs="Times New Roman"/>
          <w:kern w:val="0"/>
          <w:szCs w:val="21"/>
          <w:lang w:bidi="ar"/>
        </w:rPr>
        <w:fldChar w:fldCharType="begin"/>
      </w:r>
      <w:r>
        <w:rPr>
          <w:rFonts w:cs="Times New Roman"/>
          <w:kern w:val="0"/>
          <w:szCs w:val="21"/>
          <w:lang w:bidi="ar"/>
        </w:rPr>
        <w:instrText xml:space="preserve"> </w:instrText>
      </w:r>
      <w:r>
        <w:rPr>
          <w:rFonts w:cs="Times New Roman" w:hint="eastAsia"/>
          <w:kern w:val="0"/>
          <w:szCs w:val="21"/>
          <w:lang w:bidi="ar"/>
        </w:rPr>
        <w:instrText>EQ \F(</w:instrText>
      </w:r>
      <w:r w:rsidRPr="00F82BCE">
        <w:rPr>
          <w:rFonts w:cs="Times New Roman"/>
          <w:i/>
          <w:kern w:val="0"/>
          <w:szCs w:val="21"/>
          <w:lang w:bidi="ar"/>
        </w:rPr>
        <w:instrText>n</w:instrText>
      </w:r>
      <w:r>
        <w:rPr>
          <w:rFonts w:cs="Times New Roman" w:hint="eastAsia"/>
          <w:i/>
          <w:kern w:val="0"/>
          <w:szCs w:val="21"/>
          <w:lang w:bidi="ar"/>
        </w:rPr>
        <w:instrText>e</w:instrText>
      </w:r>
      <w:r w:rsidRPr="00F82BCE">
        <w:rPr>
          <w:rFonts w:cs="Times New Roman"/>
          <w:i/>
          <w:kern w:val="0"/>
          <w:szCs w:val="21"/>
          <w:lang w:bidi="ar"/>
        </w:rPr>
        <w:instrText>d</w:instrText>
      </w:r>
      <w:r>
        <w:rPr>
          <w:rFonts w:cs="Times New Roman" w:hint="eastAsia"/>
          <w:i/>
          <w:kern w:val="0"/>
          <w:szCs w:val="21"/>
          <w:lang w:bidi="ar"/>
        </w:rPr>
        <w:instrText>U</w:instrText>
      </w:r>
      <w:r>
        <w:rPr>
          <w:rFonts w:cs="Times New Roman" w:hint="eastAsia"/>
          <w:kern w:val="0"/>
          <w:szCs w:val="21"/>
          <w:lang w:bidi="ar"/>
        </w:rPr>
        <w:instrText>,</w:instrText>
      </w:r>
      <w:r w:rsidRPr="006B0E9C">
        <w:rPr>
          <w:rFonts w:cs="Times New Roman" w:hint="eastAsia"/>
          <w:i/>
          <w:iCs/>
          <w:kern w:val="0"/>
          <w:szCs w:val="21"/>
          <w:lang w:bidi="ar"/>
        </w:rPr>
        <w:instrText>I</w:instrText>
      </w:r>
      <w:r>
        <w:rPr>
          <w:rFonts w:cs="Times New Roman" w:hint="eastAsia"/>
          <w:kern w:val="0"/>
          <w:szCs w:val="21"/>
          <w:lang w:bidi="ar"/>
        </w:rPr>
        <w:instrText>)</w:instrText>
      </w:r>
      <w:r>
        <w:rPr>
          <w:rFonts w:cs="Times New Roman"/>
          <w:kern w:val="0"/>
          <w:szCs w:val="21"/>
          <w:lang w:bidi="ar"/>
        </w:rPr>
        <w:instrText xml:space="preserve"> </w:instrText>
      </w:r>
      <w:r>
        <w:rPr>
          <w:rFonts w:cs="Times New Roman"/>
          <w:kern w:val="0"/>
          <w:szCs w:val="21"/>
          <w:lang w:bidi="ar"/>
        </w:rPr>
        <w:fldChar w:fldCharType="end"/>
      </w:r>
    </w:p>
    <w:p w14:paraId="36BD2A50" w14:textId="1B12888E" w:rsidR="00D97D75" w:rsidRPr="006B0E9C" w:rsidRDefault="00D97D75" w:rsidP="00D97D75">
      <w:pPr>
        <w:rPr>
          <w:rFonts w:cs="Times New Roman"/>
        </w:rPr>
      </w:pPr>
      <w:r w:rsidRPr="006B0E9C">
        <w:rPr>
          <w:rFonts w:cs="Times New Roman"/>
        </w:rPr>
        <w:t>17</w:t>
      </w:r>
      <w:r w:rsidRPr="006B0E9C">
        <w:rPr>
          <w:rFonts w:hint="eastAsia"/>
        </w:rPr>
        <w:t>．</w:t>
      </w:r>
      <w:r w:rsidRPr="006B0E9C">
        <w:rPr>
          <w:rFonts w:cs="Times New Roman"/>
        </w:rPr>
        <w:t>（</w:t>
      </w:r>
      <w:r w:rsidRPr="006B0E9C">
        <w:rPr>
          <w:rFonts w:cs="Times New Roman"/>
        </w:rPr>
        <w:t>1</w:t>
      </w:r>
      <w:r w:rsidRPr="006B0E9C">
        <w:rPr>
          <w:rFonts w:cs="Times New Roman"/>
        </w:rPr>
        <w:t>）</w:t>
      </w:r>
      <w:r>
        <w:rPr>
          <w:rFonts w:cs="Times New Roman"/>
          <w:kern w:val="0"/>
          <w:szCs w:val="21"/>
          <w:lang w:bidi="ar"/>
        </w:rPr>
        <w:t>π</w:t>
      </w:r>
      <w:r w:rsidRPr="006B0E9C">
        <w:rPr>
          <w:rFonts w:cs="Times New Roman" w:hint="eastAsia"/>
        </w:rPr>
        <w:t>；</w:t>
      </w:r>
      <w:r w:rsidRPr="006B0E9C">
        <w:rPr>
          <w:rFonts w:ascii="宋体" w:hAnsi="宋体" w:cs="宋体" w:hint="eastAsia"/>
          <w:kern w:val="0"/>
          <w:szCs w:val="21"/>
          <w:lang w:bidi="ar"/>
        </w:rPr>
        <w:t>大</w:t>
      </w:r>
      <w:r w:rsidRPr="006B0E9C">
        <w:rPr>
          <w:rFonts w:cs="Times New Roman"/>
        </w:rPr>
        <w:t>；</w:t>
      </w:r>
      <w:r w:rsidRPr="006B0E9C">
        <w:rPr>
          <w:rFonts w:cs="Times New Roman" w:hint="eastAsia"/>
        </w:rPr>
        <w:t>小</w:t>
      </w:r>
    </w:p>
    <w:p w14:paraId="120D10BD" w14:textId="0E95DA07" w:rsidR="00D97D75" w:rsidRPr="006B0E9C" w:rsidRDefault="00D97D75" w:rsidP="00D97D75">
      <w:pPr>
        <w:rPr>
          <w:rFonts w:cs="Times New Roman"/>
        </w:rPr>
      </w:pPr>
      <w:r w:rsidRPr="006B0E9C">
        <w:rPr>
          <w:rFonts w:cs="Times New Roman" w:hint="eastAsia"/>
        </w:rPr>
        <w:t>（</w:t>
      </w:r>
      <w:r w:rsidRPr="006B0E9C">
        <w:rPr>
          <w:rFonts w:cs="Times New Roman"/>
        </w:rPr>
        <w:t>2</w:t>
      </w:r>
      <w:r w:rsidRPr="006B0E9C">
        <w:rPr>
          <w:rFonts w:cs="Times New Roman" w:hint="eastAsia"/>
        </w:rPr>
        <w:t>）</w:t>
      </w:r>
      <w:r w:rsidRPr="006B0E9C">
        <w:rPr>
          <w:rFonts w:ascii="宋体" w:hAnsi="宋体" w:cs="宋体" w:hint="eastAsia"/>
        </w:rPr>
        <w:t>①</w:t>
      </w:r>
      <w:r w:rsidRPr="006B0E9C">
        <w:rPr>
          <w:rFonts w:cs="Times New Roman" w:hint="eastAsia"/>
        </w:rPr>
        <w:t>向左；②</w:t>
      </w:r>
      <w:r w:rsidRPr="006B0E9C">
        <w:rPr>
          <w:rFonts w:cs="Times New Roman" w:hint="eastAsia"/>
        </w:rPr>
        <w:t>D</w:t>
      </w:r>
    </w:p>
    <w:p w14:paraId="24AA0FAE" w14:textId="77777777" w:rsidR="00931B20" w:rsidRDefault="00D97D75" w:rsidP="00092EE8">
      <w:r w:rsidRPr="006B0E9C">
        <w:rPr>
          <w:rFonts w:cs="Times New Roman" w:hint="eastAsia"/>
          <w:kern w:val="0"/>
          <w:szCs w:val="21"/>
          <w:lang w:bidi="ar"/>
        </w:rPr>
        <w:t>（</w:t>
      </w:r>
      <w:r w:rsidRPr="006B0E9C">
        <w:rPr>
          <w:rFonts w:cs="Times New Roman" w:hint="eastAsia"/>
          <w:kern w:val="0"/>
          <w:szCs w:val="21"/>
          <w:lang w:bidi="ar"/>
        </w:rPr>
        <w:t>3</w:t>
      </w:r>
      <w:r w:rsidRPr="006B0E9C">
        <w:rPr>
          <w:rFonts w:cs="Times New Roman" w:hint="eastAsia"/>
          <w:kern w:val="0"/>
          <w:szCs w:val="21"/>
          <w:lang w:bidi="ar"/>
        </w:rPr>
        <w:t>）</w:t>
      </w:r>
      <w:r w:rsidR="00092EE8" w:rsidRPr="00D97D75">
        <w:rPr>
          <w:rFonts w:hint="eastAsia"/>
          <w:i/>
          <w:iCs/>
        </w:rPr>
        <w:t>W</w:t>
      </w:r>
      <w:r w:rsidR="00092EE8">
        <w:rPr>
          <w:rFonts w:hint="eastAsia"/>
        </w:rPr>
        <w:t xml:space="preserve"> = 3.6 J</w:t>
      </w:r>
    </w:p>
    <w:p w14:paraId="164AF212" w14:textId="413FA65A" w:rsidR="007F2DE2" w:rsidRDefault="007F2DE2" w:rsidP="00092EE8">
      <w:r>
        <w:rPr>
          <w:rFonts w:hint="eastAsia"/>
        </w:rPr>
        <w:t>2024</w:t>
      </w:r>
      <w:r>
        <w:rPr>
          <w:rFonts w:hint="eastAsia"/>
        </w:rPr>
        <w:t>学年崇明一模</w:t>
      </w:r>
      <w:r>
        <w:rPr>
          <w:rFonts w:hint="eastAsia"/>
        </w:rPr>
        <w:t>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1D49E9D1" w15:done="0"/>
  <w15:commentEx w15:paraId="16D95598" w15:done="0"/>
  <w15:commentEx w15:paraId="6BF4936E" w15:done="0"/>
  <w15:commentEx w15:paraId="450810F4" w15:done="0"/>
  <w15:commentEx w15:paraId="1BA6A87B" w15:done="0"/>
  <w15:commentEx w15:paraId="164AF21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518CF169" w16cex:dateUtc="2025-01-13T01:54:00Z"/>
  <w16cex:commentExtensible w16cex:durableId="40A5B11A" w16cex:dateUtc="2025-01-13T04:35:00Z"/>
  <w16cex:commentExtensible w16cex:durableId="5EED6633" w16cex:dateUtc="2025-01-13T05:15:00Z"/>
  <w16cex:commentExtensible w16cex:durableId="4504DB06" w16cex:dateUtc="2025-01-13T05:16:00Z"/>
  <w16cex:commentExtensible w16cex:durableId="04317588" w16cex:dateUtc="2025-01-13T05:17:00Z"/>
  <w16cex:commentExtensible w16cex:durableId="144A1E71" w16cex:dateUtc="2025-01-13T05:24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1D49E9D1" w16cid:durableId="518CF169"/>
  <w16cid:commentId w16cid:paraId="16D95598" w16cid:durableId="40A5B11A"/>
  <w16cid:commentId w16cid:paraId="6BF4936E" w16cid:durableId="5EED6633"/>
  <w16cid:commentId w16cid:paraId="450810F4" w16cid:durableId="4504DB06"/>
  <w16cid:commentId w16cid:paraId="1BA6A87B" w16cid:durableId="04317588"/>
  <w16cid:commentId w16cid:paraId="164AF212" w16cid:durableId="144A1E71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3704B7B" w14:textId="77777777" w:rsidR="00892F3B" w:rsidRDefault="00892F3B">
      <w:r>
        <w:separator/>
      </w:r>
    </w:p>
  </w:endnote>
  <w:endnote w:type="continuationSeparator" w:id="0">
    <w:p w14:paraId="57F4A5A8" w14:textId="77777777" w:rsidR="00892F3B" w:rsidRDefault="00892F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mbol Tiger">
    <w:altName w:val="Symbol"/>
    <w:charset w:val="02"/>
    <w:family w:val="roman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18343331"/>
      <w:docPartObj>
        <w:docPartGallery w:val="Page Numbers (Bottom of Page)"/>
        <w:docPartUnique/>
      </w:docPartObj>
    </w:sdtPr>
    <w:sdtContent>
      <w:p w14:paraId="06AA59FF" w14:textId="77777777" w:rsidR="004A7093" w:rsidRDefault="00000000" w:rsidP="003765FB">
        <w:pPr>
          <w:pStyle w:val="af1"/>
          <w:jc w:val="center"/>
        </w:pPr>
        <w:r w:rsidRPr="003765FB">
          <w:rPr>
            <w:rFonts w:ascii="黑体" w:eastAsia="黑体" w:hAnsi="黑体" w:hint="eastAsia"/>
            <w:sz w:val="15"/>
            <w:szCs w:val="15"/>
          </w:rPr>
          <w:t xml:space="preserve">高三物理 </w:t>
        </w:r>
        <w:r w:rsidRPr="003765FB">
          <w:rPr>
            <w:rFonts w:ascii="黑体" w:eastAsia="黑体" w:hAnsi="黑体"/>
            <w:sz w:val="15"/>
            <w:szCs w:val="15"/>
          </w:rPr>
          <w:t xml:space="preserve"> </w:t>
        </w:r>
        <w:r w:rsidRPr="003765FB">
          <w:rPr>
            <w:rFonts w:ascii="黑体" w:eastAsia="黑体" w:hAnsi="黑体" w:hint="eastAsia"/>
            <w:sz w:val="15"/>
            <w:szCs w:val="15"/>
          </w:rPr>
          <w:t xml:space="preserve">共6页 </w:t>
        </w:r>
        <w:r w:rsidRPr="003765FB">
          <w:rPr>
            <w:rFonts w:ascii="黑体" w:eastAsia="黑体" w:hAnsi="黑体" w:hint="eastAsia"/>
            <w:spacing w:val="20"/>
            <w:sz w:val="15"/>
            <w:szCs w:val="15"/>
          </w:rPr>
          <w:t>第</w:t>
        </w:r>
        <w:r w:rsidRPr="003765FB">
          <w:rPr>
            <w:rFonts w:ascii="黑体" w:eastAsia="黑体" w:hAnsi="黑体"/>
            <w:spacing w:val="20"/>
            <w:sz w:val="15"/>
            <w:szCs w:val="15"/>
          </w:rPr>
          <w:fldChar w:fldCharType="begin"/>
        </w:r>
        <w:r w:rsidRPr="003765FB">
          <w:rPr>
            <w:rFonts w:ascii="黑体" w:eastAsia="黑体" w:hAnsi="黑体"/>
            <w:spacing w:val="20"/>
            <w:sz w:val="15"/>
            <w:szCs w:val="15"/>
          </w:rPr>
          <w:instrText>PAGE   \* MERGEFORMAT</w:instrText>
        </w:r>
        <w:r w:rsidRPr="003765FB">
          <w:rPr>
            <w:rFonts w:ascii="黑体" w:eastAsia="黑体" w:hAnsi="黑体"/>
            <w:spacing w:val="20"/>
            <w:sz w:val="15"/>
            <w:szCs w:val="15"/>
          </w:rPr>
          <w:fldChar w:fldCharType="separate"/>
        </w:r>
        <w:r w:rsidRPr="000B2859">
          <w:rPr>
            <w:rFonts w:ascii="黑体" w:eastAsia="黑体" w:hAnsi="黑体"/>
            <w:noProof/>
            <w:spacing w:val="20"/>
            <w:sz w:val="15"/>
            <w:szCs w:val="15"/>
            <w:lang w:val="zh-CN"/>
          </w:rPr>
          <w:t>4</w:t>
        </w:r>
        <w:r w:rsidRPr="003765FB">
          <w:rPr>
            <w:rFonts w:ascii="黑体" w:eastAsia="黑体" w:hAnsi="黑体"/>
            <w:spacing w:val="20"/>
            <w:sz w:val="15"/>
            <w:szCs w:val="15"/>
          </w:rPr>
          <w:fldChar w:fldCharType="end"/>
        </w:r>
        <w:r w:rsidRPr="003765FB">
          <w:rPr>
            <w:rFonts w:ascii="黑体" w:eastAsia="黑体" w:hAnsi="黑体" w:hint="eastAsia"/>
            <w:sz w:val="15"/>
            <w:szCs w:val="15"/>
          </w:rPr>
          <w:t>页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FBCD8B9" w14:textId="77777777" w:rsidR="00892F3B" w:rsidRDefault="00892F3B">
      <w:r>
        <w:separator/>
      </w:r>
    </w:p>
  </w:footnote>
  <w:footnote w:type="continuationSeparator" w:id="0">
    <w:p w14:paraId="7A4AE055" w14:textId="77777777" w:rsidR="00892F3B" w:rsidRDefault="00892F3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E3EB874" w14:textId="77777777" w:rsidR="004A7093" w:rsidRDefault="004A7093" w:rsidP="003765FB">
    <w:pPr>
      <w:pStyle w:val="af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9FF4E67E"/>
    <w:multiLevelType w:val="singleLevel"/>
    <w:tmpl w:val="9FF4E67E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7EB19245"/>
    <w:multiLevelType w:val="singleLevel"/>
    <w:tmpl w:val="7EB19245"/>
    <w:lvl w:ilvl="0">
      <w:start w:val="1"/>
      <w:numFmt w:val="decimal"/>
      <w:suff w:val="nothing"/>
      <w:lvlText w:val="（%1）"/>
      <w:lvlJc w:val="left"/>
    </w:lvl>
  </w:abstractNum>
  <w:num w:numId="1" w16cid:durableId="277373238">
    <w:abstractNumId w:val="0"/>
  </w:num>
  <w:num w:numId="2" w16cid:durableId="1917325500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7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3C36"/>
    <w:rsid w:val="00042718"/>
    <w:rsid w:val="00053C36"/>
    <w:rsid w:val="00063BC2"/>
    <w:rsid w:val="00092EE8"/>
    <w:rsid w:val="000C5221"/>
    <w:rsid w:val="000F4297"/>
    <w:rsid w:val="001407C5"/>
    <w:rsid w:val="00167173"/>
    <w:rsid w:val="001808D0"/>
    <w:rsid w:val="0018416E"/>
    <w:rsid w:val="00222159"/>
    <w:rsid w:val="00270B18"/>
    <w:rsid w:val="00290BDB"/>
    <w:rsid w:val="002A04A7"/>
    <w:rsid w:val="00352FD9"/>
    <w:rsid w:val="0036294D"/>
    <w:rsid w:val="003D4E70"/>
    <w:rsid w:val="004516DD"/>
    <w:rsid w:val="00456F4D"/>
    <w:rsid w:val="004A7093"/>
    <w:rsid w:val="004E0473"/>
    <w:rsid w:val="00515E02"/>
    <w:rsid w:val="00543545"/>
    <w:rsid w:val="00587521"/>
    <w:rsid w:val="005D1F52"/>
    <w:rsid w:val="005F686F"/>
    <w:rsid w:val="006576DA"/>
    <w:rsid w:val="0066169C"/>
    <w:rsid w:val="006635CF"/>
    <w:rsid w:val="00667A3E"/>
    <w:rsid w:val="006710BC"/>
    <w:rsid w:val="00674A05"/>
    <w:rsid w:val="00687FEA"/>
    <w:rsid w:val="006C2E3E"/>
    <w:rsid w:val="006F4934"/>
    <w:rsid w:val="007351B7"/>
    <w:rsid w:val="00755B2D"/>
    <w:rsid w:val="00756CFA"/>
    <w:rsid w:val="007C56A6"/>
    <w:rsid w:val="007F2DE2"/>
    <w:rsid w:val="00814295"/>
    <w:rsid w:val="0083463B"/>
    <w:rsid w:val="0083684F"/>
    <w:rsid w:val="00840038"/>
    <w:rsid w:val="00860C47"/>
    <w:rsid w:val="00864644"/>
    <w:rsid w:val="0086651A"/>
    <w:rsid w:val="00892F3B"/>
    <w:rsid w:val="008D61DA"/>
    <w:rsid w:val="00931B20"/>
    <w:rsid w:val="00960BD9"/>
    <w:rsid w:val="009C2D06"/>
    <w:rsid w:val="009D73C7"/>
    <w:rsid w:val="00A458F3"/>
    <w:rsid w:val="00AA2AAF"/>
    <w:rsid w:val="00AA52AD"/>
    <w:rsid w:val="00AE28D4"/>
    <w:rsid w:val="00B80797"/>
    <w:rsid w:val="00C5138F"/>
    <w:rsid w:val="00C76D48"/>
    <w:rsid w:val="00CB4DB5"/>
    <w:rsid w:val="00CC2181"/>
    <w:rsid w:val="00CC6E35"/>
    <w:rsid w:val="00D33753"/>
    <w:rsid w:val="00D461A3"/>
    <w:rsid w:val="00D467B9"/>
    <w:rsid w:val="00D74BB8"/>
    <w:rsid w:val="00D830DD"/>
    <w:rsid w:val="00D9385C"/>
    <w:rsid w:val="00D97D75"/>
    <w:rsid w:val="00DF5DF5"/>
    <w:rsid w:val="00DF7694"/>
    <w:rsid w:val="00E2412E"/>
    <w:rsid w:val="00E2574C"/>
    <w:rsid w:val="00E80AC1"/>
    <w:rsid w:val="00EB5378"/>
    <w:rsid w:val="00EE06DC"/>
    <w:rsid w:val="00EE4C83"/>
    <w:rsid w:val="00F50EE7"/>
    <w:rsid w:val="00FB2F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C201B5"/>
  <w15:chartTrackingRefBased/>
  <w15:docId w15:val="{A3D56DFF-B15D-488D-A4BE-CC00A21EE7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黑体" w:hAnsi="Times New Roman" w:cstheme="minorBidi"/>
        <w:bCs/>
        <w:kern w:val="44"/>
        <w:sz w:val="32"/>
        <w:szCs w:val="4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53C36"/>
    <w:pPr>
      <w:widowControl w:val="0"/>
      <w:jc w:val="both"/>
    </w:pPr>
    <w:rPr>
      <w:rFonts w:eastAsia="宋体"/>
      <w:bCs w:val="0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5F686F"/>
    <w:pPr>
      <w:keepNext/>
      <w:keepLines/>
      <w:spacing w:before="75" w:after="75"/>
      <w:jc w:val="center"/>
      <w:outlineLvl w:val="0"/>
    </w:pPr>
    <w:rPr>
      <w:rFonts w:eastAsia="黑体"/>
      <w:bCs/>
      <w:sz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53C36"/>
    <w:pPr>
      <w:keepNext/>
      <w:keepLines/>
      <w:spacing w:before="75" w:after="75"/>
      <w:jc w:val="center"/>
      <w:outlineLvl w:val="1"/>
    </w:pPr>
    <w:rPr>
      <w:rFonts w:eastAsia="黑体" w:cstheme="majorBidi"/>
      <w:bCs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53C36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53C36"/>
    <w:pPr>
      <w:keepNext/>
      <w:keepLines/>
      <w:spacing w:before="80" w:after="40"/>
      <w:outlineLvl w:val="3"/>
    </w:pPr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53C36"/>
    <w:pPr>
      <w:keepNext/>
      <w:keepLines/>
      <w:spacing w:before="80" w:after="40"/>
      <w:outlineLvl w:val="4"/>
    </w:pPr>
    <w:rPr>
      <w:rFonts w:asciiTheme="minorHAnsi" w:eastAsiaTheme="minorEastAsia" w:hAnsiTheme="minorHAnsi"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53C36"/>
    <w:pPr>
      <w:keepNext/>
      <w:keepLines/>
      <w:spacing w:before="40"/>
      <w:outlineLvl w:val="5"/>
    </w:pPr>
    <w:rPr>
      <w:rFonts w:asciiTheme="minorHAnsi" w:eastAsiaTheme="minorEastAsia" w:hAnsiTheme="minorHAnsi" w:cstheme="majorBidi"/>
      <w:b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53C36"/>
    <w:pPr>
      <w:keepNext/>
      <w:keepLines/>
      <w:spacing w:before="40"/>
      <w:outlineLvl w:val="6"/>
    </w:pPr>
    <w:rPr>
      <w:rFonts w:asciiTheme="minorHAnsi" w:eastAsiaTheme="minorEastAsia" w:hAnsiTheme="minorHAnsi" w:cstheme="majorBidi"/>
      <w:b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53C36"/>
    <w:pPr>
      <w:keepNext/>
      <w:keepLines/>
      <w:outlineLvl w:val="7"/>
    </w:pPr>
    <w:rPr>
      <w:rFonts w:asciiTheme="minorHAnsi" w:eastAsiaTheme="minorEastAsia" w:hAnsiTheme="minorHAnsi"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53C36"/>
    <w:pPr>
      <w:keepNext/>
      <w:keepLines/>
      <w:outlineLvl w:val="8"/>
    </w:pPr>
    <w:rPr>
      <w:rFonts w:asciiTheme="minorHAnsi" w:eastAsiaTheme="majorEastAsia" w:hAnsiTheme="minorHAnsi" w:cstheme="majorBidi"/>
      <w:color w:val="595959" w:themeColor="text1" w:themeTint="A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5F686F"/>
    <w:rPr>
      <w:bCs w:val="0"/>
    </w:rPr>
  </w:style>
  <w:style w:type="character" w:customStyle="1" w:styleId="20">
    <w:name w:val="标题 2 字符"/>
    <w:basedOn w:val="a0"/>
    <w:link w:val="2"/>
    <w:uiPriority w:val="9"/>
    <w:rsid w:val="00053C36"/>
    <w:rPr>
      <w:rFonts w:cstheme="majorBidi"/>
      <w:kern w:val="2"/>
      <w:sz w:val="21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053C36"/>
    <w:rPr>
      <w:rFonts w:asciiTheme="majorHAnsi" w:eastAsiaTheme="majorEastAsia" w:hAnsiTheme="majorHAnsi" w:cstheme="majorBidi"/>
      <w:color w:val="0F4761" w:themeColor="accent1" w:themeShade="BF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053C36"/>
    <w:rPr>
      <w:rFonts w:asciiTheme="minorHAnsi" w:eastAsiaTheme="minorEastAsia" w:hAnsiTheme="minorHAnsi"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053C36"/>
    <w:rPr>
      <w:rFonts w:asciiTheme="minorHAnsi" w:eastAsiaTheme="minorEastAsia" w:hAnsiTheme="minorHAnsi"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053C36"/>
    <w:rPr>
      <w:rFonts w:asciiTheme="minorHAnsi" w:eastAsiaTheme="minorEastAsia" w:hAnsiTheme="minorHAnsi" w:cstheme="majorBidi"/>
      <w:b/>
      <w:color w:val="0F4761" w:themeColor="accent1" w:themeShade="BF"/>
      <w:sz w:val="21"/>
    </w:rPr>
  </w:style>
  <w:style w:type="character" w:customStyle="1" w:styleId="70">
    <w:name w:val="标题 7 字符"/>
    <w:basedOn w:val="a0"/>
    <w:link w:val="7"/>
    <w:uiPriority w:val="9"/>
    <w:semiHidden/>
    <w:rsid w:val="00053C36"/>
    <w:rPr>
      <w:rFonts w:asciiTheme="minorHAnsi" w:eastAsiaTheme="minorEastAsia" w:hAnsiTheme="minorHAnsi" w:cstheme="majorBidi"/>
      <w:b/>
      <w:color w:val="595959" w:themeColor="text1" w:themeTint="A6"/>
      <w:sz w:val="21"/>
    </w:rPr>
  </w:style>
  <w:style w:type="character" w:customStyle="1" w:styleId="80">
    <w:name w:val="标题 8 字符"/>
    <w:basedOn w:val="a0"/>
    <w:link w:val="8"/>
    <w:uiPriority w:val="9"/>
    <w:semiHidden/>
    <w:rsid w:val="00053C36"/>
    <w:rPr>
      <w:rFonts w:asciiTheme="minorHAnsi" w:eastAsiaTheme="minorEastAsia" w:hAnsiTheme="minorHAnsi" w:cstheme="majorBidi"/>
      <w:color w:val="595959" w:themeColor="text1" w:themeTint="A6"/>
      <w:sz w:val="21"/>
    </w:rPr>
  </w:style>
  <w:style w:type="character" w:customStyle="1" w:styleId="90">
    <w:name w:val="标题 9 字符"/>
    <w:basedOn w:val="a0"/>
    <w:link w:val="9"/>
    <w:uiPriority w:val="9"/>
    <w:semiHidden/>
    <w:rsid w:val="00053C36"/>
    <w:rPr>
      <w:rFonts w:asciiTheme="minorHAnsi" w:eastAsiaTheme="majorEastAsia" w:hAnsiTheme="minorHAnsi" w:cstheme="majorBidi"/>
      <w:color w:val="595959" w:themeColor="text1" w:themeTint="A6"/>
      <w:sz w:val="21"/>
    </w:rPr>
  </w:style>
  <w:style w:type="paragraph" w:styleId="a3">
    <w:name w:val="Title"/>
    <w:basedOn w:val="a"/>
    <w:next w:val="a"/>
    <w:link w:val="a4"/>
    <w:uiPriority w:val="10"/>
    <w:qFormat/>
    <w:rsid w:val="00053C36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053C3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053C36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053C36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053C36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053C36"/>
    <w:rPr>
      <w:rFonts w:eastAsia="宋体"/>
      <w:i/>
      <w:iCs/>
      <w:color w:val="404040" w:themeColor="text1" w:themeTint="BF"/>
      <w:sz w:val="21"/>
    </w:rPr>
  </w:style>
  <w:style w:type="paragraph" w:styleId="a9">
    <w:name w:val="List Paragraph"/>
    <w:basedOn w:val="a"/>
    <w:uiPriority w:val="34"/>
    <w:qFormat/>
    <w:rsid w:val="00053C36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053C36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053C3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053C36"/>
    <w:rPr>
      <w:rFonts w:eastAsia="宋体"/>
      <w:i/>
      <w:iCs/>
      <w:color w:val="0F4761" w:themeColor="accent1" w:themeShade="BF"/>
      <w:sz w:val="21"/>
    </w:rPr>
  </w:style>
  <w:style w:type="character" w:styleId="ad">
    <w:name w:val="Intense Reference"/>
    <w:basedOn w:val="a0"/>
    <w:uiPriority w:val="32"/>
    <w:qFormat/>
    <w:rsid w:val="00053C36"/>
    <w:rPr>
      <w:b/>
      <w:bCs w:val="0"/>
      <w:smallCaps/>
      <w:color w:val="0F4761" w:themeColor="accent1" w:themeShade="BF"/>
      <w:spacing w:val="5"/>
    </w:rPr>
  </w:style>
  <w:style w:type="character" w:customStyle="1" w:styleId="textk19ws">
    <w:name w:val="text_k19ws"/>
    <w:basedOn w:val="a0"/>
    <w:rsid w:val="00053C36"/>
  </w:style>
  <w:style w:type="character" w:styleId="ae">
    <w:name w:val="Hyperlink"/>
    <w:basedOn w:val="a0"/>
    <w:uiPriority w:val="99"/>
    <w:semiHidden/>
    <w:unhideWhenUsed/>
    <w:rsid w:val="00053C36"/>
    <w:rPr>
      <w:color w:val="0000FF"/>
      <w:u w:val="single"/>
    </w:rPr>
  </w:style>
  <w:style w:type="paragraph" w:styleId="af">
    <w:name w:val="header"/>
    <w:basedOn w:val="a"/>
    <w:link w:val="af0"/>
    <w:uiPriority w:val="99"/>
    <w:unhideWhenUsed/>
    <w:rsid w:val="00053C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0">
    <w:name w:val="页眉 字符"/>
    <w:basedOn w:val="a0"/>
    <w:link w:val="af"/>
    <w:uiPriority w:val="99"/>
    <w:rsid w:val="00053C36"/>
    <w:rPr>
      <w:rFonts w:eastAsia="宋体"/>
      <w:bCs w:val="0"/>
      <w:kern w:val="2"/>
      <w:sz w:val="18"/>
      <w:szCs w:val="18"/>
    </w:rPr>
  </w:style>
  <w:style w:type="paragraph" w:styleId="af1">
    <w:name w:val="footer"/>
    <w:basedOn w:val="a"/>
    <w:link w:val="af2"/>
    <w:uiPriority w:val="99"/>
    <w:unhideWhenUsed/>
    <w:rsid w:val="00053C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2">
    <w:name w:val="页脚 字符"/>
    <w:basedOn w:val="a0"/>
    <w:link w:val="af1"/>
    <w:uiPriority w:val="99"/>
    <w:rsid w:val="00053C36"/>
    <w:rPr>
      <w:rFonts w:eastAsia="宋体"/>
      <w:bCs w:val="0"/>
      <w:kern w:val="2"/>
      <w:sz w:val="18"/>
      <w:szCs w:val="18"/>
    </w:rPr>
  </w:style>
  <w:style w:type="paragraph" w:styleId="af3">
    <w:name w:val="Normal (Web)"/>
    <w:basedOn w:val="a"/>
    <w:link w:val="af4"/>
    <w:uiPriority w:val="99"/>
    <w:unhideWhenUsed/>
    <w:qFormat/>
    <w:rsid w:val="00053C3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af4">
    <w:name w:val="普通(网站) 字符"/>
    <w:link w:val="af3"/>
    <w:autoRedefine/>
    <w:uiPriority w:val="99"/>
    <w:qFormat/>
    <w:rsid w:val="00053C36"/>
    <w:rPr>
      <w:rFonts w:ascii="宋体" w:eastAsia="宋体" w:hAnsi="宋体" w:cs="宋体"/>
      <w:bCs w:val="0"/>
      <w:kern w:val="0"/>
      <w:sz w:val="24"/>
      <w:szCs w:val="24"/>
    </w:rPr>
  </w:style>
  <w:style w:type="character" w:styleId="af5">
    <w:name w:val="Placeholder Text"/>
    <w:basedOn w:val="a0"/>
    <w:uiPriority w:val="99"/>
    <w:semiHidden/>
    <w:rsid w:val="00053C36"/>
    <w:rPr>
      <w:color w:val="808080"/>
    </w:rPr>
  </w:style>
  <w:style w:type="paragraph" w:styleId="af6">
    <w:name w:val="Balloon Text"/>
    <w:basedOn w:val="a"/>
    <w:link w:val="af7"/>
    <w:uiPriority w:val="99"/>
    <w:semiHidden/>
    <w:unhideWhenUsed/>
    <w:rsid w:val="00053C36"/>
    <w:rPr>
      <w:sz w:val="18"/>
      <w:szCs w:val="18"/>
    </w:rPr>
  </w:style>
  <w:style w:type="character" w:customStyle="1" w:styleId="af7">
    <w:name w:val="批注框文本 字符"/>
    <w:basedOn w:val="a0"/>
    <w:link w:val="af6"/>
    <w:uiPriority w:val="99"/>
    <w:semiHidden/>
    <w:rsid w:val="00053C36"/>
    <w:rPr>
      <w:rFonts w:eastAsia="宋体"/>
      <w:bCs w:val="0"/>
      <w:kern w:val="2"/>
      <w:sz w:val="18"/>
      <w:szCs w:val="18"/>
    </w:rPr>
  </w:style>
  <w:style w:type="paragraph" w:customStyle="1" w:styleId="af8">
    <w:name w:val="题干"/>
    <w:basedOn w:val="a"/>
    <w:link w:val="af9"/>
    <w:qFormat/>
    <w:rsid w:val="00053C36"/>
    <w:pPr>
      <w:ind w:firstLine="420"/>
    </w:pPr>
    <w:rPr>
      <w:rFonts w:eastAsia="楷体"/>
    </w:rPr>
  </w:style>
  <w:style w:type="character" w:customStyle="1" w:styleId="af9">
    <w:name w:val="题干 字符"/>
    <w:basedOn w:val="a0"/>
    <w:link w:val="af8"/>
    <w:rsid w:val="00053C36"/>
    <w:rPr>
      <w:rFonts w:eastAsia="楷体"/>
      <w:bCs w:val="0"/>
      <w:kern w:val="2"/>
      <w:sz w:val="21"/>
      <w:szCs w:val="22"/>
    </w:rPr>
  </w:style>
  <w:style w:type="character" w:styleId="afa">
    <w:name w:val="annotation reference"/>
    <w:basedOn w:val="a0"/>
    <w:uiPriority w:val="99"/>
    <w:semiHidden/>
    <w:unhideWhenUsed/>
    <w:rsid w:val="00053C36"/>
    <w:rPr>
      <w:sz w:val="21"/>
      <w:szCs w:val="21"/>
    </w:rPr>
  </w:style>
  <w:style w:type="paragraph" w:styleId="afb">
    <w:name w:val="annotation text"/>
    <w:basedOn w:val="a"/>
    <w:link w:val="afc"/>
    <w:uiPriority w:val="99"/>
    <w:semiHidden/>
    <w:unhideWhenUsed/>
    <w:rsid w:val="00053C36"/>
    <w:pPr>
      <w:jc w:val="left"/>
    </w:pPr>
  </w:style>
  <w:style w:type="character" w:customStyle="1" w:styleId="afc">
    <w:name w:val="批注文字 字符"/>
    <w:basedOn w:val="a0"/>
    <w:link w:val="afb"/>
    <w:uiPriority w:val="99"/>
    <w:semiHidden/>
    <w:rsid w:val="00053C36"/>
    <w:rPr>
      <w:rFonts w:eastAsia="宋体"/>
      <w:bCs w:val="0"/>
      <w:kern w:val="2"/>
      <w:sz w:val="21"/>
      <w:szCs w:val="22"/>
    </w:rPr>
  </w:style>
  <w:style w:type="paragraph" w:styleId="afd">
    <w:name w:val="annotation subject"/>
    <w:basedOn w:val="afb"/>
    <w:next w:val="afb"/>
    <w:link w:val="afe"/>
    <w:uiPriority w:val="99"/>
    <w:semiHidden/>
    <w:unhideWhenUsed/>
    <w:rsid w:val="00053C36"/>
    <w:rPr>
      <w:b/>
      <w:bCs/>
    </w:rPr>
  </w:style>
  <w:style w:type="character" w:customStyle="1" w:styleId="afe">
    <w:name w:val="批注主题 字符"/>
    <w:basedOn w:val="afc"/>
    <w:link w:val="afd"/>
    <w:uiPriority w:val="99"/>
    <w:semiHidden/>
    <w:rsid w:val="00053C36"/>
    <w:rPr>
      <w:rFonts w:eastAsia="宋体"/>
      <w:b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21" Type="http://schemas.openxmlformats.org/officeDocument/2006/relationships/oleObject" Target="embeddings/oleObject3.bin"/><Relationship Id="rId63" Type="http://schemas.openxmlformats.org/officeDocument/2006/relationships/oleObject" Target="embeddings/oleObject11.bin"/><Relationship Id="rId84" Type="http://schemas.openxmlformats.org/officeDocument/2006/relationships/oleObject" Target="embeddings/oleObject21.bin"/><Relationship Id="rId138" Type="http://schemas.openxmlformats.org/officeDocument/2006/relationships/image" Target="media/image53.png"/><Relationship Id="rId159" Type="http://schemas.openxmlformats.org/officeDocument/2006/relationships/image" Target="media/image64.wmf"/><Relationship Id="rId170" Type="http://schemas.openxmlformats.org/officeDocument/2006/relationships/image" Target="media/image70.wmf"/><Relationship Id="rId191" Type="http://schemas.openxmlformats.org/officeDocument/2006/relationships/oleObject" Target="embeddings/oleObject72.bin"/><Relationship Id="rId205" Type="http://schemas.openxmlformats.org/officeDocument/2006/relationships/oleObject" Target="embeddings/oleObject79.bin"/><Relationship Id="rId107" Type="http://schemas.openxmlformats.org/officeDocument/2006/relationships/image" Target="media/image37.wmf"/><Relationship Id="rId11" Type="http://schemas.openxmlformats.org/officeDocument/2006/relationships/image" Target="media/image1.png"/><Relationship Id="rId53" Type="http://schemas.openxmlformats.org/officeDocument/2006/relationships/image" Target="media/image11.wmf"/><Relationship Id="rId74" Type="http://schemas.openxmlformats.org/officeDocument/2006/relationships/image" Target="media/image21.wmf"/><Relationship Id="rId128" Type="http://schemas.openxmlformats.org/officeDocument/2006/relationships/image" Target="media/image48.wmf"/><Relationship Id="rId149" Type="http://schemas.openxmlformats.org/officeDocument/2006/relationships/image" Target="media/image59.wmf"/><Relationship Id="rId5" Type="http://schemas.openxmlformats.org/officeDocument/2006/relationships/footnotes" Target="footnotes.xml"/><Relationship Id="rId95" Type="http://schemas.openxmlformats.org/officeDocument/2006/relationships/image" Target="media/image31.wmf"/><Relationship Id="rId160" Type="http://schemas.openxmlformats.org/officeDocument/2006/relationships/oleObject" Target="embeddings/oleObject57.bin"/><Relationship Id="rId181" Type="http://schemas.openxmlformats.org/officeDocument/2006/relationships/oleObject" Target="embeddings/oleObject67.bin"/><Relationship Id="rId22" Type="http://schemas.openxmlformats.org/officeDocument/2006/relationships/image" Target="media/image8.wmf"/><Relationship Id="rId64" Type="http://schemas.openxmlformats.org/officeDocument/2006/relationships/image" Target="media/image16.wmf"/><Relationship Id="rId118" Type="http://schemas.openxmlformats.org/officeDocument/2006/relationships/image" Target="media/image43.wmf"/><Relationship Id="rId139" Type="http://schemas.openxmlformats.org/officeDocument/2006/relationships/image" Target="media/image54.wmf"/><Relationship Id="rId85" Type="http://schemas.openxmlformats.org/officeDocument/2006/relationships/image" Target="media/image26.wmf"/><Relationship Id="rId150" Type="http://schemas.openxmlformats.org/officeDocument/2006/relationships/oleObject" Target="embeddings/oleObject52.bin"/><Relationship Id="rId171" Type="http://schemas.openxmlformats.org/officeDocument/2006/relationships/oleObject" Target="embeddings/oleObject62.bin"/><Relationship Id="rId192" Type="http://schemas.openxmlformats.org/officeDocument/2006/relationships/image" Target="media/image81.wmf"/><Relationship Id="rId206" Type="http://schemas.openxmlformats.org/officeDocument/2006/relationships/image" Target="media/image88.wmf"/><Relationship Id="rId12" Type="http://schemas.openxmlformats.org/officeDocument/2006/relationships/image" Target="media/image2.gif"/><Relationship Id="rId108" Type="http://schemas.openxmlformats.org/officeDocument/2006/relationships/oleObject" Target="embeddings/oleObject33.bin"/><Relationship Id="rId129" Type="http://schemas.openxmlformats.org/officeDocument/2006/relationships/oleObject" Target="embeddings/oleObject42.bin"/><Relationship Id="rId54" Type="http://schemas.openxmlformats.org/officeDocument/2006/relationships/oleObject" Target="embeddings/oleObject7.bin"/><Relationship Id="rId75" Type="http://schemas.openxmlformats.org/officeDocument/2006/relationships/oleObject" Target="embeddings/oleObject17.bin"/><Relationship Id="rId96" Type="http://schemas.openxmlformats.org/officeDocument/2006/relationships/oleObject" Target="embeddings/oleObject27.bin"/><Relationship Id="rId140" Type="http://schemas.openxmlformats.org/officeDocument/2006/relationships/oleObject" Target="embeddings/oleObject47.bin"/><Relationship Id="rId161" Type="http://schemas.openxmlformats.org/officeDocument/2006/relationships/image" Target="media/image65.gif"/><Relationship Id="rId182" Type="http://schemas.openxmlformats.org/officeDocument/2006/relationships/image" Target="media/image76.wmf"/><Relationship Id="rId6" Type="http://schemas.openxmlformats.org/officeDocument/2006/relationships/endnotes" Target="endnotes.xml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37.bin"/><Relationship Id="rId65" Type="http://schemas.openxmlformats.org/officeDocument/2006/relationships/oleObject" Target="embeddings/oleObject12.bin"/><Relationship Id="rId86" Type="http://schemas.openxmlformats.org/officeDocument/2006/relationships/oleObject" Target="embeddings/oleObject22.bin"/><Relationship Id="rId130" Type="http://schemas.openxmlformats.org/officeDocument/2006/relationships/image" Target="media/image49.wmf"/><Relationship Id="rId151" Type="http://schemas.openxmlformats.org/officeDocument/2006/relationships/image" Target="media/image60.wmf"/><Relationship Id="rId172" Type="http://schemas.openxmlformats.org/officeDocument/2006/relationships/image" Target="media/image71.wmf"/><Relationship Id="rId193" Type="http://schemas.openxmlformats.org/officeDocument/2006/relationships/oleObject" Target="embeddings/oleObject73.bin"/><Relationship Id="rId207" Type="http://schemas.openxmlformats.org/officeDocument/2006/relationships/oleObject" Target="embeddings/oleObject80.bin"/><Relationship Id="rId13" Type="http://schemas.openxmlformats.org/officeDocument/2006/relationships/image" Target="media/image3.gif"/><Relationship Id="rId18" Type="http://schemas.openxmlformats.org/officeDocument/2006/relationships/image" Target="media/image6.wmf"/><Relationship Id="rId109" Type="http://schemas.openxmlformats.org/officeDocument/2006/relationships/hyperlink" Target="https://baike.baidu.com/item/%E7%BD%97%E4%BC%AF%E7%89%B9%C2%B7%E5%AE%89%E5%BE%B7%E9%B2%81%C2%B7%E5%AF%86%E7%AB%8B%E6%A0%B9/0?fromModule=lemma_inlink" TargetMode="External"/><Relationship Id="rId50" Type="http://schemas.openxmlformats.org/officeDocument/2006/relationships/oleObject" Target="embeddings/oleObject5.bin"/><Relationship Id="rId55" Type="http://schemas.openxmlformats.org/officeDocument/2006/relationships/image" Target="media/image12.wmf"/><Relationship Id="rId76" Type="http://schemas.openxmlformats.org/officeDocument/2006/relationships/image" Target="media/image22.wmf"/><Relationship Id="rId97" Type="http://schemas.openxmlformats.org/officeDocument/2006/relationships/image" Target="media/image32.wmf"/><Relationship Id="rId104" Type="http://schemas.openxmlformats.org/officeDocument/2006/relationships/oleObject" Target="embeddings/oleObject31.bin"/><Relationship Id="rId120" Type="http://schemas.openxmlformats.org/officeDocument/2006/relationships/image" Target="media/image44.wmf"/><Relationship Id="rId125" Type="http://schemas.openxmlformats.org/officeDocument/2006/relationships/oleObject" Target="embeddings/oleObject40.bin"/><Relationship Id="rId141" Type="http://schemas.openxmlformats.org/officeDocument/2006/relationships/image" Target="media/image55.wmf"/><Relationship Id="rId146" Type="http://schemas.openxmlformats.org/officeDocument/2006/relationships/oleObject" Target="embeddings/oleObject50.bin"/><Relationship Id="rId167" Type="http://schemas.openxmlformats.org/officeDocument/2006/relationships/oleObject" Target="embeddings/oleObject60.bin"/><Relationship Id="rId188" Type="http://schemas.openxmlformats.org/officeDocument/2006/relationships/image" Target="media/image79.wmf"/><Relationship Id="rId7" Type="http://schemas.openxmlformats.org/officeDocument/2006/relationships/comments" Target="comments.xml"/><Relationship Id="rId71" Type="http://schemas.openxmlformats.org/officeDocument/2006/relationships/oleObject" Target="embeddings/oleObject15.bin"/><Relationship Id="rId92" Type="http://schemas.openxmlformats.org/officeDocument/2006/relationships/oleObject" Target="embeddings/oleObject25.bin"/><Relationship Id="rId162" Type="http://schemas.openxmlformats.org/officeDocument/2006/relationships/image" Target="media/image66.wmf"/><Relationship Id="rId183" Type="http://schemas.openxmlformats.org/officeDocument/2006/relationships/oleObject" Target="embeddings/oleObject68.bin"/><Relationship Id="rId213" Type="http://schemas.microsoft.com/office/2011/relationships/people" Target="people.xml"/><Relationship Id="rId2" Type="http://schemas.openxmlformats.org/officeDocument/2006/relationships/styles" Target="styles.xml"/><Relationship Id="rId66" Type="http://schemas.openxmlformats.org/officeDocument/2006/relationships/image" Target="media/image17.wmf"/><Relationship Id="rId87" Type="http://schemas.openxmlformats.org/officeDocument/2006/relationships/image" Target="media/image27.wmf"/><Relationship Id="rId110" Type="http://schemas.openxmlformats.org/officeDocument/2006/relationships/image" Target="media/image38.wmf"/><Relationship Id="rId115" Type="http://schemas.openxmlformats.org/officeDocument/2006/relationships/oleObject" Target="embeddings/oleObject35.bin"/><Relationship Id="rId131" Type="http://schemas.openxmlformats.org/officeDocument/2006/relationships/oleObject" Target="embeddings/oleObject43.bin"/><Relationship Id="rId136" Type="http://schemas.openxmlformats.org/officeDocument/2006/relationships/image" Target="media/image52.wmf"/><Relationship Id="rId157" Type="http://schemas.openxmlformats.org/officeDocument/2006/relationships/image" Target="media/image63.wmf"/><Relationship Id="rId178" Type="http://schemas.openxmlformats.org/officeDocument/2006/relationships/image" Target="media/image74.wmf"/><Relationship Id="rId61" Type="http://schemas.openxmlformats.org/officeDocument/2006/relationships/oleObject" Target="embeddings/oleObject10.bin"/><Relationship Id="rId82" Type="http://schemas.openxmlformats.org/officeDocument/2006/relationships/oleObject" Target="embeddings/oleObject20.bin"/><Relationship Id="rId152" Type="http://schemas.openxmlformats.org/officeDocument/2006/relationships/oleObject" Target="embeddings/oleObject53.bin"/><Relationship Id="rId173" Type="http://schemas.openxmlformats.org/officeDocument/2006/relationships/oleObject" Target="embeddings/oleObject63.bin"/><Relationship Id="rId194" Type="http://schemas.openxmlformats.org/officeDocument/2006/relationships/image" Target="media/image82.wmf"/><Relationship Id="rId199" Type="http://schemas.openxmlformats.org/officeDocument/2006/relationships/oleObject" Target="embeddings/oleObject76.bin"/><Relationship Id="rId203" Type="http://schemas.openxmlformats.org/officeDocument/2006/relationships/oleObject" Target="embeddings/oleObject78.bin"/><Relationship Id="rId208" Type="http://schemas.openxmlformats.org/officeDocument/2006/relationships/image" Target="media/image89.wmf"/><Relationship Id="rId19" Type="http://schemas.openxmlformats.org/officeDocument/2006/relationships/oleObject" Target="embeddings/oleObject2.bin"/><Relationship Id="rId14" Type="http://schemas.openxmlformats.org/officeDocument/2006/relationships/hyperlink" Target="https://baike.baidu.com/item/%E7%BD%97%E4%BC%AF%E7%89%B9%C2%B7%E5%AE%89%E5%BE%B7%E9%B2%81%C2%B7%E5%AF%86%E7%AB%8B%E6%A0%B9/0?fromModule=lemma_inlink" TargetMode="External"/><Relationship Id="rId56" Type="http://schemas.openxmlformats.org/officeDocument/2006/relationships/oleObject" Target="embeddings/oleObject8.bin"/><Relationship Id="rId77" Type="http://schemas.openxmlformats.org/officeDocument/2006/relationships/oleObject" Target="embeddings/oleObject18.bin"/><Relationship Id="rId100" Type="http://schemas.openxmlformats.org/officeDocument/2006/relationships/oleObject" Target="embeddings/oleObject29.bin"/><Relationship Id="rId105" Type="http://schemas.openxmlformats.org/officeDocument/2006/relationships/image" Target="media/image36.wmf"/><Relationship Id="rId126" Type="http://schemas.openxmlformats.org/officeDocument/2006/relationships/image" Target="media/image47.wmf"/><Relationship Id="rId147" Type="http://schemas.openxmlformats.org/officeDocument/2006/relationships/image" Target="media/image58.wmf"/><Relationship Id="rId168" Type="http://schemas.openxmlformats.org/officeDocument/2006/relationships/image" Target="media/image69.wmf"/><Relationship Id="rId8" Type="http://schemas.microsoft.com/office/2011/relationships/commentsExtended" Target="commentsExtended.xml"/><Relationship Id="rId51" Type="http://schemas.openxmlformats.org/officeDocument/2006/relationships/image" Target="media/image10.wmf"/><Relationship Id="rId72" Type="http://schemas.openxmlformats.org/officeDocument/2006/relationships/image" Target="media/image20.wmf"/><Relationship Id="rId93" Type="http://schemas.openxmlformats.org/officeDocument/2006/relationships/image" Target="media/image30.wmf"/><Relationship Id="rId98" Type="http://schemas.openxmlformats.org/officeDocument/2006/relationships/oleObject" Target="embeddings/oleObject28.bin"/><Relationship Id="rId121" Type="http://schemas.openxmlformats.org/officeDocument/2006/relationships/oleObject" Target="embeddings/oleObject38.bin"/><Relationship Id="rId142" Type="http://schemas.openxmlformats.org/officeDocument/2006/relationships/oleObject" Target="embeddings/oleObject48.bin"/><Relationship Id="rId163" Type="http://schemas.openxmlformats.org/officeDocument/2006/relationships/oleObject" Target="embeddings/oleObject58.bin"/><Relationship Id="rId184" Type="http://schemas.openxmlformats.org/officeDocument/2006/relationships/image" Target="media/image77.wmf"/><Relationship Id="rId189" Type="http://schemas.openxmlformats.org/officeDocument/2006/relationships/oleObject" Target="embeddings/oleObject71.bin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67" Type="http://schemas.openxmlformats.org/officeDocument/2006/relationships/oleObject" Target="embeddings/oleObject13.bin"/><Relationship Id="rId116" Type="http://schemas.openxmlformats.org/officeDocument/2006/relationships/image" Target="media/image42.wmf"/><Relationship Id="rId137" Type="http://schemas.openxmlformats.org/officeDocument/2006/relationships/oleObject" Target="embeddings/oleObject46.bin"/><Relationship Id="rId158" Type="http://schemas.openxmlformats.org/officeDocument/2006/relationships/oleObject" Target="embeddings/oleObject56.bin"/><Relationship Id="rId20" Type="http://schemas.openxmlformats.org/officeDocument/2006/relationships/image" Target="media/image7.wmf"/><Relationship Id="rId62" Type="http://schemas.openxmlformats.org/officeDocument/2006/relationships/image" Target="media/image15.wmf"/><Relationship Id="rId83" Type="http://schemas.openxmlformats.org/officeDocument/2006/relationships/image" Target="media/image25.wmf"/><Relationship Id="rId88" Type="http://schemas.openxmlformats.org/officeDocument/2006/relationships/oleObject" Target="embeddings/oleObject23.bin"/><Relationship Id="rId111" Type="http://schemas.openxmlformats.org/officeDocument/2006/relationships/oleObject" Target="embeddings/oleObject34.bin"/><Relationship Id="rId132" Type="http://schemas.openxmlformats.org/officeDocument/2006/relationships/image" Target="media/image50.wmf"/><Relationship Id="rId153" Type="http://schemas.openxmlformats.org/officeDocument/2006/relationships/image" Target="media/image61.wmf"/><Relationship Id="rId174" Type="http://schemas.openxmlformats.org/officeDocument/2006/relationships/image" Target="media/image72.wmf"/><Relationship Id="rId179" Type="http://schemas.openxmlformats.org/officeDocument/2006/relationships/oleObject" Target="embeddings/oleObject66.bin"/><Relationship Id="rId195" Type="http://schemas.openxmlformats.org/officeDocument/2006/relationships/oleObject" Target="embeddings/oleObject74.bin"/><Relationship Id="rId209" Type="http://schemas.openxmlformats.org/officeDocument/2006/relationships/oleObject" Target="embeddings/oleObject81.bin"/><Relationship Id="rId190" Type="http://schemas.openxmlformats.org/officeDocument/2006/relationships/image" Target="media/image80.wmf"/><Relationship Id="rId204" Type="http://schemas.openxmlformats.org/officeDocument/2006/relationships/image" Target="media/image87.wmf"/><Relationship Id="rId15" Type="http://schemas.openxmlformats.org/officeDocument/2006/relationships/image" Target="media/image4.png"/><Relationship Id="rId57" Type="http://schemas.openxmlformats.org/officeDocument/2006/relationships/image" Target="media/image13.png"/><Relationship Id="rId106" Type="http://schemas.openxmlformats.org/officeDocument/2006/relationships/oleObject" Target="embeddings/oleObject32.bin"/><Relationship Id="rId127" Type="http://schemas.openxmlformats.org/officeDocument/2006/relationships/oleObject" Target="embeddings/oleObject41.bin"/><Relationship Id="rId10" Type="http://schemas.microsoft.com/office/2018/08/relationships/commentsExtensible" Target="commentsExtensible.xml"/><Relationship Id="rId52" Type="http://schemas.openxmlformats.org/officeDocument/2006/relationships/oleObject" Target="embeddings/oleObject6.bin"/><Relationship Id="rId73" Type="http://schemas.openxmlformats.org/officeDocument/2006/relationships/oleObject" Target="embeddings/oleObject16.bin"/><Relationship Id="rId78" Type="http://schemas.openxmlformats.org/officeDocument/2006/relationships/image" Target="media/image30.gif"/><Relationship Id="rId94" Type="http://schemas.openxmlformats.org/officeDocument/2006/relationships/oleObject" Target="embeddings/oleObject26.bin"/><Relationship Id="rId99" Type="http://schemas.openxmlformats.org/officeDocument/2006/relationships/image" Target="media/image33.wmf"/><Relationship Id="rId101" Type="http://schemas.openxmlformats.org/officeDocument/2006/relationships/image" Target="media/image34.wmf"/><Relationship Id="rId122" Type="http://schemas.openxmlformats.org/officeDocument/2006/relationships/image" Target="media/image45.wmf"/><Relationship Id="rId143" Type="http://schemas.openxmlformats.org/officeDocument/2006/relationships/image" Target="media/image56.wmf"/><Relationship Id="rId148" Type="http://schemas.openxmlformats.org/officeDocument/2006/relationships/oleObject" Target="embeddings/oleObject51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61.bin"/><Relationship Id="rId185" Type="http://schemas.openxmlformats.org/officeDocument/2006/relationships/oleObject" Target="embeddings/oleObject69.bin"/><Relationship Id="rId4" Type="http://schemas.openxmlformats.org/officeDocument/2006/relationships/webSettings" Target="webSettings.xml"/><Relationship Id="rId9" Type="http://schemas.microsoft.com/office/2016/09/relationships/commentsIds" Target="commentsIds.xml"/><Relationship Id="rId180" Type="http://schemas.openxmlformats.org/officeDocument/2006/relationships/image" Target="media/image75.wmf"/><Relationship Id="rId210" Type="http://schemas.openxmlformats.org/officeDocument/2006/relationships/header" Target="header1.xml"/><Relationship Id="rId68" Type="http://schemas.openxmlformats.org/officeDocument/2006/relationships/image" Target="media/image18.wmf"/><Relationship Id="rId89" Type="http://schemas.openxmlformats.org/officeDocument/2006/relationships/image" Target="media/image28.wmf"/><Relationship Id="rId112" Type="http://schemas.openxmlformats.org/officeDocument/2006/relationships/image" Target="media/image39.png"/><Relationship Id="rId133" Type="http://schemas.openxmlformats.org/officeDocument/2006/relationships/oleObject" Target="embeddings/oleObject44.bin"/><Relationship Id="rId154" Type="http://schemas.openxmlformats.org/officeDocument/2006/relationships/oleObject" Target="embeddings/oleObject54.bin"/><Relationship Id="rId175" Type="http://schemas.openxmlformats.org/officeDocument/2006/relationships/oleObject" Target="embeddings/oleObject64.bin"/><Relationship Id="rId196" Type="http://schemas.openxmlformats.org/officeDocument/2006/relationships/image" Target="media/image83.wmf"/><Relationship Id="rId200" Type="http://schemas.openxmlformats.org/officeDocument/2006/relationships/image" Target="media/image85.wmf"/><Relationship Id="rId16" Type="http://schemas.openxmlformats.org/officeDocument/2006/relationships/image" Target="media/image5.wmf"/><Relationship Id="rId58" Type="http://schemas.microsoft.com/office/2007/relationships/hdphoto" Target="media/hdphoto1.wdp"/><Relationship Id="rId79" Type="http://schemas.openxmlformats.org/officeDocument/2006/relationships/image" Target="media/image23.wmf"/><Relationship Id="rId102" Type="http://schemas.openxmlformats.org/officeDocument/2006/relationships/oleObject" Target="embeddings/oleObject30.bin"/><Relationship Id="rId123" Type="http://schemas.openxmlformats.org/officeDocument/2006/relationships/oleObject" Target="embeddings/oleObject39.bin"/><Relationship Id="rId144" Type="http://schemas.openxmlformats.org/officeDocument/2006/relationships/oleObject" Target="embeddings/oleObject49.bin"/><Relationship Id="rId90" Type="http://schemas.openxmlformats.org/officeDocument/2006/relationships/oleObject" Target="embeddings/oleObject24.bin"/><Relationship Id="rId165" Type="http://schemas.openxmlformats.org/officeDocument/2006/relationships/oleObject" Target="embeddings/oleObject59.bin"/><Relationship Id="rId186" Type="http://schemas.openxmlformats.org/officeDocument/2006/relationships/image" Target="media/image78.wmf"/><Relationship Id="rId211" Type="http://schemas.openxmlformats.org/officeDocument/2006/relationships/footer" Target="footer1.xml"/><Relationship Id="rId48" Type="http://schemas.openxmlformats.org/officeDocument/2006/relationships/image" Target="media/image23.gif"/><Relationship Id="rId69" Type="http://schemas.openxmlformats.org/officeDocument/2006/relationships/oleObject" Target="embeddings/oleObject14.bin"/><Relationship Id="rId113" Type="http://schemas.openxmlformats.org/officeDocument/2006/relationships/image" Target="media/image40.png"/><Relationship Id="rId134" Type="http://schemas.openxmlformats.org/officeDocument/2006/relationships/image" Target="media/image51.wmf"/><Relationship Id="rId80" Type="http://schemas.openxmlformats.org/officeDocument/2006/relationships/oleObject" Target="embeddings/oleObject19.bin"/><Relationship Id="rId155" Type="http://schemas.openxmlformats.org/officeDocument/2006/relationships/image" Target="media/image62.wmf"/><Relationship Id="rId176" Type="http://schemas.openxmlformats.org/officeDocument/2006/relationships/image" Target="media/image73.wmf"/><Relationship Id="rId197" Type="http://schemas.openxmlformats.org/officeDocument/2006/relationships/oleObject" Target="embeddings/oleObject75.bin"/><Relationship Id="rId201" Type="http://schemas.openxmlformats.org/officeDocument/2006/relationships/oleObject" Target="embeddings/oleObject77.bin"/><Relationship Id="rId17" Type="http://schemas.openxmlformats.org/officeDocument/2006/relationships/oleObject" Target="embeddings/oleObject1.bin"/><Relationship Id="rId59" Type="http://schemas.openxmlformats.org/officeDocument/2006/relationships/oleObject" Target="embeddings/oleObject9.bin"/><Relationship Id="rId103" Type="http://schemas.openxmlformats.org/officeDocument/2006/relationships/image" Target="media/image35.wmf"/><Relationship Id="rId124" Type="http://schemas.openxmlformats.org/officeDocument/2006/relationships/image" Target="media/image46.wmf"/><Relationship Id="rId70" Type="http://schemas.openxmlformats.org/officeDocument/2006/relationships/image" Target="media/image19.wmf"/><Relationship Id="rId91" Type="http://schemas.openxmlformats.org/officeDocument/2006/relationships/image" Target="media/image29.wmf"/><Relationship Id="rId145" Type="http://schemas.openxmlformats.org/officeDocument/2006/relationships/image" Target="media/image57.wmf"/><Relationship Id="rId166" Type="http://schemas.openxmlformats.org/officeDocument/2006/relationships/image" Target="media/image68.wmf"/><Relationship Id="rId187" Type="http://schemas.openxmlformats.org/officeDocument/2006/relationships/oleObject" Target="embeddings/oleObject70.bin"/><Relationship Id="rId1" Type="http://schemas.openxmlformats.org/officeDocument/2006/relationships/numbering" Target="numbering.xml"/><Relationship Id="rId212" Type="http://schemas.openxmlformats.org/officeDocument/2006/relationships/fontTable" Target="fontTable.xml"/><Relationship Id="rId49" Type="http://schemas.openxmlformats.org/officeDocument/2006/relationships/image" Target="media/image9.wmf"/><Relationship Id="rId114" Type="http://schemas.openxmlformats.org/officeDocument/2006/relationships/image" Target="media/image41.wmf"/><Relationship Id="rId60" Type="http://schemas.openxmlformats.org/officeDocument/2006/relationships/image" Target="media/image14.wmf"/><Relationship Id="rId81" Type="http://schemas.openxmlformats.org/officeDocument/2006/relationships/image" Target="media/image24.wmf"/><Relationship Id="rId135" Type="http://schemas.openxmlformats.org/officeDocument/2006/relationships/oleObject" Target="embeddings/oleObject45.bin"/><Relationship Id="rId156" Type="http://schemas.openxmlformats.org/officeDocument/2006/relationships/oleObject" Target="embeddings/oleObject55.bin"/><Relationship Id="rId177" Type="http://schemas.openxmlformats.org/officeDocument/2006/relationships/oleObject" Target="embeddings/oleObject65.bin"/><Relationship Id="rId198" Type="http://schemas.openxmlformats.org/officeDocument/2006/relationships/image" Target="media/image84.wmf"/><Relationship Id="rId202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1</TotalTime>
  <Pages>17</Pages>
  <Words>2468</Words>
  <Characters>14072</Characters>
  <Application>Microsoft Office Word</Application>
  <DocSecurity>0</DocSecurity>
  <Lines>117</Lines>
  <Paragraphs>33</Paragraphs>
  <ScaleCrop>false</ScaleCrop>
  <Company/>
  <LinksUpToDate>false</LinksUpToDate>
  <CharactersWithSpaces>16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ysics</dc:creator>
  <cp:keywords/>
  <dc:description/>
  <cp:lastModifiedBy>physics</cp:lastModifiedBy>
  <cp:revision>31</cp:revision>
  <dcterms:created xsi:type="dcterms:W3CDTF">2025-01-13T05:13:00Z</dcterms:created>
  <dcterms:modified xsi:type="dcterms:W3CDTF">2025-01-26T15:21:00Z</dcterms:modified>
</cp:coreProperties>
</file>